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688" r:id="rId3"/>
  </p:sldMasterIdLst>
  <p:notesMasterIdLst>
    <p:notesMasterId r:id="rId39"/>
  </p:notesMasterIdLst>
  <p:sldIdLst>
    <p:sldId id="257" r:id="rId4"/>
    <p:sldId id="267" r:id="rId5"/>
    <p:sldId id="268" r:id="rId6"/>
    <p:sldId id="269" r:id="rId7"/>
    <p:sldId id="286" r:id="rId8"/>
    <p:sldId id="321" r:id="rId9"/>
    <p:sldId id="325" r:id="rId10"/>
    <p:sldId id="320" r:id="rId11"/>
    <p:sldId id="288" r:id="rId12"/>
    <p:sldId id="272" r:id="rId13"/>
    <p:sldId id="324" r:id="rId14"/>
    <p:sldId id="290" r:id="rId15"/>
    <p:sldId id="318" r:id="rId16"/>
    <p:sldId id="319" r:id="rId17"/>
    <p:sldId id="274" r:id="rId18"/>
    <p:sldId id="275" r:id="rId19"/>
    <p:sldId id="300" r:id="rId20"/>
    <p:sldId id="291" r:id="rId21"/>
    <p:sldId id="292" r:id="rId22"/>
    <p:sldId id="302" r:id="rId23"/>
    <p:sldId id="322" r:id="rId24"/>
    <p:sldId id="294" r:id="rId25"/>
    <p:sldId id="317" r:id="rId26"/>
    <p:sldId id="301" r:id="rId27"/>
    <p:sldId id="303" r:id="rId28"/>
    <p:sldId id="332" r:id="rId29"/>
    <p:sldId id="323" r:id="rId30"/>
    <p:sldId id="308" r:id="rId31"/>
    <p:sldId id="326" r:id="rId32"/>
    <p:sldId id="327" r:id="rId33"/>
    <p:sldId id="328" r:id="rId34"/>
    <p:sldId id="329" r:id="rId35"/>
    <p:sldId id="330" r:id="rId36"/>
    <p:sldId id="331" r:id="rId37"/>
    <p:sldId id="307" r:id="rId38"/>
  </p:sldIdLst>
  <p:sldSz cx="12192000" cy="6858000"/>
  <p:notesSz cx="6858000" cy="9144000"/>
  <p:custDataLst>
    <p:tags r:id="rId4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A5BD"/>
    <a:srgbClr val="92E3A9"/>
    <a:srgbClr val="F95A59"/>
    <a:srgbClr val="5343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000" autoAdjust="0"/>
    <p:restoredTop sz="88727" autoAdjust="0"/>
  </p:normalViewPr>
  <p:slideViewPr>
    <p:cSldViewPr snapToGrid="0">
      <p:cViewPr varScale="1">
        <p:scale>
          <a:sx n="55" d="100"/>
          <a:sy n="55" d="100"/>
        </p:scale>
        <p:origin x="28" y="-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tags" Target="tags/tag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6E2C6A-842A-424B-9863-088DC7823247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65DCBD-0F98-4B21-B7AF-7460F0D08A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2675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65720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6154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07581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31184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65DCBD-0F98-4B21-B7AF-7460F0D08A5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24553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5824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7110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9666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5887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2793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916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7458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27680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44609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E3B8C-5FAB-4D02-8463-ABAB8A6AE4AE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EC62-7387-48C7-800A-97744283A7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1698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E3B8C-5FAB-4D02-8463-ABAB8A6AE4AE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EC62-7387-48C7-800A-97744283A7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344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E3B8C-5FAB-4D02-8463-ABAB8A6AE4AE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EC62-7387-48C7-800A-97744283A7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6815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7542097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532745" indent="0" algn="ctr">
              <a:buNone/>
              <a:defRPr/>
            </a:lvl2pPr>
            <a:lvl3pPr marL="1065490" indent="0" algn="ctr">
              <a:buNone/>
              <a:defRPr/>
            </a:lvl3pPr>
            <a:lvl4pPr marL="1598236" indent="0" algn="ctr">
              <a:buNone/>
              <a:defRPr/>
            </a:lvl4pPr>
            <a:lvl5pPr marL="2130981" indent="0" algn="ctr">
              <a:buNone/>
              <a:defRPr/>
            </a:lvl5pPr>
            <a:lvl6pPr marL="2663726" indent="0" algn="ctr">
              <a:buNone/>
              <a:defRPr/>
            </a:lvl6pPr>
            <a:lvl7pPr marL="3196471" indent="0" algn="ctr">
              <a:buNone/>
              <a:defRPr/>
            </a:lvl7pPr>
            <a:lvl8pPr marL="3729216" indent="0" algn="ctr">
              <a:buNone/>
              <a:defRPr/>
            </a:lvl8pPr>
            <a:lvl9pPr marL="4261961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F59AA1-7C6D-4330-AA4E-657F045466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ACAF90C-7C0F-44F6-932D-8CDC029204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072CCD-3B26-4F31-86C4-CF054F1ACD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fld id="{2F285085-8257-4C98-9A68-B20028EFBE3F}" type="slidenum">
              <a:rPr lang="vi-VN" altLang="vi-VN" smtClean="0">
                <a:solidFill>
                  <a:srgbClr val="000000"/>
                </a:solidFill>
              </a:rPr>
              <a:pPr defTabSz="71716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3169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F59AA1-7C6D-4330-AA4E-657F045466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ACAF90C-7C0F-44F6-932D-8CDC029204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072CCD-3B26-4F31-86C4-CF054F1ACD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fld id="{0D7AA22C-4AC9-453E-9BCD-AB7F663A23AF}" type="slidenum">
              <a:rPr lang="vi-VN" altLang="vi-VN" smtClean="0">
                <a:solidFill>
                  <a:srgbClr val="000000"/>
                </a:solidFill>
              </a:rPr>
              <a:pPr defTabSz="71716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0633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62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353"/>
            </a:lvl1pPr>
            <a:lvl2pPr marL="532745" indent="0">
              <a:buNone/>
              <a:defRPr sz="2118"/>
            </a:lvl2pPr>
            <a:lvl3pPr marL="1065490" indent="0">
              <a:buNone/>
              <a:defRPr sz="1882"/>
            </a:lvl3pPr>
            <a:lvl4pPr marL="1598236" indent="0">
              <a:buNone/>
              <a:defRPr sz="1647"/>
            </a:lvl4pPr>
            <a:lvl5pPr marL="2130981" indent="0">
              <a:buNone/>
              <a:defRPr sz="1647"/>
            </a:lvl5pPr>
            <a:lvl6pPr marL="2663726" indent="0">
              <a:buNone/>
              <a:defRPr sz="1647"/>
            </a:lvl6pPr>
            <a:lvl7pPr marL="3196471" indent="0">
              <a:buNone/>
              <a:defRPr sz="1647"/>
            </a:lvl7pPr>
            <a:lvl8pPr marL="3729216" indent="0">
              <a:buNone/>
              <a:defRPr sz="1647"/>
            </a:lvl8pPr>
            <a:lvl9pPr marL="4261961" indent="0">
              <a:buNone/>
              <a:defRPr sz="164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F59AA1-7C6D-4330-AA4E-657F045466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ACAF90C-7C0F-44F6-932D-8CDC029204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072CCD-3B26-4F31-86C4-CF054F1ACD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fld id="{692E4EA9-B2AE-43FE-8517-432DDC8718D3}" type="slidenum">
              <a:rPr lang="vi-VN" altLang="vi-VN" smtClean="0">
                <a:solidFill>
                  <a:srgbClr val="000000"/>
                </a:solidFill>
              </a:rPr>
              <a:pPr defTabSz="71716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7935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3294"/>
            </a:lvl1pPr>
            <a:lvl2pPr>
              <a:defRPr sz="2823"/>
            </a:lvl2pPr>
            <a:lvl3pPr>
              <a:defRPr sz="2353"/>
            </a:lvl3pPr>
            <a:lvl4pPr>
              <a:defRPr sz="2118"/>
            </a:lvl4pPr>
            <a:lvl5pPr>
              <a:defRPr sz="2118"/>
            </a:lvl5pPr>
            <a:lvl6pPr>
              <a:defRPr sz="2118"/>
            </a:lvl6pPr>
            <a:lvl7pPr>
              <a:defRPr sz="2118"/>
            </a:lvl7pPr>
            <a:lvl8pPr>
              <a:defRPr sz="2118"/>
            </a:lvl8pPr>
            <a:lvl9pPr>
              <a:defRPr sz="211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3294"/>
            </a:lvl1pPr>
            <a:lvl2pPr>
              <a:defRPr sz="2823"/>
            </a:lvl2pPr>
            <a:lvl3pPr>
              <a:defRPr sz="2353"/>
            </a:lvl3pPr>
            <a:lvl4pPr>
              <a:defRPr sz="2118"/>
            </a:lvl4pPr>
            <a:lvl5pPr>
              <a:defRPr sz="2118"/>
            </a:lvl5pPr>
            <a:lvl6pPr>
              <a:defRPr sz="2118"/>
            </a:lvl6pPr>
            <a:lvl7pPr>
              <a:defRPr sz="2118"/>
            </a:lvl7pPr>
            <a:lvl8pPr>
              <a:defRPr sz="2118"/>
            </a:lvl8pPr>
            <a:lvl9pPr>
              <a:defRPr sz="211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1F59AA1-7C6D-4330-AA4E-657F045466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ACAF90C-7C0F-44F6-932D-8CDC029204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7072CCD-3B26-4F31-86C4-CF054F1ACD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fld id="{F4E5151F-56BA-4FBE-8798-28CD212E1833}" type="slidenum">
              <a:rPr lang="vi-VN" altLang="vi-VN" smtClean="0">
                <a:solidFill>
                  <a:srgbClr val="000000"/>
                </a:solidFill>
              </a:rPr>
              <a:pPr defTabSz="71716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9244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</p:spPr>
        <p:txBody>
          <a:bodyPr anchor="b"/>
          <a:lstStyle>
            <a:lvl1pPr marL="0" indent="0">
              <a:buNone/>
              <a:defRPr sz="2823" b="1"/>
            </a:lvl1pPr>
            <a:lvl2pPr marL="532745" indent="0">
              <a:buNone/>
              <a:defRPr sz="2353" b="1"/>
            </a:lvl2pPr>
            <a:lvl3pPr marL="1065490" indent="0">
              <a:buNone/>
              <a:defRPr sz="2118" b="1"/>
            </a:lvl3pPr>
            <a:lvl4pPr marL="1598236" indent="0">
              <a:buNone/>
              <a:defRPr sz="1882" b="1"/>
            </a:lvl4pPr>
            <a:lvl5pPr marL="2130981" indent="0">
              <a:buNone/>
              <a:defRPr sz="1882" b="1"/>
            </a:lvl5pPr>
            <a:lvl6pPr marL="2663726" indent="0">
              <a:buNone/>
              <a:defRPr sz="1882" b="1"/>
            </a:lvl6pPr>
            <a:lvl7pPr marL="3196471" indent="0">
              <a:buNone/>
              <a:defRPr sz="1882" b="1"/>
            </a:lvl7pPr>
            <a:lvl8pPr marL="3729216" indent="0">
              <a:buNone/>
              <a:defRPr sz="1882" b="1"/>
            </a:lvl8pPr>
            <a:lvl9pPr marL="4261961" indent="0">
              <a:buNone/>
              <a:defRPr sz="1882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</p:spPr>
        <p:txBody>
          <a:bodyPr/>
          <a:lstStyle>
            <a:lvl1pPr>
              <a:defRPr sz="2823"/>
            </a:lvl1pPr>
            <a:lvl2pPr>
              <a:defRPr sz="2353"/>
            </a:lvl2pPr>
            <a:lvl3pPr>
              <a:defRPr sz="2118"/>
            </a:lvl3pPr>
            <a:lvl4pPr>
              <a:defRPr sz="1882"/>
            </a:lvl4pPr>
            <a:lvl5pPr>
              <a:defRPr sz="1882"/>
            </a:lvl5pPr>
            <a:lvl6pPr>
              <a:defRPr sz="1882"/>
            </a:lvl6pPr>
            <a:lvl7pPr>
              <a:defRPr sz="1882"/>
            </a:lvl7pPr>
            <a:lvl8pPr>
              <a:defRPr sz="1882"/>
            </a:lvl8pPr>
            <a:lvl9pPr>
              <a:defRPr sz="188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4" cy="639762"/>
          </a:xfrm>
        </p:spPr>
        <p:txBody>
          <a:bodyPr anchor="b"/>
          <a:lstStyle>
            <a:lvl1pPr marL="0" indent="0">
              <a:buNone/>
              <a:defRPr sz="2823" b="1"/>
            </a:lvl1pPr>
            <a:lvl2pPr marL="532745" indent="0">
              <a:buNone/>
              <a:defRPr sz="2353" b="1"/>
            </a:lvl2pPr>
            <a:lvl3pPr marL="1065490" indent="0">
              <a:buNone/>
              <a:defRPr sz="2118" b="1"/>
            </a:lvl3pPr>
            <a:lvl4pPr marL="1598236" indent="0">
              <a:buNone/>
              <a:defRPr sz="1882" b="1"/>
            </a:lvl4pPr>
            <a:lvl5pPr marL="2130981" indent="0">
              <a:buNone/>
              <a:defRPr sz="1882" b="1"/>
            </a:lvl5pPr>
            <a:lvl6pPr marL="2663726" indent="0">
              <a:buNone/>
              <a:defRPr sz="1882" b="1"/>
            </a:lvl6pPr>
            <a:lvl7pPr marL="3196471" indent="0">
              <a:buNone/>
              <a:defRPr sz="1882" b="1"/>
            </a:lvl7pPr>
            <a:lvl8pPr marL="3729216" indent="0">
              <a:buNone/>
              <a:defRPr sz="1882" b="1"/>
            </a:lvl8pPr>
            <a:lvl9pPr marL="4261961" indent="0">
              <a:buNone/>
              <a:defRPr sz="1882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4" cy="3951288"/>
          </a:xfrm>
        </p:spPr>
        <p:txBody>
          <a:bodyPr/>
          <a:lstStyle>
            <a:lvl1pPr>
              <a:defRPr sz="2823"/>
            </a:lvl1pPr>
            <a:lvl2pPr>
              <a:defRPr sz="2353"/>
            </a:lvl2pPr>
            <a:lvl3pPr>
              <a:defRPr sz="2118"/>
            </a:lvl3pPr>
            <a:lvl4pPr>
              <a:defRPr sz="1882"/>
            </a:lvl4pPr>
            <a:lvl5pPr>
              <a:defRPr sz="1882"/>
            </a:lvl5pPr>
            <a:lvl6pPr>
              <a:defRPr sz="1882"/>
            </a:lvl6pPr>
            <a:lvl7pPr>
              <a:defRPr sz="1882"/>
            </a:lvl7pPr>
            <a:lvl8pPr>
              <a:defRPr sz="1882"/>
            </a:lvl8pPr>
            <a:lvl9pPr>
              <a:defRPr sz="188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1F59AA1-7C6D-4330-AA4E-657F045466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ACAF90C-7C0F-44F6-932D-8CDC029204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7072CCD-3B26-4F31-86C4-CF054F1ACD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fld id="{F4219568-EBF5-4865-937C-D06D78CC45FE}" type="slidenum">
              <a:rPr lang="vi-VN" altLang="vi-VN" smtClean="0">
                <a:solidFill>
                  <a:srgbClr val="000000"/>
                </a:solidFill>
              </a:rPr>
              <a:pPr defTabSz="71716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7376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1F59AA1-7C6D-4330-AA4E-657F045466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ACAF90C-7C0F-44F6-932D-8CDC029204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7072CCD-3B26-4F31-86C4-CF054F1ACD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fld id="{F5641FA4-73CA-4582-B4B3-CC77246E5E77}" type="slidenum">
              <a:rPr lang="vi-VN" altLang="vi-VN" smtClean="0">
                <a:solidFill>
                  <a:srgbClr val="000000"/>
                </a:solidFill>
              </a:rPr>
              <a:pPr defTabSz="71716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2805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1F59AA1-7C6D-4330-AA4E-657F045466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ACAF90C-7C0F-44F6-932D-8CDC029204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7072CCD-3B26-4F31-86C4-CF054F1ACD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fld id="{3FB8B3DE-7BD3-4D40-9DF5-60542094387E}" type="slidenum">
              <a:rPr lang="vi-VN" altLang="vi-VN" smtClean="0">
                <a:solidFill>
                  <a:srgbClr val="000000"/>
                </a:solidFill>
              </a:rPr>
              <a:pPr defTabSz="71716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094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E3B8C-5FAB-4D02-8463-ABAB8A6AE4AE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EC62-7387-48C7-800A-97744283A7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6973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35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0"/>
            <a:ext cx="6815667" cy="5853113"/>
          </a:xfrm>
        </p:spPr>
        <p:txBody>
          <a:bodyPr/>
          <a:lstStyle>
            <a:lvl1pPr>
              <a:defRPr sz="3765"/>
            </a:lvl1pPr>
            <a:lvl2pPr>
              <a:defRPr sz="3294"/>
            </a:lvl2pPr>
            <a:lvl3pPr>
              <a:defRPr sz="2823"/>
            </a:lvl3pPr>
            <a:lvl4pPr>
              <a:defRPr sz="2353"/>
            </a:lvl4pPr>
            <a:lvl5pPr>
              <a:defRPr sz="2353"/>
            </a:lvl5pPr>
            <a:lvl6pPr>
              <a:defRPr sz="2353"/>
            </a:lvl6pPr>
            <a:lvl7pPr>
              <a:defRPr sz="2353"/>
            </a:lvl7pPr>
            <a:lvl8pPr>
              <a:defRPr sz="2353"/>
            </a:lvl8pPr>
            <a:lvl9pPr>
              <a:defRPr sz="235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0"/>
            <a:ext cx="4011084" cy="4691063"/>
          </a:xfrm>
        </p:spPr>
        <p:txBody>
          <a:bodyPr/>
          <a:lstStyle>
            <a:lvl1pPr marL="0" indent="0">
              <a:buNone/>
              <a:defRPr sz="1647"/>
            </a:lvl1pPr>
            <a:lvl2pPr marL="532745" indent="0">
              <a:buNone/>
              <a:defRPr sz="1412"/>
            </a:lvl2pPr>
            <a:lvl3pPr marL="1065490" indent="0">
              <a:buNone/>
              <a:defRPr sz="1176"/>
            </a:lvl3pPr>
            <a:lvl4pPr marL="1598236" indent="0">
              <a:buNone/>
              <a:defRPr sz="1020"/>
            </a:lvl4pPr>
            <a:lvl5pPr marL="2130981" indent="0">
              <a:buNone/>
              <a:defRPr sz="1020"/>
            </a:lvl5pPr>
            <a:lvl6pPr marL="2663726" indent="0">
              <a:buNone/>
              <a:defRPr sz="1020"/>
            </a:lvl6pPr>
            <a:lvl7pPr marL="3196471" indent="0">
              <a:buNone/>
              <a:defRPr sz="1020"/>
            </a:lvl7pPr>
            <a:lvl8pPr marL="3729216" indent="0">
              <a:buNone/>
              <a:defRPr sz="1020"/>
            </a:lvl8pPr>
            <a:lvl9pPr marL="4261961" indent="0">
              <a:buNone/>
              <a:defRPr sz="102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1F59AA1-7C6D-4330-AA4E-657F045466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ACAF90C-7C0F-44F6-932D-8CDC029204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7072CCD-3B26-4F31-86C4-CF054F1ACD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fld id="{2A1CEBC9-1FD7-4419-9BD1-868DAA8172B8}" type="slidenum">
              <a:rPr lang="vi-VN" altLang="vi-VN" smtClean="0">
                <a:solidFill>
                  <a:srgbClr val="000000"/>
                </a:solidFill>
              </a:rPr>
              <a:pPr defTabSz="71716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1915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</p:spPr>
        <p:txBody>
          <a:bodyPr anchor="b"/>
          <a:lstStyle>
            <a:lvl1pPr algn="l">
              <a:defRPr sz="235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/>
          <a:lstStyle>
            <a:lvl1pPr marL="0" indent="0">
              <a:buNone/>
              <a:defRPr sz="3765"/>
            </a:lvl1pPr>
            <a:lvl2pPr marL="532745" indent="0">
              <a:buNone/>
              <a:defRPr sz="3294"/>
            </a:lvl2pPr>
            <a:lvl3pPr marL="1065490" indent="0">
              <a:buNone/>
              <a:defRPr sz="2823"/>
            </a:lvl3pPr>
            <a:lvl4pPr marL="1598236" indent="0">
              <a:buNone/>
              <a:defRPr sz="2353"/>
            </a:lvl4pPr>
            <a:lvl5pPr marL="2130981" indent="0">
              <a:buNone/>
              <a:defRPr sz="2353"/>
            </a:lvl5pPr>
            <a:lvl6pPr marL="2663726" indent="0">
              <a:buNone/>
              <a:defRPr sz="2353"/>
            </a:lvl6pPr>
            <a:lvl7pPr marL="3196471" indent="0">
              <a:buNone/>
              <a:defRPr sz="2353"/>
            </a:lvl7pPr>
            <a:lvl8pPr marL="3729216" indent="0">
              <a:buNone/>
              <a:defRPr sz="2353"/>
            </a:lvl8pPr>
            <a:lvl9pPr marL="4261961" indent="0">
              <a:buNone/>
              <a:defRPr sz="2353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</p:spPr>
        <p:txBody>
          <a:bodyPr/>
          <a:lstStyle>
            <a:lvl1pPr marL="0" indent="0">
              <a:buNone/>
              <a:defRPr sz="1647"/>
            </a:lvl1pPr>
            <a:lvl2pPr marL="532745" indent="0">
              <a:buNone/>
              <a:defRPr sz="1412"/>
            </a:lvl2pPr>
            <a:lvl3pPr marL="1065490" indent="0">
              <a:buNone/>
              <a:defRPr sz="1176"/>
            </a:lvl3pPr>
            <a:lvl4pPr marL="1598236" indent="0">
              <a:buNone/>
              <a:defRPr sz="1020"/>
            </a:lvl4pPr>
            <a:lvl5pPr marL="2130981" indent="0">
              <a:buNone/>
              <a:defRPr sz="1020"/>
            </a:lvl5pPr>
            <a:lvl6pPr marL="2663726" indent="0">
              <a:buNone/>
              <a:defRPr sz="1020"/>
            </a:lvl6pPr>
            <a:lvl7pPr marL="3196471" indent="0">
              <a:buNone/>
              <a:defRPr sz="1020"/>
            </a:lvl7pPr>
            <a:lvl8pPr marL="3729216" indent="0">
              <a:buNone/>
              <a:defRPr sz="1020"/>
            </a:lvl8pPr>
            <a:lvl9pPr marL="4261961" indent="0">
              <a:buNone/>
              <a:defRPr sz="102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1F59AA1-7C6D-4330-AA4E-657F045466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ACAF90C-7C0F-44F6-932D-8CDC029204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7072CCD-3B26-4F31-86C4-CF054F1ACD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fld id="{F003F1FE-5A05-4981-A152-EA5EFE2DBBEC}" type="slidenum">
              <a:rPr lang="vi-VN" altLang="vi-VN" smtClean="0">
                <a:solidFill>
                  <a:srgbClr val="000000"/>
                </a:solidFill>
              </a:rPr>
              <a:pPr defTabSz="71716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6069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F59AA1-7C6D-4330-AA4E-657F045466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ACAF90C-7C0F-44F6-932D-8CDC029204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072CCD-3B26-4F31-86C4-CF054F1ACD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fld id="{0F8828DA-9FED-4903-B3FF-3E4944FB2A87}" type="slidenum">
              <a:rPr lang="vi-VN" altLang="vi-VN" smtClean="0">
                <a:solidFill>
                  <a:srgbClr val="000000"/>
                </a:solidFill>
              </a:rPr>
              <a:pPr defTabSz="71716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536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F59AA1-7C6D-4330-AA4E-657F045466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ACAF90C-7C0F-44F6-932D-8CDC029204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072CCD-3B26-4F31-86C4-CF054F1ACD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fld id="{3D2D879D-42C9-45A4-8B10-5E567987183D}" type="slidenum">
              <a:rPr lang="vi-VN" altLang="vi-VN" smtClean="0">
                <a:solidFill>
                  <a:srgbClr val="000000"/>
                </a:solidFill>
              </a:rPr>
              <a:pPr defTabSz="71716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6266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1F59AA1-7C6D-4330-AA4E-657F045466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ACAF90C-7C0F-44F6-932D-8CDC029204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7072CCD-3B26-4F31-86C4-CF054F1ACD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fld id="{E636C147-9D3C-4FFB-8B10-5C6C51090871}" type="slidenum">
              <a:rPr lang="vi-VN" altLang="vi-VN" smtClean="0">
                <a:solidFill>
                  <a:srgbClr val="000000"/>
                </a:solidFill>
              </a:rPr>
              <a:pPr defTabSz="71716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26665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BEA0CB-DB11-4A9D-B678-19D899EA39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4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A4CE00-E128-4473-AA38-AA2D6A6EECA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1075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BEA0CB-DB11-4A9D-B678-19D899EA39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4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A4CE00-E128-4473-AA38-AA2D6A6EECA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22303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BEA0CB-DB11-4A9D-B678-19D899EA39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4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A4CE00-E128-4473-AA38-AA2D6A6EECA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06873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BEA0CB-DB11-4A9D-B678-19D899EA39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4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A4CE00-E128-4473-AA38-AA2D6A6EECA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221415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BEA0CB-DB11-4A9D-B678-19D899EA39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4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A4CE00-E128-4473-AA38-AA2D6A6EECA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2282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E3B8C-5FAB-4D02-8463-ABAB8A6AE4AE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EC62-7387-48C7-800A-97744283A7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74918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BEA0CB-DB11-4A9D-B678-19D899EA39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4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A4CE00-E128-4473-AA38-AA2D6A6EECA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80166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BEA0CB-DB11-4A9D-B678-19D899EA39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4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A4CE00-E128-4473-AA38-AA2D6A6EECA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06221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BEA0CB-DB11-4A9D-B678-19D899EA39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4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A4CE00-E128-4473-AA38-AA2D6A6EECA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798274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BEA0CB-DB11-4A9D-B678-19D899EA39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4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A4CE00-E128-4473-AA38-AA2D6A6EECA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061533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BEA0CB-DB11-4A9D-B678-19D899EA39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4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A4CE00-E128-4473-AA38-AA2D6A6EECA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382518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BEA0CB-DB11-4A9D-B678-19D899EA39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4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A4CE00-E128-4473-AA38-AA2D6A6EECA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45366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asic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4" name="Rectangle 3"/>
          <p:cNvSpPr/>
          <p:nvPr userDrawn="1"/>
        </p:nvSpPr>
        <p:spPr>
          <a:xfrm>
            <a:off x="0" y="6618000"/>
            <a:ext cx="12192000" cy="2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맑은 고딕" panose="020B0503020000020004" pitchFamily="34" charset="-127"/>
              <a:cs typeface="+mn-cs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맑은 고딕" panose="020B0503020000020004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56610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E3B8C-5FAB-4D02-8463-ABAB8A6AE4AE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EC62-7387-48C7-800A-97744283A7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689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E3B8C-5FAB-4D02-8463-ABAB8A6AE4AE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EC62-7387-48C7-800A-97744283A7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2257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E3B8C-5FAB-4D02-8463-ABAB8A6AE4AE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EC62-7387-48C7-800A-97744283A7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230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E3B8C-5FAB-4D02-8463-ABAB8A6AE4AE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EC62-7387-48C7-800A-97744283A7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518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E3B8C-5FAB-4D02-8463-ABAB8A6AE4AE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EC62-7387-48C7-800A-97744283A7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525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E3B8C-5FAB-4D02-8463-ABAB8A6AE4AE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EC62-7387-48C7-800A-97744283A7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209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EE3B8C-5FAB-4D02-8463-ABAB8A6AE4AE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9CEC62-7387-48C7-800A-97744283A7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165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0098" y="275167"/>
            <a:ext cx="1097180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5852" tIns="67926" rIns="135852" bIns="6792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vi-V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0098" y="1600729"/>
            <a:ext cx="10971804" cy="4525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35852" tIns="67926" rIns="135852" bIns="679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vi-VN"/>
              <a:t>Click to edit Master text styles</a:t>
            </a:r>
          </a:p>
          <a:p>
            <a:pPr lvl="1"/>
            <a:r>
              <a:rPr lang="vi-VN" altLang="vi-VN"/>
              <a:t>Second level</a:t>
            </a:r>
          </a:p>
          <a:p>
            <a:pPr lvl="2"/>
            <a:r>
              <a:rPr lang="vi-VN" altLang="vi-VN"/>
              <a:t>Third level</a:t>
            </a:r>
          </a:p>
          <a:p>
            <a:pPr lvl="3"/>
            <a:r>
              <a:rPr lang="vi-VN" altLang="vi-VN"/>
              <a:t>Fourth level</a:t>
            </a:r>
          </a:p>
          <a:p>
            <a:pPr lvl="4"/>
            <a:r>
              <a:rPr lang="vi-VN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1F59AA1-7C6D-4330-AA4E-657F0454667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10098" y="6245490"/>
            <a:ext cx="284380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5852" tIns="67926" rIns="135852" bIns="6792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647">
                <a:latin typeface="Arial" charset="0"/>
                <a:cs typeface="Arial" charset="0"/>
              </a:defRPr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ACAF90C-7C0F-44F6-932D-8CDC029204E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098" y="6245490"/>
            <a:ext cx="385980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5852" tIns="67926" rIns="135852" bIns="67926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647">
                <a:latin typeface="Arial" charset="0"/>
                <a:cs typeface="Arial" charset="0"/>
              </a:defRPr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7072CCD-3B26-4F31-86C4-CF054F1ACD5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8098" y="6245490"/>
            <a:ext cx="284380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5852" tIns="67926" rIns="135852" bIns="6792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647"/>
            </a:lvl1pPr>
          </a:lstStyle>
          <a:p>
            <a:pPr defTabSz="717164" fontAlgn="base">
              <a:spcBef>
                <a:spcPct val="0"/>
              </a:spcBef>
              <a:spcAft>
                <a:spcPct val="0"/>
              </a:spcAft>
              <a:defRPr/>
            </a:pPr>
            <a:fld id="{EDF8C867-784C-4F3A-A7A7-3F5217A4B9FC}" type="slidenum">
              <a:rPr lang="vi-VN" altLang="vi-VN" smtClean="0">
                <a:solidFill>
                  <a:srgbClr val="000000"/>
                </a:solidFill>
              </a:rPr>
              <a:pPr defTabSz="71716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823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5098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098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098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098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098">
          <a:solidFill>
            <a:schemeClr val="tx2"/>
          </a:solidFill>
          <a:latin typeface="Arial" charset="0"/>
          <a:cs typeface="Arial" charset="0"/>
        </a:defRPr>
      </a:lvl5pPr>
      <a:lvl6pPr marL="532745" algn="ctr" rtl="0" fontAlgn="base">
        <a:spcBef>
          <a:spcPct val="0"/>
        </a:spcBef>
        <a:spcAft>
          <a:spcPct val="0"/>
        </a:spcAft>
        <a:defRPr sz="5098">
          <a:solidFill>
            <a:schemeClr val="tx2"/>
          </a:solidFill>
          <a:latin typeface="Arial" charset="0"/>
          <a:cs typeface="Arial" charset="0"/>
        </a:defRPr>
      </a:lvl6pPr>
      <a:lvl7pPr marL="1065490" algn="ctr" rtl="0" fontAlgn="base">
        <a:spcBef>
          <a:spcPct val="0"/>
        </a:spcBef>
        <a:spcAft>
          <a:spcPct val="0"/>
        </a:spcAft>
        <a:defRPr sz="5098">
          <a:solidFill>
            <a:schemeClr val="tx2"/>
          </a:solidFill>
          <a:latin typeface="Arial" charset="0"/>
          <a:cs typeface="Arial" charset="0"/>
        </a:defRPr>
      </a:lvl7pPr>
      <a:lvl8pPr marL="1598236" algn="ctr" rtl="0" fontAlgn="base">
        <a:spcBef>
          <a:spcPct val="0"/>
        </a:spcBef>
        <a:spcAft>
          <a:spcPct val="0"/>
        </a:spcAft>
        <a:defRPr sz="5098">
          <a:solidFill>
            <a:schemeClr val="tx2"/>
          </a:solidFill>
          <a:latin typeface="Arial" charset="0"/>
          <a:cs typeface="Arial" charset="0"/>
        </a:defRPr>
      </a:lvl8pPr>
      <a:lvl9pPr marL="2130981" algn="ctr" rtl="0" fontAlgn="base">
        <a:spcBef>
          <a:spcPct val="0"/>
        </a:spcBef>
        <a:spcAft>
          <a:spcPct val="0"/>
        </a:spcAft>
        <a:defRPr sz="5098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98424" indent="-398424" algn="l" rtl="0" eaLnBrk="0" fontAlgn="base" hangingPunct="0">
        <a:spcBef>
          <a:spcPct val="20000"/>
        </a:spcBef>
        <a:spcAft>
          <a:spcPct val="0"/>
        </a:spcAft>
        <a:buChar char="•"/>
        <a:defRPr sz="3765">
          <a:solidFill>
            <a:schemeClr val="tx1"/>
          </a:solidFill>
          <a:latin typeface="+mn-lt"/>
          <a:ea typeface="+mn-ea"/>
          <a:cs typeface="+mn-cs"/>
        </a:defRPr>
      </a:lvl1pPr>
      <a:lvl2pPr marL="865328" indent="-332436" algn="l" rtl="0" eaLnBrk="0" fontAlgn="base" hangingPunct="0">
        <a:spcBef>
          <a:spcPct val="20000"/>
        </a:spcBef>
        <a:spcAft>
          <a:spcPct val="0"/>
        </a:spcAft>
        <a:buChar char="–"/>
        <a:defRPr sz="3294">
          <a:solidFill>
            <a:schemeClr val="tx1"/>
          </a:solidFill>
          <a:latin typeface="+mn-lt"/>
          <a:cs typeface="+mn-cs"/>
        </a:defRPr>
      </a:lvl2pPr>
      <a:lvl3pPr marL="1330987" indent="-265202" algn="l" rtl="0" eaLnBrk="0" fontAlgn="base" hangingPunct="0">
        <a:spcBef>
          <a:spcPct val="20000"/>
        </a:spcBef>
        <a:spcAft>
          <a:spcPct val="0"/>
        </a:spcAft>
        <a:buChar char="•"/>
        <a:defRPr sz="2823">
          <a:solidFill>
            <a:schemeClr val="tx1"/>
          </a:solidFill>
          <a:latin typeface="+mn-lt"/>
          <a:cs typeface="+mn-cs"/>
        </a:defRPr>
      </a:lvl3pPr>
      <a:lvl4pPr marL="1863880" indent="-265202" algn="l" rtl="0" eaLnBrk="0" fontAlgn="base" hangingPunct="0">
        <a:spcBef>
          <a:spcPct val="20000"/>
        </a:spcBef>
        <a:spcAft>
          <a:spcPct val="0"/>
        </a:spcAft>
        <a:buChar char="–"/>
        <a:defRPr sz="2353">
          <a:solidFill>
            <a:schemeClr val="tx1"/>
          </a:solidFill>
          <a:latin typeface="+mn-lt"/>
          <a:cs typeface="+mn-cs"/>
        </a:defRPr>
      </a:lvl4pPr>
      <a:lvl5pPr marL="2396772" indent="-265202" algn="l" rtl="0" eaLnBrk="0" fontAlgn="base" hangingPunct="0">
        <a:spcBef>
          <a:spcPct val="20000"/>
        </a:spcBef>
        <a:spcAft>
          <a:spcPct val="0"/>
        </a:spcAft>
        <a:buChar char="»"/>
        <a:defRPr sz="2353">
          <a:solidFill>
            <a:schemeClr val="tx1"/>
          </a:solidFill>
          <a:latin typeface="+mn-lt"/>
          <a:cs typeface="+mn-cs"/>
        </a:defRPr>
      </a:lvl5pPr>
      <a:lvl6pPr marL="2930099" indent="-266373" algn="l" rtl="0" fontAlgn="base">
        <a:spcBef>
          <a:spcPct val="20000"/>
        </a:spcBef>
        <a:spcAft>
          <a:spcPct val="0"/>
        </a:spcAft>
        <a:buChar char="»"/>
        <a:defRPr sz="2353">
          <a:solidFill>
            <a:schemeClr val="tx1"/>
          </a:solidFill>
          <a:latin typeface="+mn-lt"/>
          <a:cs typeface="+mn-cs"/>
        </a:defRPr>
      </a:lvl6pPr>
      <a:lvl7pPr marL="3462844" indent="-266373" algn="l" rtl="0" fontAlgn="base">
        <a:spcBef>
          <a:spcPct val="20000"/>
        </a:spcBef>
        <a:spcAft>
          <a:spcPct val="0"/>
        </a:spcAft>
        <a:buChar char="»"/>
        <a:defRPr sz="2353">
          <a:solidFill>
            <a:schemeClr val="tx1"/>
          </a:solidFill>
          <a:latin typeface="+mn-lt"/>
          <a:cs typeface="+mn-cs"/>
        </a:defRPr>
      </a:lvl7pPr>
      <a:lvl8pPr marL="3995589" indent="-266373" algn="l" rtl="0" fontAlgn="base">
        <a:spcBef>
          <a:spcPct val="20000"/>
        </a:spcBef>
        <a:spcAft>
          <a:spcPct val="0"/>
        </a:spcAft>
        <a:buChar char="»"/>
        <a:defRPr sz="2353">
          <a:solidFill>
            <a:schemeClr val="tx1"/>
          </a:solidFill>
          <a:latin typeface="+mn-lt"/>
          <a:cs typeface="+mn-cs"/>
        </a:defRPr>
      </a:lvl8pPr>
      <a:lvl9pPr marL="4528334" indent="-266373" algn="l" rtl="0" fontAlgn="base">
        <a:spcBef>
          <a:spcPct val="20000"/>
        </a:spcBef>
        <a:spcAft>
          <a:spcPct val="0"/>
        </a:spcAft>
        <a:buChar char="»"/>
        <a:defRPr sz="2353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1065490" rtl="0" eaLnBrk="1" latinLnBrk="0" hangingPunct="1">
        <a:defRPr sz="2118" kern="1200">
          <a:solidFill>
            <a:schemeClr val="tx1"/>
          </a:solidFill>
          <a:latin typeface="+mn-lt"/>
          <a:ea typeface="+mn-ea"/>
          <a:cs typeface="+mn-cs"/>
        </a:defRPr>
      </a:lvl1pPr>
      <a:lvl2pPr marL="532745" algn="l" defTabSz="1065490" rtl="0" eaLnBrk="1" latinLnBrk="0" hangingPunct="1">
        <a:defRPr sz="2118" kern="1200">
          <a:solidFill>
            <a:schemeClr val="tx1"/>
          </a:solidFill>
          <a:latin typeface="+mn-lt"/>
          <a:ea typeface="+mn-ea"/>
          <a:cs typeface="+mn-cs"/>
        </a:defRPr>
      </a:lvl2pPr>
      <a:lvl3pPr marL="1065490" algn="l" defTabSz="1065490" rtl="0" eaLnBrk="1" latinLnBrk="0" hangingPunct="1">
        <a:defRPr sz="2118" kern="1200">
          <a:solidFill>
            <a:schemeClr val="tx1"/>
          </a:solidFill>
          <a:latin typeface="+mn-lt"/>
          <a:ea typeface="+mn-ea"/>
          <a:cs typeface="+mn-cs"/>
        </a:defRPr>
      </a:lvl3pPr>
      <a:lvl4pPr marL="1598236" algn="l" defTabSz="1065490" rtl="0" eaLnBrk="1" latinLnBrk="0" hangingPunct="1">
        <a:defRPr sz="2118" kern="1200">
          <a:solidFill>
            <a:schemeClr val="tx1"/>
          </a:solidFill>
          <a:latin typeface="+mn-lt"/>
          <a:ea typeface="+mn-ea"/>
          <a:cs typeface="+mn-cs"/>
        </a:defRPr>
      </a:lvl4pPr>
      <a:lvl5pPr marL="2130981" algn="l" defTabSz="1065490" rtl="0" eaLnBrk="1" latinLnBrk="0" hangingPunct="1">
        <a:defRPr sz="2118" kern="1200">
          <a:solidFill>
            <a:schemeClr val="tx1"/>
          </a:solidFill>
          <a:latin typeface="+mn-lt"/>
          <a:ea typeface="+mn-ea"/>
          <a:cs typeface="+mn-cs"/>
        </a:defRPr>
      </a:lvl5pPr>
      <a:lvl6pPr marL="2663726" algn="l" defTabSz="1065490" rtl="0" eaLnBrk="1" latinLnBrk="0" hangingPunct="1">
        <a:defRPr sz="2118" kern="1200">
          <a:solidFill>
            <a:schemeClr val="tx1"/>
          </a:solidFill>
          <a:latin typeface="+mn-lt"/>
          <a:ea typeface="+mn-ea"/>
          <a:cs typeface="+mn-cs"/>
        </a:defRPr>
      </a:lvl6pPr>
      <a:lvl7pPr marL="3196471" algn="l" defTabSz="1065490" rtl="0" eaLnBrk="1" latinLnBrk="0" hangingPunct="1">
        <a:defRPr sz="2118" kern="1200">
          <a:solidFill>
            <a:schemeClr val="tx1"/>
          </a:solidFill>
          <a:latin typeface="+mn-lt"/>
          <a:ea typeface="+mn-ea"/>
          <a:cs typeface="+mn-cs"/>
        </a:defRPr>
      </a:lvl7pPr>
      <a:lvl8pPr marL="3729216" algn="l" defTabSz="1065490" rtl="0" eaLnBrk="1" latinLnBrk="0" hangingPunct="1">
        <a:defRPr sz="2118" kern="1200">
          <a:solidFill>
            <a:schemeClr val="tx1"/>
          </a:solidFill>
          <a:latin typeface="+mn-lt"/>
          <a:ea typeface="+mn-ea"/>
          <a:cs typeface="+mn-cs"/>
        </a:defRPr>
      </a:lvl8pPr>
      <a:lvl9pPr marL="4261961" algn="l" defTabSz="1065490" rtl="0" eaLnBrk="1" latinLnBrk="0" hangingPunct="1">
        <a:defRPr sz="211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BEA0CB-DB11-4A9D-B678-19D899EA39C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4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A4CE00-E128-4473-AA38-AA2D6A6EECA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8987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8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.png"/><Relationship Id="rId9" Type="http://schemas.openxmlformats.org/officeDocument/2006/relationships/image" Target="../media/image20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image" Target="../media/image33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12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image" Target="../media/image31.png"/><Relationship Id="rId5" Type="http://schemas.openxmlformats.org/officeDocument/2006/relationships/image" Target="../media/image17.png"/><Relationship Id="rId10" Type="http://schemas.openxmlformats.org/officeDocument/2006/relationships/image" Target="../media/image30.png"/><Relationship Id="rId4" Type="http://schemas.openxmlformats.org/officeDocument/2006/relationships/image" Target="../media/image16.png"/><Relationship Id="rId9" Type="http://schemas.openxmlformats.org/officeDocument/2006/relationships/image" Target="../media/image26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10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6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41.png"/><Relationship Id="rId7" Type="http://schemas.openxmlformats.org/officeDocument/2006/relationships/image" Target="../media/image18.png"/><Relationship Id="rId12" Type="http://schemas.openxmlformats.org/officeDocument/2006/relationships/image" Target="../media/image4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11" Type="http://schemas.openxmlformats.org/officeDocument/2006/relationships/image" Target="../media/image43.jpeg"/><Relationship Id="rId5" Type="http://schemas.openxmlformats.org/officeDocument/2006/relationships/image" Target="../media/image16.png"/><Relationship Id="rId10" Type="http://schemas.openxmlformats.org/officeDocument/2006/relationships/image" Target="../media/image42.png"/><Relationship Id="rId4" Type="http://schemas.openxmlformats.org/officeDocument/2006/relationships/image" Target="../media/image1.png"/><Relationship Id="rId9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microsoft.com/office/2007/relationships/media" Target="../media/media3.mp3"/><Relationship Id="rId7" Type="http://schemas.openxmlformats.org/officeDocument/2006/relationships/image" Target="../media/image45.jp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audio1.wav"/><Relationship Id="rId5" Type="http://schemas.openxmlformats.org/officeDocument/2006/relationships/slideLayout" Target="../slideLayouts/slideLayout25.xml"/><Relationship Id="rId10" Type="http://schemas.openxmlformats.org/officeDocument/2006/relationships/image" Target="../media/image3.png"/><Relationship Id="rId4" Type="http://schemas.openxmlformats.org/officeDocument/2006/relationships/audio" Target="../media/media3.mp3"/><Relationship Id="rId9" Type="http://schemas.openxmlformats.org/officeDocument/2006/relationships/image" Target="../media/image47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g"/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11" Type="http://schemas.openxmlformats.org/officeDocument/2006/relationships/image" Target="../media/image15.jpg"/><Relationship Id="rId5" Type="http://schemas.openxmlformats.org/officeDocument/2006/relationships/image" Target="../media/image9.jpeg"/><Relationship Id="rId10" Type="http://schemas.openxmlformats.org/officeDocument/2006/relationships/image" Target="../media/image14.jpg"/><Relationship Id="rId4" Type="http://schemas.openxmlformats.org/officeDocument/2006/relationships/image" Target="../media/image8.jpeg"/><Relationship Id="rId9" Type="http://schemas.openxmlformats.org/officeDocument/2006/relationships/image" Target="../media/image13.jp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microsoft.com/office/2007/relationships/media" Target="../media/media2.mp3"/><Relationship Id="rId7" Type="http://schemas.openxmlformats.org/officeDocument/2006/relationships/image" Target="../media/image49.png"/><Relationship Id="rId12" Type="http://schemas.openxmlformats.org/officeDocument/2006/relationships/image" Target="../media/image52.gif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48.png"/><Relationship Id="rId11" Type="http://schemas.openxmlformats.org/officeDocument/2006/relationships/image" Target="../media/image51.png"/><Relationship Id="rId5" Type="http://schemas.openxmlformats.org/officeDocument/2006/relationships/slideLayout" Target="../slideLayouts/slideLayout25.xml"/><Relationship Id="rId10" Type="http://schemas.openxmlformats.org/officeDocument/2006/relationships/image" Target="../media/image3.png"/><Relationship Id="rId4" Type="http://schemas.openxmlformats.org/officeDocument/2006/relationships/audio" Target="../media/media2.mp3"/><Relationship Id="rId9" Type="http://schemas.openxmlformats.org/officeDocument/2006/relationships/image" Target="../media/image47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microsoft.com/office/2007/relationships/media" Target="../media/media2.mp3"/><Relationship Id="rId7" Type="http://schemas.openxmlformats.org/officeDocument/2006/relationships/image" Target="../media/image54.png"/><Relationship Id="rId12" Type="http://schemas.openxmlformats.org/officeDocument/2006/relationships/image" Target="../media/image52.gif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53.png"/><Relationship Id="rId11" Type="http://schemas.openxmlformats.org/officeDocument/2006/relationships/image" Target="../media/image51.png"/><Relationship Id="rId5" Type="http://schemas.openxmlformats.org/officeDocument/2006/relationships/slideLayout" Target="../slideLayouts/slideLayout25.xml"/><Relationship Id="rId10" Type="http://schemas.openxmlformats.org/officeDocument/2006/relationships/image" Target="../media/image3.png"/><Relationship Id="rId4" Type="http://schemas.openxmlformats.org/officeDocument/2006/relationships/audio" Target="../media/media2.mp3"/><Relationship Id="rId9" Type="http://schemas.openxmlformats.org/officeDocument/2006/relationships/image" Target="../media/image47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26.jpg"/><Relationship Id="rId3" Type="http://schemas.microsoft.com/office/2007/relationships/media" Target="../media/media2.mp3"/><Relationship Id="rId7" Type="http://schemas.openxmlformats.org/officeDocument/2006/relationships/image" Target="../media/image57.png"/><Relationship Id="rId12" Type="http://schemas.openxmlformats.org/officeDocument/2006/relationships/image" Target="../media/image52.gif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56.png"/><Relationship Id="rId11" Type="http://schemas.openxmlformats.org/officeDocument/2006/relationships/image" Target="../media/image51.png"/><Relationship Id="rId5" Type="http://schemas.openxmlformats.org/officeDocument/2006/relationships/slideLayout" Target="../slideLayouts/slideLayout25.xml"/><Relationship Id="rId10" Type="http://schemas.openxmlformats.org/officeDocument/2006/relationships/image" Target="../media/image3.png"/><Relationship Id="rId4" Type="http://schemas.openxmlformats.org/officeDocument/2006/relationships/audio" Target="../media/media2.mp3"/><Relationship Id="rId9" Type="http://schemas.openxmlformats.org/officeDocument/2006/relationships/image" Target="../media/image47.gi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25.jpg"/><Relationship Id="rId3" Type="http://schemas.microsoft.com/office/2007/relationships/media" Target="../media/media2.mp3"/><Relationship Id="rId7" Type="http://schemas.openxmlformats.org/officeDocument/2006/relationships/image" Target="../media/image60.png"/><Relationship Id="rId12" Type="http://schemas.openxmlformats.org/officeDocument/2006/relationships/image" Target="../media/image52.gif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59.png"/><Relationship Id="rId11" Type="http://schemas.openxmlformats.org/officeDocument/2006/relationships/image" Target="../media/image51.png"/><Relationship Id="rId5" Type="http://schemas.openxmlformats.org/officeDocument/2006/relationships/slideLayout" Target="../slideLayouts/slideLayout25.xml"/><Relationship Id="rId10" Type="http://schemas.openxmlformats.org/officeDocument/2006/relationships/image" Target="../media/image3.png"/><Relationship Id="rId4" Type="http://schemas.openxmlformats.org/officeDocument/2006/relationships/audio" Target="../media/media2.mp3"/><Relationship Id="rId9" Type="http://schemas.openxmlformats.org/officeDocument/2006/relationships/image" Target="../media/image47.gi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6.gif"/><Relationship Id="rId18" Type="http://schemas.openxmlformats.org/officeDocument/2006/relationships/image" Target="../media/image8.jpeg"/><Relationship Id="rId3" Type="http://schemas.microsoft.com/office/2007/relationships/media" Target="../media/media5.mp3"/><Relationship Id="rId7" Type="http://schemas.openxmlformats.org/officeDocument/2006/relationships/slideLayout" Target="../slideLayouts/slideLayout25.xml"/><Relationship Id="rId12" Type="http://schemas.openxmlformats.org/officeDocument/2006/relationships/image" Target="../media/image65.gif"/><Relationship Id="rId17" Type="http://schemas.openxmlformats.org/officeDocument/2006/relationships/image" Target="../media/image52.gif"/><Relationship Id="rId2" Type="http://schemas.openxmlformats.org/officeDocument/2006/relationships/audio" Target="../media/media4.mp3"/><Relationship Id="rId16" Type="http://schemas.openxmlformats.org/officeDocument/2006/relationships/image" Target="../media/image51.png"/><Relationship Id="rId1" Type="http://schemas.microsoft.com/office/2007/relationships/media" Target="../media/media4.mp3"/><Relationship Id="rId6" Type="http://schemas.openxmlformats.org/officeDocument/2006/relationships/audio" Target="../media/media2.mp3"/><Relationship Id="rId11" Type="http://schemas.openxmlformats.org/officeDocument/2006/relationships/image" Target="../media/image47.gif"/><Relationship Id="rId5" Type="http://schemas.microsoft.com/office/2007/relationships/media" Target="../media/media2.mp3"/><Relationship Id="rId15" Type="http://schemas.openxmlformats.org/officeDocument/2006/relationships/image" Target="../media/image3.png"/><Relationship Id="rId10" Type="http://schemas.openxmlformats.org/officeDocument/2006/relationships/image" Target="../media/image64.png"/><Relationship Id="rId4" Type="http://schemas.openxmlformats.org/officeDocument/2006/relationships/audio" Target="../media/media5.mp3"/><Relationship Id="rId9" Type="http://schemas.openxmlformats.org/officeDocument/2006/relationships/image" Target="../media/image63.png"/><Relationship Id="rId14" Type="http://schemas.openxmlformats.org/officeDocument/2006/relationships/image" Target="../media/image67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1.jpeg"/><Relationship Id="rId4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image" Target="../media/image20.jpg"/><Relationship Id="rId5" Type="http://schemas.openxmlformats.org/officeDocument/2006/relationships/image" Target="../media/image17.png"/><Relationship Id="rId10" Type="http://schemas.openxmlformats.org/officeDocument/2006/relationships/image" Target="../media/image27.jpg"/><Relationship Id="rId4" Type="http://schemas.openxmlformats.org/officeDocument/2006/relationships/image" Target="../media/image16.png"/><Relationship Id="rId9" Type="http://schemas.openxmlformats.org/officeDocument/2006/relationships/image" Target="../media/image26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1088" y="2715491"/>
            <a:ext cx="6948433" cy="4171987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76516" y="670456"/>
            <a:ext cx="89130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 err="1">
                <a:solidFill>
                  <a:srgbClr val="53433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</a:t>
            </a:r>
            <a:r>
              <a:rPr lang="en-US" altLang="zh-CN" sz="5400" b="1" dirty="0">
                <a:solidFill>
                  <a:srgbClr val="53433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6: ĐO KHỐI LƯỢNG</a:t>
            </a:r>
            <a:endParaRPr lang="zh-CN" altLang="en-US" sz="5400" b="1" dirty="0">
              <a:solidFill>
                <a:srgbClr val="53433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89091" y="3267033"/>
            <a:ext cx="2646420" cy="2646420"/>
          </a:xfrm>
          <a:prstGeom prst="rect">
            <a:avLst/>
          </a:prstGeom>
        </p:spPr>
      </p:pic>
      <p:grpSp>
        <p:nvGrpSpPr>
          <p:cNvPr id="762" name="Group 761"/>
          <p:cNvGrpSpPr/>
          <p:nvPr/>
        </p:nvGrpSpPr>
        <p:grpSpPr>
          <a:xfrm>
            <a:off x="2754313" y="2808288"/>
            <a:ext cx="1973262" cy="3470275"/>
            <a:chOff x="2754313" y="2808288"/>
            <a:chExt cx="1973262" cy="3470275"/>
          </a:xfrm>
        </p:grpSpPr>
        <p:sp>
          <p:nvSpPr>
            <p:cNvPr id="394" name="Freeform 581"/>
            <p:cNvSpPr>
              <a:spLocks/>
            </p:cNvSpPr>
            <p:nvPr/>
          </p:nvSpPr>
          <p:spPr bwMode="auto">
            <a:xfrm>
              <a:off x="4054475" y="3606800"/>
              <a:ext cx="84138" cy="80963"/>
            </a:xfrm>
            <a:custGeom>
              <a:avLst/>
              <a:gdLst>
                <a:gd name="T0" fmla="*/ 114 w 114"/>
                <a:gd name="T1" fmla="*/ 1 h 104"/>
                <a:gd name="T2" fmla="*/ 78 w 114"/>
                <a:gd name="T3" fmla="*/ 16 h 104"/>
                <a:gd name="T4" fmla="*/ 38 w 114"/>
                <a:gd name="T5" fmla="*/ 20 h 104"/>
                <a:gd name="T6" fmla="*/ 5 w 114"/>
                <a:gd name="T7" fmla="*/ 44 h 104"/>
                <a:gd name="T8" fmla="*/ 11 w 114"/>
                <a:gd name="T9" fmla="*/ 86 h 104"/>
                <a:gd name="T10" fmla="*/ 47 w 114"/>
                <a:gd name="T11" fmla="*/ 104 h 104"/>
                <a:gd name="T12" fmla="*/ 114 w 114"/>
                <a:gd name="T13" fmla="*/ 75 h 104"/>
                <a:gd name="T14" fmla="*/ 114 w 114"/>
                <a:gd name="T15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" h="104">
                  <a:moveTo>
                    <a:pt x="114" y="1"/>
                  </a:moveTo>
                  <a:cubicBezTo>
                    <a:pt x="105" y="10"/>
                    <a:pt x="91" y="16"/>
                    <a:pt x="78" y="16"/>
                  </a:cubicBezTo>
                  <a:cubicBezTo>
                    <a:pt x="64" y="17"/>
                    <a:pt x="51" y="18"/>
                    <a:pt x="38" y="20"/>
                  </a:cubicBezTo>
                  <a:cubicBezTo>
                    <a:pt x="24" y="22"/>
                    <a:pt x="12" y="31"/>
                    <a:pt x="5" y="44"/>
                  </a:cubicBezTo>
                  <a:cubicBezTo>
                    <a:pt x="0" y="58"/>
                    <a:pt x="2" y="74"/>
                    <a:pt x="11" y="86"/>
                  </a:cubicBezTo>
                  <a:cubicBezTo>
                    <a:pt x="19" y="97"/>
                    <a:pt x="32" y="104"/>
                    <a:pt x="47" y="104"/>
                  </a:cubicBezTo>
                  <a:lnTo>
                    <a:pt x="114" y="75"/>
                  </a:lnTo>
                  <a:lnTo>
                    <a:pt x="114" y="0"/>
                  </a:lnTo>
                </a:path>
              </a:pathLst>
            </a:custGeom>
            <a:solidFill>
              <a:srgbClr val="EB996E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5" name="Freeform 582"/>
            <p:cNvSpPr>
              <a:spLocks/>
            </p:cNvSpPr>
            <p:nvPr/>
          </p:nvSpPr>
          <p:spPr bwMode="auto">
            <a:xfrm>
              <a:off x="3965575" y="3467100"/>
              <a:ext cx="388938" cy="571500"/>
            </a:xfrm>
            <a:custGeom>
              <a:avLst/>
              <a:gdLst>
                <a:gd name="T0" fmla="*/ 164 w 520"/>
                <a:gd name="T1" fmla="*/ 0 h 736"/>
                <a:gd name="T2" fmla="*/ 164 w 520"/>
                <a:gd name="T3" fmla="*/ 280 h 736"/>
                <a:gd name="T4" fmla="*/ 8 w 520"/>
                <a:gd name="T5" fmla="*/ 688 h 736"/>
                <a:gd name="T6" fmla="*/ 41 w 520"/>
                <a:gd name="T7" fmla="*/ 736 h 736"/>
                <a:gd name="T8" fmla="*/ 478 w 520"/>
                <a:gd name="T9" fmla="*/ 736 h 736"/>
                <a:gd name="T10" fmla="*/ 510 w 520"/>
                <a:gd name="T11" fmla="*/ 686 h 736"/>
                <a:gd name="T12" fmla="*/ 317 w 520"/>
                <a:gd name="T13" fmla="*/ 275 h 736"/>
                <a:gd name="T14" fmla="*/ 317 w 520"/>
                <a:gd name="T15" fmla="*/ 0 h 736"/>
                <a:gd name="T16" fmla="*/ 164 w 520"/>
                <a:gd name="T17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0" h="736">
                  <a:moveTo>
                    <a:pt x="164" y="0"/>
                  </a:moveTo>
                  <a:cubicBezTo>
                    <a:pt x="167" y="7"/>
                    <a:pt x="164" y="280"/>
                    <a:pt x="164" y="280"/>
                  </a:cubicBezTo>
                  <a:lnTo>
                    <a:pt x="8" y="688"/>
                  </a:lnTo>
                  <a:cubicBezTo>
                    <a:pt x="0" y="711"/>
                    <a:pt x="17" y="736"/>
                    <a:pt x="41" y="736"/>
                  </a:cubicBezTo>
                  <a:lnTo>
                    <a:pt x="478" y="736"/>
                  </a:lnTo>
                  <a:cubicBezTo>
                    <a:pt x="503" y="736"/>
                    <a:pt x="520" y="709"/>
                    <a:pt x="510" y="686"/>
                  </a:cubicBezTo>
                  <a:lnTo>
                    <a:pt x="317" y="275"/>
                  </a:lnTo>
                  <a:lnTo>
                    <a:pt x="317" y="0"/>
                  </a:lnTo>
                  <a:lnTo>
                    <a:pt x="164" y="0"/>
                  </a:lnTo>
                  <a:close/>
                </a:path>
              </a:pathLst>
            </a:custGeom>
            <a:solidFill>
              <a:srgbClr val="EBEBEB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6" name="Freeform 583"/>
            <p:cNvSpPr>
              <a:spLocks/>
            </p:cNvSpPr>
            <p:nvPr/>
          </p:nvSpPr>
          <p:spPr bwMode="auto">
            <a:xfrm>
              <a:off x="3963988" y="3465513"/>
              <a:ext cx="388938" cy="576263"/>
            </a:xfrm>
            <a:custGeom>
              <a:avLst/>
              <a:gdLst>
                <a:gd name="T0" fmla="*/ 166 w 519"/>
                <a:gd name="T1" fmla="*/ 1 h 741"/>
                <a:gd name="T2" fmla="*/ 169 w 519"/>
                <a:gd name="T3" fmla="*/ 1 h 741"/>
                <a:gd name="T4" fmla="*/ 176 w 519"/>
                <a:gd name="T5" fmla="*/ 1 h 741"/>
                <a:gd name="T6" fmla="*/ 205 w 519"/>
                <a:gd name="T7" fmla="*/ 1 h 741"/>
                <a:gd name="T8" fmla="*/ 318 w 519"/>
                <a:gd name="T9" fmla="*/ 0 h 741"/>
                <a:gd name="T10" fmla="*/ 319 w 519"/>
                <a:gd name="T11" fmla="*/ 0 h 741"/>
                <a:gd name="T12" fmla="*/ 319 w 519"/>
                <a:gd name="T13" fmla="*/ 2 h 741"/>
                <a:gd name="T14" fmla="*/ 320 w 519"/>
                <a:gd name="T15" fmla="*/ 277 h 741"/>
                <a:gd name="T16" fmla="*/ 320 w 519"/>
                <a:gd name="T17" fmla="*/ 276 h 741"/>
                <a:gd name="T18" fmla="*/ 450 w 519"/>
                <a:gd name="T19" fmla="*/ 551 h 741"/>
                <a:gd name="T20" fmla="*/ 487 w 519"/>
                <a:gd name="T21" fmla="*/ 627 h 741"/>
                <a:gd name="T22" fmla="*/ 505 w 519"/>
                <a:gd name="T23" fmla="*/ 667 h 741"/>
                <a:gd name="T24" fmla="*/ 514 w 519"/>
                <a:gd name="T25" fmla="*/ 687 h 741"/>
                <a:gd name="T26" fmla="*/ 517 w 519"/>
                <a:gd name="T27" fmla="*/ 710 h 741"/>
                <a:gd name="T28" fmla="*/ 483 w 519"/>
                <a:gd name="T29" fmla="*/ 741 h 741"/>
                <a:gd name="T30" fmla="*/ 437 w 519"/>
                <a:gd name="T31" fmla="*/ 741 h 741"/>
                <a:gd name="T32" fmla="*/ 55 w 519"/>
                <a:gd name="T33" fmla="*/ 741 h 741"/>
                <a:gd name="T34" fmla="*/ 40 w 519"/>
                <a:gd name="T35" fmla="*/ 741 h 741"/>
                <a:gd name="T36" fmla="*/ 26 w 519"/>
                <a:gd name="T37" fmla="*/ 737 h 741"/>
                <a:gd name="T38" fmla="*/ 8 w 519"/>
                <a:gd name="T39" fmla="*/ 687 h 741"/>
                <a:gd name="T40" fmla="*/ 18 w 519"/>
                <a:gd name="T41" fmla="*/ 662 h 741"/>
                <a:gd name="T42" fmla="*/ 36 w 519"/>
                <a:gd name="T43" fmla="*/ 613 h 741"/>
                <a:gd name="T44" fmla="*/ 164 w 519"/>
                <a:gd name="T45" fmla="*/ 281 h 741"/>
                <a:gd name="T46" fmla="*/ 164 w 519"/>
                <a:gd name="T47" fmla="*/ 281 h 741"/>
                <a:gd name="T48" fmla="*/ 166 w 519"/>
                <a:gd name="T49" fmla="*/ 76 h 741"/>
                <a:gd name="T50" fmla="*/ 166 w 519"/>
                <a:gd name="T51" fmla="*/ 2 h 741"/>
                <a:gd name="T52" fmla="*/ 167 w 519"/>
                <a:gd name="T53" fmla="*/ 7 h 741"/>
                <a:gd name="T54" fmla="*/ 167 w 519"/>
                <a:gd name="T55" fmla="*/ 21 h 741"/>
                <a:gd name="T56" fmla="*/ 168 w 519"/>
                <a:gd name="T57" fmla="*/ 76 h 741"/>
                <a:gd name="T58" fmla="*/ 168 w 519"/>
                <a:gd name="T59" fmla="*/ 281 h 741"/>
                <a:gd name="T60" fmla="*/ 168 w 519"/>
                <a:gd name="T61" fmla="*/ 282 h 741"/>
                <a:gd name="T62" fmla="*/ 41 w 519"/>
                <a:gd name="T63" fmla="*/ 615 h 741"/>
                <a:gd name="T64" fmla="*/ 23 w 519"/>
                <a:gd name="T65" fmla="*/ 664 h 741"/>
                <a:gd name="T66" fmla="*/ 13 w 519"/>
                <a:gd name="T67" fmla="*/ 689 h 741"/>
                <a:gd name="T68" fmla="*/ 12 w 519"/>
                <a:gd name="T69" fmla="*/ 713 h 741"/>
                <a:gd name="T70" fmla="*/ 28 w 519"/>
                <a:gd name="T71" fmla="*/ 731 h 741"/>
                <a:gd name="T72" fmla="*/ 53 w 519"/>
                <a:gd name="T73" fmla="*/ 735 h 741"/>
                <a:gd name="T74" fmla="*/ 436 w 519"/>
                <a:gd name="T75" fmla="*/ 735 h 741"/>
                <a:gd name="T76" fmla="*/ 481 w 519"/>
                <a:gd name="T77" fmla="*/ 735 h 741"/>
                <a:gd name="T78" fmla="*/ 508 w 519"/>
                <a:gd name="T79" fmla="*/ 690 h 741"/>
                <a:gd name="T80" fmla="*/ 499 w 519"/>
                <a:gd name="T81" fmla="*/ 670 h 741"/>
                <a:gd name="T82" fmla="*/ 481 w 519"/>
                <a:gd name="T83" fmla="*/ 630 h 741"/>
                <a:gd name="T84" fmla="*/ 445 w 519"/>
                <a:gd name="T85" fmla="*/ 553 h 741"/>
                <a:gd name="T86" fmla="*/ 316 w 519"/>
                <a:gd name="T87" fmla="*/ 278 h 741"/>
                <a:gd name="T88" fmla="*/ 316 w 519"/>
                <a:gd name="T89" fmla="*/ 278 h 741"/>
                <a:gd name="T90" fmla="*/ 316 w 519"/>
                <a:gd name="T91" fmla="*/ 277 h 741"/>
                <a:gd name="T92" fmla="*/ 317 w 519"/>
                <a:gd name="T93" fmla="*/ 2 h 741"/>
                <a:gd name="T94" fmla="*/ 319 w 519"/>
                <a:gd name="T95" fmla="*/ 4 h 741"/>
                <a:gd name="T96" fmla="*/ 206 w 519"/>
                <a:gd name="T97" fmla="*/ 3 h 741"/>
                <a:gd name="T98" fmla="*/ 177 w 519"/>
                <a:gd name="T99" fmla="*/ 3 h 741"/>
                <a:gd name="T100" fmla="*/ 166 w 519"/>
                <a:gd name="T101" fmla="*/ 3 h 741"/>
                <a:gd name="T102" fmla="*/ 166 w 519"/>
                <a:gd name="T103" fmla="*/ 1 h 7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519" h="741">
                  <a:moveTo>
                    <a:pt x="166" y="1"/>
                  </a:moveTo>
                  <a:lnTo>
                    <a:pt x="169" y="1"/>
                  </a:lnTo>
                  <a:lnTo>
                    <a:pt x="176" y="1"/>
                  </a:lnTo>
                  <a:lnTo>
                    <a:pt x="205" y="1"/>
                  </a:lnTo>
                  <a:lnTo>
                    <a:pt x="318" y="0"/>
                  </a:lnTo>
                  <a:lnTo>
                    <a:pt x="319" y="0"/>
                  </a:lnTo>
                  <a:lnTo>
                    <a:pt x="319" y="2"/>
                  </a:lnTo>
                  <a:cubicBezTo>
                    <a:pt x="319" y="72"/>
                    <a:pt x="319" y="166"/>
                    <a:pt x="320" y="277"/>
                  </a:cubicBezTo>
                  <a:lnTo>
                    <a:pt x="320" y="276"/>
                  </a:lnTo>
                  <a:lnTo>
                    <a:pt x="450" y="551"/>
                  </a:lnTo>
                  <a:cubicBezTo>
                    <a:pt x="462" y="576"/>
                    <a:pt x="474" y="601"/>
                    <a:pt x="487" y="627"/>
                  </a:cubicBezTo>
                  <a:lnTo>
                    <a:pt x="505" y="667"/>
                  </a:lnTo>
                  <a:lnTo>
                    <a:pt x="514" y="687"/>
                  </a:lnTo>
                  <a:cubicBezTo>
                    <a:pt x="518" y="694"/>
                    <a:pt x="519" y="703"/>
                    <a:pt x="517" y="710"/>
                  </a:cubicBezTo>
                  <a:cubicBezTo>
                    <a:pt x="513" y="727"/>
                    <a:pt x="499" y="739"/>
                    <a:pt x="483" y="741"/>
                  </a:cubicBezTo>
                  <a:lnTo>
                    <a:pt x="437" y="741"/>
                  </a:lnTo>
                  <a:lnTo>
                    <a:pt x="55" y="741"/>
                  </a:lnTo>
                  <a:lnTo>
                    <a:pt x="40" y="741"/>
                  </a:lnTo>
                  <a:cubicBezTo>
                    <a:pt x="35" y="740"/>
                    <a:pt x="31" y="739"/>
                    <a:pt x="26" y="737"/>
                  </a:cubicBezTo>
                  <a:cubicBezTo>
                    <a:pt x="8" y="728"/>
                    <a:pt x="0" y="706"/>
                    <a:pt x="8" y="687"/>
                  </a:cubicBezTo>
                  <a:cubicBezTo>
                    <a:pt x="11" y="678"/>
                    <a:pt x="15" y="670"/>
                    <a:pt x="18" y="662"/>
                  </a:cubicBezTo>
                  <a:lnTo>
                    <a:pt x="36" y="613"/>
                  </a:lnTo>
                  <a:cubicBezTo>
                    <a:pt x="86" y="485"/>
                    <a:pt x="129" y="372"/>
                    <a:pt x="164" y="281"/>
                  </a:cubicBezTo>
                  <a:lnTo>
                    <a:pt x="164" y="281"/>
                  </a:lnTo>
                  <a:cubicBezTo>
                    <a:pt x="165" y="194"/>
                    <a:pt x="166" y="124"/>
                    <a:pt x="166" y="76"/>
                  </a:cubicBezTo>
                  <a:cubicBezTo>
                    <a:pt x="167" y="28"/>
                    <a:pt x="166" y="2"/>
                    <a:pt x="166" y="2"/>
                  </a:cubicBezTo>
                  <a:cubicBezTo>
                    <a:pt x="166" y="2"/>
                    <a:pt x="166" y="4"/>
                    <a:pt x="167" y="7"/>
                  </a:cubicBezTo>
                  <a:cubicBezTo>
                    <a:pt x="168" y="10"/>
                    <a:pt x="167" y="15"/>
                    <a:pt x="167" y="21"/>
                  </a:cubicBezTo>
                  <a:cubicBezTo>
                    <a:pt x="167" y="33"/>
                    <a:pt x="168" y="52"/>
                    <a:pt x="168" y="76"/>
                  </a:cubicBezTo>
                  <a:lnTo>
                    <a:pt x="168" y="281"/>
                  </a:lnTo>
                  <a:lnTo>
                    <a:pt x="168" y="282"/>
                  </a:lnTo>
                  <a:cubicBezTo>
                    <a:pt x="133" y="374"/>
                    <a:pt x="90" y="487"/>
                    <a:pt x="41" y="615"/>
                  </a:cubicBezTo>
                  <a:cubicBezTo>
                    <a:pt x="35" y="631"/>
                    <a:pt x="29" y="647"/>
                    <a:pt x="23" y="664"/>
                  </a:cubicBezTo>
                  <a:cubicBezTo>
                    <a:pt x="20" y="672"/>
                    <a:pt x="17" y="680"/>
                    <a:pt x="13" y="689"/>
                  </a:cubicBezTo>
                  <a:cubicBezTo>
                    <a:pt x="10" y="697"/>
                    <a:pt x="10" y="705"/>
                    <a:pt x="12" y="713"/>
                  </a:cubicBezTo>
                  <a:cubicBezTo>
                    <a:pt x="15" y="721"/>
                    <a:pt x="21" y="728"/>
                    <a:pt x="28" y="731"/>
                  </a:cubicBezTo>
                  <a:cubicBezTo>
                    <a:pt x="36" y="735"/>
                    <a:pt x="45" y="736"/>
                    <a:pt x="53" y="735"/>
                  </a:cubicBezTo>
                  <a:lnTo>
                    <a:pt x="436" y="735"/>
                  </a:lnTo>
                  <a:lnTo>
                    <a:pt x="481" y="735"/>
                  </a:lnTo>
                  <a:cubicBezTo>
                    <a:pt x="503" y="733"/>
                    <a:pt x="517" y="710"/>
                    <a:pt x="508" y="690"/>
                  </a:cubicBezTo>
                  <a:lnTo>
                    <a:pt x="499" y="670"/>
                  </a:lnTo>
                  <a:lnTo>
                    <a:pt x="481" y="630"/>
                  </a:lnTo>
                  <a:cubicBezTo>
                    <a:pt x="469" y="603"/>
                    <a:pt x="457" y="578"/>
                    <a:pt x="445" y="553"/>
                  </a:cubicBezTo>
                  <a:lnTo>
                    <a:pt x="316" y="278"/>
                  </a:lnTo>
                  <a:lnTo>
                    <a:pt x="316" y="278"/>
                  </a:lnTo>
                  <a:lnTo>
                    <a:pt x="316" y="277"/>
                  </a:lnTo>
                  <a:cubicBezTo>
                    <a:pt x="316" y="166"/>
                    <a:pt x="317" y="72"/>
                    <a:pt x="317" y="2"/>
                  </a:cubicBezTo>
                  <a:lnTo>
                    <a:pt x="319" y="4"/>
                  </a:lnTo>
                  <a:lnTo>
                    <a:pt x="206" y="3"/>
                  </a:lnTo>
                  <a:lnTo>
                    <a:pt x="177" y="3"/>
                  </a:lnTo>
                  <a:lnTo>
                    <a:pt x="166" y="3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7" name="Freeform 584"/>
            <p:cNvSpPr>
              <a:spLocks/>
            </p:cNvSpPr>
            <p:nvPr/>
          </p:nvSpPr>
          <p:spPr bwMode="auto">
            <a:xfrm>
              <a:off x="4065588" y="3522663"/>
              <a:ext cx="500063" cy="390525"/>
            </a:xfrm>
            <a:custGeom>
              <a:avLst/>
              <a:gdLst>
                <a:gd name="T0" fmla="*/ 429 w 668"/>
                <a:gd name="T1" fmla="*/ 40 h 503"/>
                <a:gd name="T2" fmla="*/ 437 w 668"/>
                <a:gd name="T3" fmla="*/ 57 h 503"/>
                <a:gd name="T4" fmla="*/ 530 w 668"/>
                <a:gd name="T5" fmla="*/ 182 h 503"/>
                <a:gd name="T6" fmla="*/ 668 w 668"/>
                <a:gd name="T7" fmla="*/ 420 h 503"/>
                <a:gd name="T8" fmla="*/ 486 w 668"/>
                <a:gd name="T9" fmla="*/ 503 h 503"/>
                <a:gd name="T10" fmla="*/ 419 w 668"/>
                <a:gd name="T11" fmla="*/ 399 h 503"/>
                <a:gd name="T12" fmla="*/ 312 w 668"/>
                <a:gd name="T13" fmla="*/ 382 h 503"/>
                <a:gd name="T14" fmla="*/ 284 w 668"/>
                <a:gd name="T15" fmla="*/ 332 h 503"/>
                <a:gd name="T16" fmla="*/ 249 w 668"/>
                <a:gd name="T17" fmla="*/ 319 h 503"/>
                <a:gd name="T18" fmla="*/ 211 w 668"/>
                <a:gd name="T19" fmla="*/ 270 h 503"/>
                <a:gd name="T20" fmla="*/ 167 w 668"/>
                <a:gd name="T21" fmla="*/ 250 h 503"/>
                <a:gd name="T22" fmla="*/ 141 w 668"/>
                <a:gd name="T23" fmla="*/ 197 h 503"/>
                <a:gd name="T24" fmla="*/ 62 w 668"/>
                <a:gd name="T25" fmla="*/ 250 h 503"/>
                <a:gd name="T26" fmla="*/ 41 w 668"/>
                <a:gd name="T27" fmla="*/ 174 h 503"/>
                <a:gd name="T28" fmla="*/ 164 w 668"/>
                <a:gd name="T29" fmla="*/ 60 h 503"/>
                <a:gd name="T30" fmla="*/ 197 w 668"/>
                <a:gd name="T31" fmla="*/ 42 h 503"/>
                <a:gd name="T32" fmla="*/ 349 w 668"/>
                <a:gd name="T33" fmla="*/ 7 h 503"/>
                <a:gd name="T34" fmla="*/ 429 w 668"/>
                <a:gd name="T35" fmla="*/ 40 h 5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68" h="503">
                  <a:moveTo>
                    <a:pt x="429" y="40"/>
                  </a:moveTo>
                  <a:cubicBezTo>
                    <a:pt x="432" y="45"/>
                    <a:pt x="435" y="51"/>
                    <a:pt x="437" y="57"/>
                  </a:cubicBezTo>
                  <a:cubicBezTo>
                    <a:pt x="437" y="57"/>
                    <a:pt x="523" y="155"/>
                    <a:pt x="530" y="182"/>
                  </a:cubicBezTo>
                  <a:cubicBezTo>
                    <a:pt x="537" y="208"/>
                    <a:pt x="668" y="420"/>
                    <a:pt x="668" y="420"/>
                  </a:cubicBezTo>
                  <a:lnTo>
                    <a:pt x="486" y="503"/>
                  </a:lnTo>
                  <a:cubicBezTo>
                    <a:pt x="486" y="503"/>
                    <a:pt x="421" y="428"/>
                    <a:pt x="419" y="399"/>
                  </a:cubicBezTo>
                  <a:cubicBezTo>
                    <a:pt x="419" y="399"/>
                    <a:pt x="326" y="403"/>
                    <a:pt x="312" y="382"/>
                  </a:cubicBezTo>
                  <a:cubicBezTo>
                    <a:pt x="301" y="365"/>
                    <a:pt x="292" y="349"/>
                    <a:pt x="284" y="332"/>
                  </a:cubicBezTo>
                  <a:cubicBezTo>
                    <a:pt x="271" y="330"/>
                    <a:pt x="259" y="326"/>
                    <a:pt x="249" y="319"/>
                  </a:cubicBezTo>
                  <a:cubicBezTo>
                    <a:pt x="234" y="304"/>
                    <a:pt x="222" y="288"/>
                    <a:pt x="211" y="270"/>
                  </a:cubicBezTo>
                  <a:cubicBezTo>
                    <a:pt x="211" y="270"/>
                    <a:pt x="174" y="262"/>
                    <a:pt x="167" y="250"/>
                  </a:cubicBezTo>
                  <a:cubicBezTo>
                    <a:pt x="160" y="239"/>
                    <a:pt x="141" y="197"/>
                    <a:pt x="141" y="197"/>
                  </a:cubicBezTo>
                  <a:cubicBezTo>
                    <a:pt x="141" y="197"/>
                    <a:pt x="83" y="257"/>
                    <a:pt x="62" y="250"/>
                  </a:cubicBezTo>
                  <a:cubicBezTo>
                    <a:pt x="41" y="244"/>
                    <a:pt x="0" y="213"/>
                    <a:pt x="41" y="174"/>
                  </a:cubicBezTo>
                  <a:lnTo>
                    <a:pt x="164" y="60"/>
                  </a:lnTo>
                  <a:cubicBezTo>
                    <a:pt x="173" y="51"/>
                    <a:pt x="185" y="45"/>
                    <a:pt x="197" y="42"/>
                  </a:cubicBezTo>
                  <a:lnTo>
                    <a:pt x="349" y="7"/>
                  </a:lnTo>
                  <a:cubicBezTo>
                    <a:pt x="380" y="0"/>
                    <a:pt x="411" y="13"/>
                    <a:pt x="429" y="40"/>
                  </a:cubicBezTo>
                  <a:close/>
                </a:path>
              </a:pathLst>
            </a:custGeom>
            <a:solidFill>
              <a:srgbClr val="FFBE9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8" name="Freeform 585"/>
            <p:cNvSpPr>
              <a:spLocks/>
            </p:cNvSpPr>
            <p:nvPr/>
          </p:nvSpPr>
          <p:spPr bwMode="auto">
            <a:xfrm>
              <a:off x="4171950" y="3584575"/>
              <a:ext cx="147638" cy="90488"/>
            </a:xfrm>
            <a:custGeom>
              <a:avLst/>
              <a:gdLst>
                <a:gd name="T0" fmla="*/ 0 w 198"/>
                <a:gd name="T1" fmla="*/ 116 h 116"/>
                <a:gd name="T2" fmla="*/ 24 w 198"/>
                <a:gd name="T3" fmla="*/ 91 h 116"/>
                <a:gd name="T4" fmla="*/ 49 w 198"/>
                <a:gd name="T5" fmla="*/ 63 h 116"/>
                <a:gd name="T6" fmla="*/ 64 w 198"/>
                <a:gd name="T7" fmla="*/ 47 h 116"/>
                <a:gd name="T8" fmla="*/ 73 w 198"/>
                <a:gd name="T9" fmla="*/ 39 h 116"/>
                <a:gd name="T10" fmla="*/ 78 w 198"/>
                <a:gd name="T11" fmla="*/ 35 h 116"/>
                <a:gd name="T12" fmla="*/ 84 w 198"/>
                <a:gd name="T13" fmla="*/ 32 h 116"/>
                <a:gd name="T14" fmla="*/ 164 w 198"/>
                <a:gd name="T15" fmla="*/ 8 h 116"/>
                <a:gd name="T16" fmla="*/ 198 w 198"/>
                <a:gd name="T17" fmla="*/ 0 h 116"/>
                <a:gd name="T18" fmla="*/ 165 w 198"/>
                <a:gd name="T19" fmla="*/ 13 h 116"/>
                <a:gd name="T20" fmla="*/ 86 w 198"/>
                <a:gd name="T21" fmla="*/ 39 h 116"/>
                <a:gd name="T22" fmla="*/ 69 w 198"/>
                <a:gd name="T23" fmla="*/ 51 h 116"/>
                <a:gd name="T24" fmla="*/ 53 w 198"/>
                <a:gd name="T25" fmla="*/ 67 h 116"/>
                <a:gd name="T26" fmla="*/ 27 w 198"/>
                <a:gd name="T27" fmla="*/ 94 h 116"/>
                <a:gd name="T28" fmla="*/ 0 w 198"/>
                <a:gd name="T29" fmla="*/ 116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98" h="116">
                  <a:moveTo>
                    <a:pt x="0" y="116"/>
                  </a:moveTo>
                  <a:cubicBezTo>
                    <a:pt x="0" y="115"/>
                    <a:pt x="10" y="106"/>
                    <a:pt x="24" y="91"/>
                  </a:cubicBezTo>
                  <a:lnTo>
                    <a:pt x="49" y="63"/>
                  </a:lnTo>
                  <a:cubicBezTo>
                    <a:pt x="54" y="58"/>
                    <a:pt x="59" y="52"/>
                    <a:pt x="64" y="47"/>
                  </a:cubicBezTo>
                  <a:cubicBezTo>
                    <a:pt x="67" y="44"/>
                    <a:pt x="70" y="41"/>
                    <a:pt x="73" y="39"/>
                  </a:cubicBezTo>
                  <a:cubicBezTo>
                    <a:pt x="74" y="37"/>
                    <a:pt x="76" y="36"/>
                    <a:pt x="78" y="35"/>
                  </a:cubicBezTo>
                  <a:cubicBezTo>
                    <a:pt x="80" y="34"/>
                    <a:pt x="82" y="33"/>
                    <a:pt x="84" y="32"/>
                  </a:cubicBezTo>
                  <a:cubicBezTo>
                    <a:pt x="115" y="23"/>
                    <a:pt x="144" y="14"/>
                    <a:pt x="164" y="8"/>
                  </a:cubicBezTo>
                  <a:cubicBezTo>
                    <a:pt x="175" y="5"/>
                    <a:pt x="186" y="2"/>
                    <a:pt x="198" y="0"/>
                  </a:cubicBezTo>
                  <a:cubicBezTo>
                    <a:pt x="187" y="6"/>
                    <a:pt x="176" y="10"/>
                    <a:pt x="165" y="13"/>
                  </a:cubicBezTo>
                  <a:cubicBezTo>
                    <a:pt x="145" y="20"/>
                    <a:pt x="117" y="29"/>
                    <a:pt x="86" y="39"/>
                  </a:cubicBezTo>
                  <a:cubicBezTo>
                    <a:pt x="79" y="41"/>
                    <a:pt x="73" y="46"/>
                    <a:pt x="69" y="51"/>
                  </a:cubicBezTo>
                  <a:cubicBezTo>
                    <a:pt x="63" y="56"/>
                    <a:pt x="58" y="62"/>
                    <a:pt x="53" y="67"/>
                  </a:cubicBezTo>
                  <a:cubicBezTo>
                    <a:pt x="44" y="77"/>
                    <a:pt x="35" y="86"/>
                    <a:pt x="27" y="94"/>
                  </a:cubicBezTo>
                  <a:cubicBezTo>
                    <a:pt x="20" y="102"/>
                    <a:pt x="10" y="110"/>
                    <a:pt x="0" y="116"/>
                  </a:cubicBezTo>
                  <a:close/>
                </a:path>
              </a:pathLst>
            </a:custGeom>
            <a:solidFill>
              <a:srgbClr val="EB996E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" name="Freeform 586"/>
            <p:cNvSpPr>
              <a:spLocks/>
            </p:cNvSpPr>
            <p:nvPr/>
          </p:nvSpPr>
          <p:spPr bwMode="auto">
            <a:xfrm>
              <a:off x="4227513" y="3649663"/>
              <a:ext cx="128588" cy="88900"/>
            </a:xfrm>
            <a:custGeom>
              <a:avLst/>
              <a:gdLst>
                <a:gd name="T0" fmla="*/ 5 w 173"/>
                <a:gd name="T1" fmla="*/ 114 h 114"/>
                <a:gd name="T2" fmla="*/ 2 w 173"/>
                <a:gd name="T3" fmla="*/ 105 h 114"/>
                <a:gd name="T4" fmla="*/ 2 w 173"/>
                <a:gd name="T5" fmla="*/ 80 h 114"/>
                <a:gd name="T6" fmla="*/ 20 w 173"/>
                <a:gd name="T7" fmla="*/ 47 h 114"/>
                <a:gd name="T8" fmla="*/ 61 w 173"/>
                <a:gd name="T9" fmla="*/ 26 h 114"/>
                <a:gd name="T10" fmla="*/ 139 w 173"/>
                <a:gd name="T11" fmla="*/ 5 h 114"/>
                <a:gd name="T12" fmla="*/ 173 w 173"/>
                <a:gd name="T13" fmla="*/ 0 h 114"/>
                <a:gd name="T14" fmla="*/ 140 w 173"/>
                <a:gd name="T15" fmla="*/ 9 h 114"/>
                <a:gd name="T16" fmla="*/ 63 w 173"/>
                <a:gd name="T17" fmla="*/ 33 h 114"/>
                <a:gd name="T18" fmla="*/ 24 w 173"/>
                <a:gd name="T19" fmla="*/ 52 h 114"/>
                <a:gd name="T20" fmla="*/ 6 w 173"/>
                <a:gd name="T21" fmla="*/ 81 h 114"/>
                <a:gd name="T22" fmla="*/ 5 w 173"/>
                <a:gd name="T23" fmla="*/ 11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73" h="114">
                  <a:moveTo>
                    <a:pt x="5" y="114"/>
                  </a:moveTo>
                  <a:cubicBezTo>
                    <a:pt x="4" y="111"/>
                    <a:pt x="2" y="108"/>
                    <a:pt x="2" y="105"/>
                  </a:cubicBezTo>
                  <a:cubicBezTo>
                    <a:pt x="0" y="97"/>
                    <a:pt x="0" y="88"/>
                    <a:pt x="2" y="80"/>
                  </a:cubicBezTo>
                  <a:cubicBezTo>
                    <a:pt x="4" y="68"/>
                    <a:pt x="10" y="56"/>
                    <a:pt x="20" y="47"/>
                  </a:cubicBezTo>
                  <a:cubicBezTo>
                    <a:pt x="32" y="38"/>
                    <a:pt x="46" y="31"/>
                    <a:pt x="61" y="26"/>
                  </a:cubicBezTo>
                  <a:cubicBezTo>
                    <a:pt x="86" y="17"/>
                    <a:pt x="113" y="10"/>
                    <a:pt x="139" y="5"/>
                  </a:cubicBezTo>
                  <a:cubicBezTo>
                    <a:pt x="150" y="2"/>
                    <a:pt x="162" y="0"/>
                    <a:pt x="173" y="0"/>
                  </a:cubicBezTo>
                  <a:cubicBezTo>
                    <a:pt x="162" y="4"/>
                    <a:pt x="151" y="7"/>
                    <a:pt x="140" y="9"/>
                  </a:cubicBezTo>
                  <a:cubicBezTo>
                    <a:pt x="120" y="15"/>
                    <a:pt x="93" y="22"/>
                    <a:pt x="63" y="33"/>
                  </a:cubicBezTo>
                  <a:cubicBezTo>
                    <a:pt x="49" y="36"/>
                    <a:pt x="36" y="43"/>
                    <a:pt x="24" y="52"/>
                  </a:cubicBezTo>
                  <a:cubicBezTo>
                    <a:pt x="15" y="59"/>
                    <a:pt x="9" y="70"/>
                    <a:pt x="6" y="81"/>
                  </a:cubicBezTo>
                  <a:cubicBezTo>
                    <a:pt x="4" y="92"/>
                    <a:pt x="4" y="103"/>
                    <a:pt x="5" y="114"/>
                  </a:cubicBezTo>
                  <a:close/>
                </a:path>
              </a:pathLst>
            </a:custGeom>
            <a:solidFill>
              <a:srgbClr val="EB996E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0" name="Freeform 587"/>
            <p:cNvSpPr>
              <a:spLocks/>
            </p:cNvSpPr>
            <p:nvPr/>
          </p:nvSpPr>
          <p:spPr bwMode="auto">
            <a:xfrm>
              <a:off x="4278313" y="3721100"/>
              <a:ext cx="103188" cy="63500"/>
            </a:xfrm>
            <a:custGeom>
              <a:avLst/>
              <a:gdLst>
                <a:gd name="T0" fmla="*/ 4 w 138"/>
                <a:gd name="T1" fmla="*/ 80 h 80"/>
                <a:gd name="T2" fmla="*/ 6 w 138"/>
                <a:gd name="T3" fmla="*/ 55 h 80"/>
                <a:gd name="T4" fmla="*/ 25 w 138"/>
                <a:gd name="T5" fmla="*/ 34 h 80"/>
                <a:gd name="T6" fmla="*/ 56 w 138"/>
                <a:gd name="T7" fmla="*/ 21 h 80"/>
                <a:gd name="T8" fmla="*/ 138 w 138"/>
                <a:gd name="T9" fmla="*/ 0 h 80"/>
                <a:gd name="T10" fmla="*/ 57 w 138"/>
                <a:gd name="T11" fmla="*/ 27 h 80"/>
                <a:gd name="T12" fmla="*/ 27 w 138"/>
                <a:gd name="T13" fmla="*/ 39 h 80"/>
                <a:gd name="T14" fmla="*/ 10 w 138"/>
                <a:gd name="T15" fmla="*/ 57 h 80"/>
                <a:gd name="T16" fmla="*/ 4 w 138"/>
                <a:gd name="T17" fmla="*/ 8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8" h="80">
                  <a:moveTo>
                    <a:pt x="4" y="80"/>
                  </a:moveTo>
                  <a:cubicBezTo>
                    <a:pt x="0" y="72"/>
                    <a:pt x="1" y="62"/>
                    <a:pt x="6" y="55"/>
                  </a:cubicBezTo>
                  <a:cubicBezTo>
                    <a:pt x="10" y="46"/>
                    <a:pt x="16" y="39"/>
                    <a:pt x="25" y="34"/>
                  </a:cubicBezTo>
                  <a:cubicBezTo>
                    <a:pt x="34" y="28"/>
                    <a:pt x="45" y="23"/>
                    <a:pt x="56" y="21"/>
                  </a:cubicBezTo>
                  <a:cubicBezTo>
                    <a:pt x="83" y="12"/>
                    <a:pt x="110" y="5"/>
                    <a:pt x="138" y="0"/>
                  </a:cubicBezTo>
                  <a:cubicBezTo>
                    <a:pt x="112" y="11"/>
                    <a:pt x="85" y="20"/>
                    <a:pt x="57" y="27"/>
                  </a:cubicBezTo>
                  <a:cubicBezTo>
                    <a:pt x="47" y="30"/>
                    <a:pt x="37" y="34"/>
                    <a:pt x="27" y="39"/>
                  </a:cubicBezTo>
                  <a:cubicBezTo>
                    <a:pt x="20" y="44"/>
                    <a:pt x="14" y="50"/>
                    <a:pt x="10" y="57"/>
                  </a:cubicBezTo>
                  <a:cubicBezTo>
                    <a:pt x="6" y="64"/>
                    <a:pt x="4" y="72"/>
                    <a:pt x="4" y="80"/>
                  </a:cubicBezTo>
                  <a:close/>
                </a:path>
              </a:pathLst>
            </a:custGeom>
            <a:solidFill>
              <a:srgbClr val="EB996E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1" name="Freeform 588"/>
            <p:cNvSpPr>
              <a:spLocks/>
            </p:cNvSpPr>
            <p:nvPr/>
          </p:nvSpPr>
          <p:spPr bwMode="auto">
            <a:xfrm>
              <a:off x="4359275" y="3830638"/>
              <a:ext cx="63500" cy="9525"/>
            </a:xfrm>
            <a:custGeom>
              <a:avLst/>
              <a:gdLst>
                <a:gd name="T0" fmla="*/ 0 w 86"/>
                <a:gd name="T1" fmla="*/ 1 h 12"/>
                <a:gd name="T2" fmla="*/ 43 w 86"/>
                <a:gd name="T3" fmla="*/ 3 h 12"/>
                <a:gd name="T4" fmla="*/ 86 w 86"/>
                <a:gd name="T5" fmla="*/ 8 h 12"/>
                <a:gd name="T6" fmla="*/ 43 w 86"/>
                <a:gd name="T7" fmla="*/ 10 h 12"/>
                <a:gd name="T8" fmla="*/ 0 w 86"/>
                <a:gd name="T9" fmla="*/ 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12">
                  <a:moveTo>
                    <a:pt x="0" y="1"/>
                  </a:moveTo>
                  <a:cubicBezTo>
                    <a:pt x="14" y="0"/>
                    <a:pt x="29" y="1"/>
                    <a:pt x="43" y="3"/>
                  </a:cubicBezTo>
                  <a:cubicBezTo>
                    <a:pt x="58" y="3"/>
                    <a:pt x="72" y="5"/>
                    <a:pt x="86" y="8"/>
                  </a:cubicBezTo>
                  <a:cubicBezTo>
                    <a:pt x="72" y="11"/>
                    <a:pt x="57" y="12"/>
                    <a:pt x="43" y="10"/>
                  </a:cubicBezTo>
                  <a:cubicBezTo>
                    <a:pt x="28" y="9"/>
                    <a:pt x="14" y="6"/>
                    <a:pt x="0" y="1"/>
                  </a:cubicBezTo>
                  <a:close/>
                </a:path>
              </a:pathLst>
            </a:custGeom>
            <a:solidFill>
              <a:srgbClr val="EB996E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2" name="Freeform 589"/>
            <p:cNvSpPr>
              <a:spLocks/>
            </p:cNvSpPr>
            <p:nvPr/>
          </p:nvSpPr>
          <p:spPr bwMode="auto">
            <a:xfrm>
              <a:off x="3987800" y="3781425"/>
              <a:ext cx="339725" cy="238125"/>
            </a:xfrm>
            <a:custGeom>
              <a:avLst/>
              <a:gdLst>
                <a:gd name="T0" fmla="*/ 110 w 454"/>
                <a:gd name="T1" fmla="*/ 0 h 307"/>
                <a:gd name="T2" fmla="*/ 5 w 454"/>
                <a:gd name="T3" fmla="*/ 278 h 307"/>
                <a:gd name="T4" fmla="*/ 25 w 454"/>
                <a:gd name="T5" fmla="*/ 306 h 307"/>
                <a:gd name="T6" fmla="*/ 429 w 454"/>
                <a:gd name="T7" fmla="*/ 302 h 307"/>
                <a:gd name="T8" fmla="*/ 448 w 454"/>
                <a:gd name="T9" fmla="*/ 272 h 307"/>
                <a:gd name="T10" fmla="*/ 324 w 454"/>
                <a:gd name="T11" fmla="*/ 0 h 307"/>
                <a:gd name="T12" fmla="*/ 110 w 454"/>
                <a:gd name="T13" fmla="*/ 0 h 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4" h="307">
                  <a:moveTo>
                    <a:pt x="110" y="0"/>
                  </a:moveTo>
                  <a:lnTo>
                    <a:pt x="5" y="278"/>
                  </a:lnTo>
                  <a:cubicBezTo>
                    <a:pt x="0" y="292"/>
                    <a:pt x="10" y="307"/>
                    <a:pt x="25" y="306"/>
                  </a:cubicBezTo>
                  <a:lnTo>
                    <a:pt x="429" y="302"/>
                  </a:lnTo>
                  <a:cubicBezTo>
                    <a:pt x="444" y="302"/>
                    <a:pt x="454" y="286"/>
                    <a:pt x="448" y="272"/>
                  </a:cubicBezTo>
                  <a:lnTo>
                    <a:pt x="324" y="0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FF725E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3" name="Freeform 590"/>
            <p:cNvSpPr>
              <a:spLocks/>
            </p:cNvSpPr>
            <p:nvPr/>
          </p:nvSpPr>
          <p:spPr bwMode="auto">
            <a:xfrm>
              <a:off x="2754313" y="3741738"/>
              <a:ext cx="1209675" cy="2536825"/>
            </a:xfrm>
            <a:custGeom>
              <a:avLst/>
              <a:gdLst>
                <a:gd name="T0" fmla="*/ 1498 w 1619"/>
                <a:gd name="T1" fmla="*/ 2159 h 3263"/>
                <a:gd name="T2" fmla="*/ 1448 w 1619"/>
                <a:gd name="T3" fmla="*/ 1884 h 3263"/>
                <a:gd name="T4" fmla="*/ 1455 w 1619"/>
                <a:gd name="T5" fmla="*/ 1824 h 3263"/>
                <a:gd name="T6" fmla="*/ 1436 w 1619"/>
                <a:gd name="T7" fmla="*/ 1821 h 3263"/>
                <a:gd name="T8" fmla="*/ 1269 w 1619"/>
                <a:gd name="T9" fmla="*/ 915 h 3263"/>
                <a:gd name="T10" fmla="*/ 876 w 1619"/>
                <a:gd name="T11" fmla="*/ 409 h 3263"/>
                <a:gd name="T12" fmla="*/ 543 w 1619"/>
                <a:gd name="T13" fmla="*/ 0 h 3263"/>
                <a:gd name="T14" fmla="*/ 477 w 1619"/>
                <a:gd name="T15" fmla="*/ 162 h 3263"/>
                <a:gd name="T16" fmla="*/ 111 w 1619"/>
                <a:gd name="T17" fmla="*/ 496 h 3263"/>
                <a:gd name="T18" fmla="*/ 111 w 1619"/>
                <a:gd name="T19" fmla="*/ 496 h 3263"/>
                <a:gd name="T20" fmla="*/ 6 w 1619"/>
                <a:gd name="T21" fmla="*/ 771 h 3263"/>
                <a:gd name="T22" fmla="*/ 153 w 1619"/>
                <a:gd name="T23" fmla="*/ 1909 h 3263"/>
                <a:gd name="T24" fmla="*/ 346 w 1619"/>
                <a:gd name="T25" fmla="*/ 2063 h 3263"/>
                <a:gd name="T26" fmla="*/ 323 w 1619"/>
                <a:gd name="T27" fmla="*/ 3263 h 3263"/>
                <a:gd name="T28" fmla="*/ 1619 w 1619"/>
                <a:gd name="T29" fmla="*/ 3260 h 3263"/>
                <a:gd name="T30" fmla="*/ 1498 w 1619"/>
                <a:gd name="T31" fmla="*/ 2159 h 3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619" h="3263">
                  <a:moveTo>
                    <a:pt x="1498" y="2159"/>
                  </a:moveTo>
                  <a:lnTo>
                    <a:pt x="1448" y="1884"/>
                  </a:lnTo>
                  <a:lnTo>
                    <a:pt x="1455" y="1824"/>
                  </a:lnTo>
                  <a:lnTo>
                    <a:pt x="1436" y="1821"/>
                  </a:lnTo>
                  <a:lnTo>
                    <a:pt x="1269" y="915"/>
                  </a:lnTo>
                  <a:lnTo>
                    <a:pt x="876" y="409"/>
                  </a:lnTo>
                  <a:lnTo>
                    <a:pt x="543" y="0"/>
                  </a:lnTo>
                  <a:lnTo>
                    <a:pt x="477" y="162"/>
                  </a:lnTo>
                  <a:cubicBezTo>
                    <a:pt x="477" y="162"/>
                    <a:pt x="142" y="452"/>
                    <a:pt x="111" y="496"/>
                  </a:cubicBezTo>
                  <a:lnTo>
                    <a:pt x="111" y="496"/>
                  </a:lnTo>
                  <a:cubicBezTo>
                    <a:pt x="111" y="496"/>
                    <a:pt x="20" y="630"/>
                    <a:pt x="6" y="771"/>
                  </a:cubicBezTo>
                  <a:cubicBezTo>
                    <a:pt x="0" y="827"/>
                    <a:pt x="138" y="1862"/>
                    <a:pt x="153" y="1909"/>
                  </a:cubicBezTo>
                  <a:cubicBezTo>
                    <a:pt x="165" y="1944"/>
                    <a:pt x="271" y="2019"/>
                    <a:pt x="346" y="2063"/>
                  </a:cubicBezTo>
                  <a:cubicBezTo>
                    <a:pt x="336" y="2370"/>
                    <a:pt x="309" y="3263"/>
                    <a:pt x="323" y="3263"/>
                  </a:cubicBezTo>
                  <a:lnTo>
                    <a:pt x="1619" y="3260"/>
                  </a:lnTo>
                  <a:lnTo>
                    <a:pt x="1498" y="2159"/>
                  </a:lnTo>
                  <a:close/>
                </a:path>
              </a:pathLst>
            </a:custGeom>
            <a:solidFill>
              <a:srgbClr val="EBEBEB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4" name="Freeform 591"/>
            <p:cNvSpPr>
              <a:spLocks/>
            </p:cNvSpPr>
            <p:nvPr/>
          </p:nvSpPr>
          <p:spPr bwMode="auto">
            <a:xfrm>
              <a:off x="3170238" y="3697288"/>
              <a:ext cx="642938" cy="1062038"/>
            </a:xfrm>
            <a:custGeom>
              <a:avLst/>
              <a:gdLst>
                <a:gd name="T0" fmla="*/ 758 w 860"/>
                <a:gd name="T1" fmla="*/ 762 h 1366"/>
                <a:gd name="T2" fmla="*/ 712 w 860"/>
                <a:gd name="T3" fmla="*/ 513 h 1366"/>
                <a:gd name="T4" fmla="*/ 599 w 860"/>
                <a:gd name="T5" fmla="*/ 220 h 1366"/>
                <a:gd name="T6" fmla="*/ 560 w 860"/>
                <a:gd name="T7" fmla="*/ 90 h 1366"/>
                <a:gd name="T8" fmla="*/ 26 w 860"/>
                <a:gd name="T9" fmla="*/ 0 h 1366"/>
                <a:gd name="T10" fmla="*/ 0 w 860"/>
                <a:gd name="T11" fmla="*/ 80 h 1366"/>
                <a:gd name="T12" fmla="*/ 712 w 860"/>
                <a:gd name="T13" fmla="*/ 980 h 1366"/>
                <a:gd name="T14" fmla="*/ 785 w 860"/>
                <a:gd name="T15" fmla="*/ 1366 h 1366"/>
                <a:gd name="T16" fmla="*/ 860 w 860"/>
                <a:gd name="T17" fmla="*/ 1261 h 1366"/>
                <a:gd name="T18" fmla="*/ 758 w 860"/>
                <a:gd name="T19" fmla="*/ 762 h 1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60" h="1366">
                  <a:moveTo>
                    <a:pt x="758" y="762"/>
                  </a:moveTo>
                  <a:cubicBezTo>
                    <a:pt x="758" y="762"/>
                    <a:pt x="708" y="521"/>
                    <a:pt x="712" y="513"/>
                  </a:cubicBezTo>
                  <a:cubicBezTo>
                    <a:pt x="716" y="506"/>
                    <a:pt x="599" y="220"/>
                    <a:pt x="599" y="220"/>
                  </a:cubicBezTo>
                  <a:cubicBezTo>
                    <a:pt x="599" y="220"/>
                    <a:pt x="560" y="90"/>
                    <a:pt x="560" y="90"/>
                  </a:cubicBezTo>
                  <a:cubicBezTo>
                    <a:pt x="560" y="91"/>
                    <a:pt x="26" y="0"/>
                    <a:pt x="26" y="0"/>
                  </a:cubicBezTo>
                  <a:lnTo>
                    <a:pt x="0" y="80"/>
                  </a:lnTo>
                  <a:lnTo>
                    <a:pt x="712" y="980"/>
                  </a:lnTo>
                  <a:lnTo>
                    <a:pt x="785" y="1366"/>
                  </a:lnTo>
                  <a:lnTo>
                    <a:pt x="860" y="1261"/>
                  </a:lnTo>
                  <a:lnTo>
                    <a:pt x="758" y="762"/>
                  </a:lnTo>
                  <a:close/>
                </a:path>
              </a:pathLst>
            </a:custGeom>
            <a:solidFill>
              <a:srgbClr val="FF725E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5" name="Freeform 592"/>
            <p:cNvSpPr>
              <a:spLocks/>
            </p:cNvSpPr>
            <p:nvPr/>
          </p:nvSpPr>
          <p:spPr bwMode="auto">
            <a:xfrm>
              <a:off x="3603625" y="3822700"/>
              <a:ext cx="609600" cy="2455863"/>
            </a:xfrm>
            <a:custGeom>
              <a:avLst/>
              <a:gdLst>
                <a:gd name="T0" fmla="*/ 654 w 815"/>
                <a:gd name="T1" fmla="*/ 2420 h 3159"/>
                <a:gd name="T2" fmla="*/ 538 w 815"/>
                <a:gd name="T3" fmla="*/ 1027 h 3159"/>
                <a:gd name="T4" fmla="*/ 443 w 815"/>
                <a:gd name="T5" fmla="*/ 484 h 3159"/>
                <a:gd name="T6" fmla="*/ 263 w 815"/>
                <a:gd name="T7" fmla="*/ 162 h 3159"/>
                <a:gd name="T8" fmla="*/ 80 w 815"/>
                <a:gd name="T9" fmla="*/ 106 h 3159"/>
                <a:gd name="T10" fmla="*/ 0 w 815"/>
                <a:gd name="T11" fmla="*/ 0 h 3159"/>
                <a:gd name="T12" fmla="*/ 132 w 815"/>
                <a:gd name="T13" fmla="*/ 334 h 3159"/>
                <a:gd name="T14" fmla="*/ 178 w 815"/>
                <a:gd name="T15" fmla="*/ 602 h 3159"/>
                <a:gd name="T16" fmla="*/ 206 w 815"/>
                <a:gd name="T17" fmla="*/ 1216 h 3159"/>
                <a:gd name="T18" fmla="*/ 206 w 815"/>
                <a:gd name="T19" fmla="*/ 1216 h 3159"/>
                <a:gd name="T20" fmla="*/ 358 w 815"/>
                <a:gd name="T21" fmla="*/ 2041 h 3159"/>
                <a:gd name="T22" fmla="*/ 483 w 815"/>
                <a:gd name="T23" fmla="*/ 3159 h 3159"/>
                <a:gd name="T24" fmla="*/ 815 w 815"/>
                <a:gd name="T25" fmla="*/ 3157 h 3159"/>
                <a:gd name="T26" fmla="*/ 654 w 815"/>
                <a:gd name="T27" fmla="*/ 2420 h 3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15" h="3159">
                  <a:moveTo>
                    <a:pt x="654" y="2420"/>
                  </a:moveTo>
                  <a:lnTo>
                    <a:pt x="538" y="1027"/>
                  </a:lnTo>
                  <a:lnTo>
                    <a:pt x="443" y="484"/>
                  </a:lnTo>
                  <a:cubicBezTo>
                    <a:pt x="430" y="376"/>
                    <a:pt x="263" y="162"/>
                    <a:pt x="263" y="162"/>
                  </a:cubicBezTo>
                  <a:lnTo>
                    <a:pt x="80" y="106"/>
                  </a:lnTo>
                  <a:cubicBezTo>
                    <a:pt x="80" y="106"/>
                    <a:pt x="5" y="13"/>
                    <a:pt x="0" y="0"/>
                  </a:cubicBezTo>
                  <a:lnTo>
                    <a:pt x="132" y="334"/>
                  </a:lnTo>
                  <a:lnTo>
                    <a:pt x="178" y="602"/>
                  </a:lnTo>
                  <a:lnTo>
                    <a:pt x="206" y="1216"/>
                  </a:lnTo>
                  <a:lnTo>
                    <a:pt x="206" y="1216"/>
                  </a:lnTo>
                  <a:lnTo>
                    <a:pt x="358" y="2041"/>
                  </a:lnTo>
                  <a:lnTo>
                    <a:pt x="483" y="3159"/>
                  </a:lnTo>
                  <a:lnTo>
                    <a:pt x="815" y="3157"/>
                  </a:lnTo>
                  <a:lnTo>
                    <a:pt x="654" y="2420"/>
                  </a:lnTo>
                  <a:close/>
                </a:path>
              </a:pathLst>
            </a:custGeom>
            <a:solidFill>
              <a:srgbClr val="EBEBEB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6" name="Freeform 593"/>
            <p:cNvSpPr>
              <a:spLocks/>
            </p:cNvSpPr>
            <p:nvPr/>
          </p:nvSpPr>
          <p:spPr bwMode="auto">
            <a:xfrm>
              <a:off x="3603625" y="3821113"/>
              <a:ext cx="209550" cy="620713"/>
            </a:xfrm>
            <a:custGeom>
              <a:avLst/>
              <a:gdLst>
                <a:gd name="T0" fmla="*/ 218 w 280"/>
                <a:gd name="T1" fmla="*/ 798 h 798"/>
                <a:gd name="T2" fmla="*/ 280 w 280"/>
                <a:gd name="T3" fmla="*/ 341 h 798"/>
                <a:gd name="T4" fmla="*/ 80 w 280"/>
                <a:gd name="T5" fmla="*/ 106 h 798"/>
                <a:gd name="T6" fmla="*/ 0 w 280"/>
                <a:gd name="T7" fmla="*/ 0 h 798"/>
                <a:gd name="T8" fmla="*/ 123 w 280"/>
                <a:gd name="T9" fmla="*/ 354 h 798"/>
                <a:gd name="T10" fmla="*/ 218 w 280"/>
                <a:gd name="T11" fmla="*/ 798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0" h="798">
                  <a:moveTo>
                    <a:pt x="218" y="798"/>
                  </a:moveTo>
                  <a:lnTo>
                    <a:pt x="280" y="341"/>
                  </a:lnTo>
                  <a:lnTo>
                    <a:pt x="80" y="106"/>
                  </a:lnTo>
                  <a:lnTo>
                    <a:pt x="0" y="0"/>
                  </a:lnTo>
                  <a:lnTo>
                    <a:pt x="123" y="354"/>
                  </a:lnTo>
                  <a:lnTo>
                    <a:pt x="218" y="798"/>
                  </a:lnTo>
                  <a:close/>
                </a:path>
              </a:pathLst>
            </a:custGeom>
            <a:solidFill>
              <a:srgbClr val="EBEBEB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7" name="Freeform 594"/>
            <p:cNvSpPr>
              <a:spLocks/>
            </p:cNvSpPr>
            <p:nvPr/>
          </p:nvSpPr>
          <p:spPr bwMode="auto">
            <a:xfrm>
              <a:off x="3789363" y="4225925"/>
              <a:ext cx="39688" cy="153988"/>
            </a:xfrm>
            <a:custGeom>
              <a:avLst/>
              <a:gdLst>
                <a:gd name="T0" fmla="*/ 2 w 53"/>
                <a:gd name="T1" fmla="*/ 1 h 199"/>
                <a:gd name="T2" fmla="*/ 25 w 53"/>
                <a:gd name="T3" fmla="*/ 101 h 199"/>
                <a:gd name="T4" fmla="*/ 53 w 53"/>
                <a:gd name="T5" fmla="*/ 199 h 199"/>
                <a:gd name="T6" fmla="*/ 30 w 53"/>
                <a:gd name="T7" fmla="*/ 99 h 199"/>
                <a:gd name="T8" fmla="*/ 2 w 53"/>
                <a:gd name="T9" fmla="*/ 1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199">
                  <a:moveTo>
                    <a:pt x="2" y="1"/>
                  </a:moveTo>
                  <a:cubicBezTo>
                    <a:pt x="0" y="1"/>
                    <a:pt x="11" y="46"/>
                    <a:pt x="25" y="101"/>
                  </a:cubicBezTo>
                  <a:cubicBezTo>
                    <a:pt x="39" y="156"/>
                    <a:pt x="52" y="199"/>
                    <a:pt x="53" y="199"/>
                  </a:cubicBezTo>
                  <a:cubicBezTo>
                    <a:pt x="47" y="165"/>
                    <a:pt x="39" y="132"/>
                    <a:pt x="30" y="99"/>
                  </a:cubicBezTo>
                  <a:cubicBezTo>
                    <a:pt x="16" y="44"/>
                    <a:pt x="3" y="0"/>
                    <a:pt x="2" y="1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8" name="Freeform 595"/>
            <p:cNvSpPr>
              <a:spLocks/>
            </p:cNvSpPr>
            <p:nvPr/>
          </p:nvSpPr>
          <p:spPr bwMode="auto">
            <a:xfrm>
              <a:off x="3775075" y="4351338"/>
              <a:ext cx="138113" cy="198438"/>
            </a:xfrm>
            <a:custGeom>
              <a:avLst/>
              <a:gdLst>
                <a:gd name="T0" fmla="*/ 182 w 185"/>
                <a:gd name="T1" fmla="*/ 149 h 255"/>
                <a:gd name="T2" fmla="*/ 175 w 185"/>
                <a:gd name="T3" fmla="*/ 207 h 255"/>
                <a:gd name="T4" fmla="*/ 131 w 185"/>
                <a:gd name="T5" fmla="*/ 246 h 255"/>
                <a:gd name="T6" fmla="*/ 55 w 185"/>
                <a:gd name="T7" fmla="*/ 230 h 255"/>
                <a:gd name="T8" fmla="*/ 6 w 185"/>
                <a:gd name="T9" fmla="*/ 85 h 255"/>
                <a:gd name="T10" fmla="*/ 62 w 185"/>
                <a:gd name="T11" fmla="*/ 10 h 255"/>
                <a:gd name="T12" fmla="*/ 152 w 185"/>
                <a:gd name="T13" fmla="*/ 49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5" h="255">
                  <a:moveTo>
                    <a:pt x="182" y="149"/>
                  </a:moveTo>
                  <a:cubicBezTo>
                    <a:pt x="185" y="168"/>
                    <a:pt x="183" y="188"/>
                    <a:pt x="175" y="207"/>
                  </a:cubicBezTo>
                  <a:cubicBezTo>
                    <a:pt x="167" y="225"/>
                    <a:pt x="151" y="240"/>
                    <a:pt x="131" y="246"/>
                  </a:cubicBezTo>
                  <a:cubicBezTo>
                    <a:pt x="105" y="255"/>
                    <a:pt x="75" y="249"/>
                    <a:pt x="55" y="230"/>
                  </a:cubicBezTo>
                  <a:cubicBezTo>
                    <a:pt x="24" y="201"/>
                    <a:pt x="0" y="131"/>
                    <a:pt x="6" y="85"/>
                  </a:cubicBezTo>
                  <a:cubicBezTo>
                    <a:pt x="11" y="53"/>
                    <a:pt x="30" y="19"/>
                    <a:pt x="62" y="10"/>
                  </a:cubicBezTo>
                  <a:cubicBezTo>
                    <a:pt x="97" y="0"/>
                    <a:pt x="135" y="16"/>
                    <a:pt x="152" y="49"/>
                  </a:cubicBezTo>
                </a:path>
              </a:pathLst>
            </a:custGeom>
            <a:solidFill>
              <a:srgbClr val="E0E0E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" name="Freeform 596"/>
            <p:cNvSpPr>
              <a:spLocks/>
            </p:cNvSpPr>
            <p:nvPr/>
          </p:nvSpPr>
          <p:spPr bwMode="auto">
            <a:xfrm>
              <a:off x="3775075" y="4354513"/>
              <a:ext cx="138113" cy="193675"/>
            </a:xfrm>
            <a:custGeom>
              <a:avLst/>
              <a:gdLst>
                <a:gd name="T0" fmla="*/ 151 w 184"/>
                <a:gd name="T1" fmla="*/ 44 h 249"/>
                <a:gd name="T2" fmla="*/ 138 w 184"/>
                <a:gd name="T3" fmla="*/ 26 h 249"/>
                <a:gd name="T4" fmla="*/ 117 w 184"/>
                <a:gd name="T5" fmla="*/ 9 h 249"/>
                <a:gd name="T6" fmla="*/ 84 w 184"/>
                <a:gd name="T7" fmla="*/ 0 h 249"/>
                <a:gd name="T8" fmla="*/ 63 w 184"/>
                <a:gd name="T9" fmla="*/ 2 h 249"/>
                <a:gd name="T10" fmla="*/ 43 w 184"/>
                <a:gd name="T11" fmla="*/ 10 h 249"/>
                <a:gd name="T12" fmla="*/ 12 w 184"/>
                <a:gd name="T13" fmla="*/ 48 h 249"/>
                <a:gd name="T14" fmla="*/ 1 w 184"/>
                <a:gd name="T15" fmla="*/ 100 h 249"/>
                <a:gd name="T16" fmla="*/ 12 w 184"/>
                <a:gd name="T17" fmla="*/ 157 h 249"/>
                <a:gd name="T18" fmla="*/ 57 w 184"/>
                <a:gd name="T19" fmla="*/ 232 h 249"/>
                <a:gd name="T20" fmla="*/ 94 w 184"/>
                <a:gd name="T21" fmla="*/ 247 h 249"/>
                <a:gd name="T22" fmla="*/ 131 w 184"/>
                <a:gd name="T23" fmla="*/ 244 h 249"/>
                <a:gd name="T24" fmla="*/ 131 w 184"/>
                <a:gd name="T25" fmla="*/ 244 h 249"/>
                <a:gd name="T26" fmla="*/ 154 w 184"/>
                <a:gd name="T27" fmla="*/ 232 h 249"/>
                <a:gd name="T28" fmla="*/ 170 w 184"/>
                <a:gd name="T29" fmla="*/ 213 h 249"/>
                <a:gd name="T30" fmla="*/ 182 w 184"/>
                <a:gd name="T31" fmla="*/ 177 h 249"/>
                <a:gd name="T32" fmla="*/ 183 w 184"/>
                <a:gd name="T33" fmla="*/ 153 h 249"/>
                <a:gd name="T34" fmla="*/ 182 w 184"/>
                <a:gd name="T35" fmla="*/ 147 h 249"/>
                <a:gd name="T36" fmla="*/ 181 w 184"/>
                <a:gd name="T37" fmla="*/ 145 h 249"/>
                <a:gd name="T38" fmla="*/ 180 w 184"/>
                <a:gd name="T39" fmla="*/ 177 h 249"/>
                <a:gd name="T40" fmla="*/ 168 w 184"/>
                <a:gd name="T41" fmla="*/ 212 h 249"/>
                <a:gd name="T42" fmla="*/ 152 w 184"/>
                <a:gd name="T43" fmla="*/ 229 h 249"/>
                <a:gd name="T44" fmla="*/ 130 w 184"/>
                <a:gd name="T45" fmla="*/ 240 h 249"/>
                <a:gd name="T46" fmla="*/ 130 w 184"/>
                <a:gd name="T47" fmla="*/ 240 h 249"/>
                <a:gd name="T48" fmla="*/ 61 w 184"/>
                <a:gd name="T49" fmla="*/ 228 h 249"/>
                <a:gd name="T50" fmla="*/ 16 w 184"/>
                <a:gd name="T51" fmla="*/ 155 h 249"/>
                <a:gd name="T52" fmla="*/ 16 w 184"/>
                <a:gd name="T53" fmla="*/ 50 h 249"/>
                <a:gd name="T54" fmla="*/ 45 w 184"/>
                <a:gd name="T55" fmla="*/ 14 h 249"/>
                <a:gd name="T56" fmla="*/ 64 w 184"/>
                <a:gd name="T57" fmla="*/ 6 h 249"/>
                <a:gd name="T58" fmla="*/ 83 w 184"/>
                <a:gd name="T59" fmla="*/ 4 h 249"/>
                <a:gd name="T60" fmla="*/ 116 w 184"/>
                <a:gd name="T61" fmla="*/ 12 h 249"/>
                <a:gd name="T62" fmla="*/ 136 w 184"/>
                <a:gd name="T63" fmla="*/ 27 h 249"/>
                <a:gd name="T64" fmla="*/ 151 w 184"/>
                <a:gd name="T65" fmla="*/ 44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4" h="249">
                  <a:moveTo>
                    <a:pt x="151" y="44"/>
                  </a:moveTo>
                  <a:cubicBezTo>
                    <a:pt x="147" y="37"/>
                    <a:pt x="143" y="31"/>
                    <a:pt x="138" y="26"/>
                  </a:cubicBezTo>
                  <a:cubicBezTo>
                    <a:pt x="132" y="19"/>
                    <a:pt x="125" y="14"/>
                    <a:pt x="117" y="9"/>
                  </a:cubicBezTo>
                  <a:cubicBezTo>
                    <a:pt x="107" y="4"/>
                    <a:pt x="96" y="0"/>
                    <a:pt x="84" y="0"/>
                  </a:cubicBezTo>
                  <a:cubicBezTo>
                    <a:pt x="77" y="0"/>
                    <a:pt x="70" y="0"/>
                    <a:pt x="63" y="2"/>
                  </a:cubicBezTo>
                  <a:cubicBezTo>
                    <a:pt x="56" y="3"/>
                    <a:pt x="49" y="6"/>
                    <a:pt x="43" y="10"/>
                  </a:cubicBezTo>
                  <a:cubicBezTo>
                    <a:pt x="29" y="20"/>
                    <a:pt x="18" y="33"/>
                    <a:pt x="12" y="48"/>
                  </a:cubicBezTo>
                  <a:cubicBezTo>
                    <a:pt x="4" y="64"/>
                    <a:pt x="1" y="82"/>
                    <a:pt x="1" y="100"/>
                  </a:cubicBezTo>
                  <a:cubicBezTo>
                    <a:pt x="2" y="120"/>
                    <a:pt x="6" y="139"/>
                    <a:pt x="12" y="157"/>
                  </a:cubicBezTo>
                  <a:cubicBezTo>
                    <a:pt x="19" y="186"/>
                    <a:pt x="35" y="212"/>
                    <a:pt x="57" y="232"/>
                  </a:cubicBezTo>
                  <a:cubicBezTo>
                    <a:pt x="67" y="241"/>
                    <a:pt x="80" y="246"/>
                    <a:pt x="94" y="247"/>
                  </a:cubicBezTo>
                  <a:cubicBezTo>
                    <a:pt x="106" y="249"/>
                    <a:pt x="119" y="248"/>
                    <a:pt x="131" y="244"/>
                  </a:cubicBezTo>
                  <a:lnTo>
                    <a:pt x="131" y="244"/>
                  </a:lnTo>
                  <a:cubicBezTo>
                    <a:pt x="139" y="242"/>
                    <a:pt x="148" y="238"/>
                    <a:pt x="154" y="232"/>
                  </a:cubicBezTo>
                  <a:cubicBezTo>
                    <a:pt x="160" y="226"/>
                    <a:pt x="165" y="220"/>
                    <a:pt x="170" y="213"/>
                  </a:cubicBezTo>
                  <a:cubicBezTo>
                    <a:pt x="176" y="202"/>
                    <a:pt x="181" y="190"/>
                    <a:pt x="182" y="177"/>
                  </a:cubicBezTo>
                  <a:cubicBezTo>
                    <a:pt x="184" y="169"/>
                    <a:pt x="184" y="161"/>
                    <a:pt x="183" y="153"/>
                  </a:cubicBezTo>
                  <a:cubicBezTo>
                    <a:pt x="183" y="151"/>
                    <a:pt x="182" y="149"/>
                    <a:pt x="182" y="147"/>
                  </a:cubicBezTo>
                  <a:cubicBezTo>
                    <a:pt x="182" y="145"/>
                    <a:pt x="182" y="145"/>
                    <a:pt x="181" y="145"/>
                  </a:cubicBezTo>
                  <a:cubicBezTo>
                    <a:pt x="182" y="155"/>
                    <a:pt x="182" y="166"/>
                    <a:pt x="180" y="177"/>
                  </a:cubicBezTo>
                  <a:cubicBezTo>
                    <a:pt x="178" y="189"/>
                    <a:pt x="174" y="201"/>
                    <a:pt x="168" y="212"/>
                  </a:cubicBezTo>
                  <a:cubicBezTo>
                    <a:pt x="163" y="218"/>
                    <a:pt x="158" y="224"/>
                    <a:pt x="152" y="229"/>
                  </a:cubicBezTo>
                  <a:cubicBezTo>
                    <a:pt x="146" y="234"/>
                    <a:pt x="139" y="238"/>
                    <a:pt x="130" y="240"/>
                  </a:cubicBezTo>
                  <a:lnTo>
                    <a:pt x="130" y="240"/>
                  </a:lnTo>
                  <a:cubicBezTo>
                    <a:pt x="107" y="248"/>
                    <a:pt x="81" y="243"/>
                    <a:pt x="61" y="228"/>
                  </a:cubicBezTo>
                  <a:cubicBezTo>
                    <a:pt x="39" y="208"/>
                    <a:pt x="24" y="183"/>
                    <a:pt x="16" y="155"/>
                  </a:cubicBezTo>
                  <a:cubicBezTo>
                    <a:pt x="4" y="119"/>
                    <a:pt x="0" y="80"/>
                    <a:pt x="16" y="50"/>
                  </a:cubicBezTo>
                  <a:cubicBezTo>
                    <a:pt x="22" y="35"/>
                    <a:pt x="32" y="23"/>
                    <a:pt x="45" y="14"/>
                  </a:cubicBezTo>
                  <a:cubicBezTo>
                    <a:pt x="50" y="10"/>
                    <a:pt x="57" y="7"/>
                    <a:pt x="64" y="6"/>
                  </a:cubicBezTo>
                  <a:cubicBezTo>
                    <a:pt x="70" y="4"/>
                    <a:pt x="77" y="3"/>
                    <a:pt x="83" y="4"/>
                  </a:cubicBezTo>
                  <a:cubicBezTo>
                    <a:pt x="94" y="4"/>
                    <a:pt x="106" y="6"/>
                    <a:pt x="116" y="12"/>
                  </a:cubicBezTo>
                  <a:cubicBezTo>
                    <a:pt x="123" y="16"/>
                    <a:pt x="130" y="21"/>
                    <a:pt x="136" y="27"/>
                  </a:cubicBezTo>
                  <a:cubicBezTo>
                    <a:pt x="141" y="32"/>
                    <a:pt x="146" y="38"/>
                    <a:pt x="151" y="44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" name="Freeform 597"/>
            <p:cNvSpPr>
              <a:spLocks/>
            </p:cNvSpPr>
            <p:nvPr/>
          </p:nvSpPr>
          <p:spPr bwMode="auto">
            <a:xfrm>
              <a:off x="3790950" y="4348163"/>
              <a:ext cx="139700" cy="198438"/>
            </a:xfrm>
            <a:custGeom>
              <a:avLst/>
              <a:gdLst>
                <a:gd name="T0" fmla="*/ 182 w 185"/>
                <a:gd name="T1" fmla="*/ 149 h 255"/>
                <a:gd name="T2" fmla="*/ 175 w 185"/>
                <a:gd name="T3" fmla="*/ 207 h 255"/>
                <a:gd name="T4" fmla="*/ 131 w 185"/>
                <a:gd name="T5" fmla="*/ 247 h 255"/>
                <a:gd name="T6" fmla="*/ 54 w 185"/>
                <a:gd name="T7" fmla="*/ 230 h 255"/>
                <a:gd name="T8" fmla="*/ 6 w 185"/>
                <a:gd name="T9" fmla="*/ 85 h 255"/>
                <a:gd name="T10" fmla="*/ 61 w 185"/>
                <a:gd name="T11" fmla="*/ 10 h 255"/>
                <a:gd name="T12" fmla="*/ 152 w 185"/>
                <a:gd name="T13" fmla="*/ 49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5" h="255">
                  <a:moveTo>
                    <a:pt x="182" y="149"/>
                  </a:moveTo>
                  <a:cubicBezTo>
                    <a:pt x="185" y="168"/>
                    <a:pt x="182" y="188"/>
                    <a:pt x="175" y="207"/>
                  </a:cubicBezTo>
                  <a:cubicBezTo>
                    <a:pt x="166" y="226"/>
                    <a:pt x="151" y="240"/>
                    <a:pt x="131" y="247"/>
                  </a:cubicBezTo>
                  <a:cubicBezTo>
                    <a:pt x="104" y="255"/>
                    <a:pt x="75" y="249"/>
                    <a:pt x="54" y="230"/>
                  </a:cubicBezTo>
                  <a:cubicBezTo>
                    <a:pt x="24" y="201"/>
                    <a:pt x="0" y="132"/>
                    <a:pt x="6" y="85"/>
                  </a:cubicBezTo>
                  <a:cubicBezTo>
                    <a:pt x="10" y="53"/>
                    <a:pt x="30" y="19"/>
                    <a:pt x="61" y="10"/>
                  </a:cubicBezTo>
                  <a:cubicBezTo>
                    <a:pt x="97" y="0"/>
                    <a:pt x="135" y="16"/>
                    <a:pt x="152" y="49"/>
                  </a:cubicBezTo>
                </a:path>
              </a:pathLst>
            </a:custGeom>
            <a:solidFill>
              <a:srgbClr val="E0E0E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1" name="Freeform 598"/>
            <p:cNvSpPr>
              <a:spLocks/>
            </p:cNvSpPr>
            <p:nvPr/>
          </p:nvSpPr>
          <p:spPr bwMode="auto">
            <a:xfrm>
              <a:off x="3792538" y="4351338"/>
              <a:ext cx="138113" cy="193675"/>
            </a:xfrm>
            <a:custGeom>
              <a:avLst/>
              <a:gdLst>
                <a:gd name="T0" fmla="*/ 150 w 183"/>
                <a:gd name="T1" fmla="*/ 44 h 249"/>
                <a:gd name="T2" fmla="*/ 137 w 183"/>
                <a:gd name="T3" fmla="*/ 26 h 249"/>
                <a:gd name="T4" fmla="*/ 117 w 183"/>
                <a:gd name="T5" fmla="*/ 10 h 249"/>
                <a:gd name="T6" fmla="*/ 83 w 183"/>
                <a:gd name="T7" fmla="*/ 0 h 249"/>
                <a:gd name="T8" fmla="*/ 63 w 183"/>
                <a:gd name="T9" fmla="*/ 2 h 249"/>
                <a:gd name="T10" fmla="*/ 42 w 183"/>
                <a:gd name="T11" fmla="*/ 11 h 249"/>
                <a:gd name="T12" fmla="*/ 11 w 183"/>
                <a:gd name="T13" fmla="*/ 48 h 249"/>
                <a:gd name="T14" fmla="*/ 1 w 183"/>
                <a:gd name="T15" fmla="*/ 101 h 249"/>
                <a:gd name="T16" fmla="*/ 11 w 183"/>
                <a:gd name="T17" fmla="*/ 157 h 249"/>
                <a:gd name="T18" fmla="*/ 56 w 183"/>
                <a:gd name="T19" fmla="*/ 232 h 249"/>
                <a:gd name="T20" fmla="*/ 93 w 183"/>
                <a:gd name="T21" fmla="*/ 247 h 249"/>
                <a:gd name="T22" fmla="*/ 130 w 183"/>
                <a:gd name="T23" fmla="*/ 244 h 249"/>
                <a:gd name="T24" fmla="*/ 130 w 183"/>
                <a:gd name="T25" fmla="*/ 244 h 249"/>
                <a:gd name="T26" fmla="*/ 154 w 183"/>
                <a:gd name="T27" fmla="*/ 232 h 249"/>
                <a:gd name="T28" fmla="*/ 169 w 183"/>
                <a:gd name="T29" fmla="*/ 214 h 249"/>
                <a:gd name="T30" fmla="*/ 182 w 183"/>
                <a:gd name="T31" fmla="*/ 177 h 249"/>
                <a:gd name="T32" fmla="*/ 182 w 183"/>
                <a:gd name="T33" fmla="*/ 153 h 249"/>
                <a:gd name="T34" fmla="*/ 181 w 183"/>
                <a:gd name="T35" fmla="*/ 147 h 249"/>
                <a:gd name="T36" fmla="*/ 181 w 183"/>
                <a:gd name="T37" fmla="*/ 145 h 249"/>
                <a:gd name="T38" fmla="*/ 180 w 183"/>
                <a:gd name="T39" fmla="*/ 177 h 249"/>
                <a:gd name="T40" fmla="*/ 167 w 183"/>
                <a:gd name="T41" fmla="*/ 212 h 249"/>
                <a:gd name="T42" fmla="*/ 152 w 183"/>
                <a:gd name="T43" fmla="*/ 229 h 249"/>
                <a:gd name="T44" fmla="*/ 130 w 183"/>
                <a:gd name="T45" fmla="*/ 241 h 249"/>
                <a:gd name="T46" fmla="*/ 130 w 183"/>
                <a:gd name="T47" fmla="*/ 241 h 249"/>
                <a:gd name="T48" fmla="*/ 60 w 183"/>
                <a:gd name="T49" fmla="*/ 229 h 249"/>
                <a:gd name="T50" fmla="*/ 17 w 183"/>
                <a:gd name="T51" fmla="*/ 156 h 249"/>
                <a:gd name="T52" fmla="*/ 17 w 183"/>
                <a:gd name="T53" fmla="*/ 51 h 249"/>
                <a:gd name="T54" fmla="*/ 46 w 183"/>
                <a:gd name="T55" fmla="*/ 15 h 249"/>
                <a:gd name="T56" fmla="*/ 65 w 183"/>
                <a:gd name="T57" fmla="*/ 7 h 249"/>
                <a:gd name="T58" fmla="*/ 85 w 183"/>
                <a:gd name="T59" fmla="*/ 5 h 249"/>
                <a:gd name="T60" fmla="*/ 117 w 183"/>
                <a:gd name="T61" fmla="*/ 13 h 249"/>
                <a:gd name="T62" fmla="*/ 138 w 183"/>
                <a:gd name="T63" fmla="*/ 28 h 249"/>
                <a:gd name="T64" fmla="*/ 150 w 183"/>
                <a:gd name="T65" fmla="*/ 44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3" h="249">
                  <a:moveTo>
                    <a:pt x="150" y="44"/>
                  </a:moveTo>
                  <a:cubicBezTo>
                    <a:pt x="147" y="37"/>
                    <a:pt x="143" y="31"/>
                    <a:pt x="137" y="26"/>
                  </a:cubicBezTo>
                  <a:cubicBezTo>
                    <a:pt x="131" y="19"/>
                    <a:pt x="124" y="14"/>
                    <a:pt x="117" y="10"/>
                  </a:cubicBezTo>
                  <a:cubicBezTo>
                    <a:pt x="106" y="4"/>
                    <a:pt x="95" y="1"/>
                    <a:pt x="83" y="0"/>
                  </a:cubicBezTo>
                  <a:cubicBezTo>
                    <a:pt x="76" y="0"/>
                    <a:pt x="69" y="0"/>
                    <a:pt x="63" y="2"/>
                  </a:cubicBezTo>
                  <a:cubicBezTo>
                    <a:pt x="55" y="4"/>
                    <a:pt x="48" y="6"/>
                    <a:pt x="42" y="11"/>
                  </a:cubicBezTo>
                  <a:cubicBezTo>
                    <a:pt x="28" y="20"/>
                    <a:pt x="18" y="33"/>
                    <a:pt x="11" y="48"/>
                  </a:cubicBezTo>
                  <a:cubicBezTo>
                    <a:pt x="3" y="64"/>
                    <a:pt x="0" y="83"/>
                    <a:pt x="1" y="101"/>
                  </a:cubicBezTo>
                  <a:cubicBezTo>
                    <a:pt x="2" y="120"/>
                    <a:pt x="5" y="139"/>
                    <a:pt x="11" y="157"/>
                  </a:cubicBezTo>
                  <a:cubicBezTo>
                    <a:pt x="19" y="186"/>
                    <a:pt x="34" y="212"/>
                    <a:pt x="56" y="232"/>
                  </a:cubicBezTo>
                  <a:cubicBezTo>
                    <a:pt x="67" y="241"/>
                    <a:pt x="80" y="246"/>
                    <a:pt x="93" y="247"/>
                  </a:cubicBezTo>
                  <a:cubicBezTo>
                    <a:pt x="106" y="249"/>
                    <a:pt x="118" y="248"/>
                    <a:pt x="130" y="244"/>
                  </a:cubicBezTo>
                  <a:lnTo>
                    <a:pt x="130" y="244"/>
                  </a:lnTo>
                  <a:cubicBezTo>
                    <a:pt x="139" y="242"/>
                    <a:pt x="147" y="238"/>
                    <a:pt x="154" y="232"/>
                  </a:cubicBezTo>
                  <a:cubicBezTo>
                    <a:pt x="160" y="226"/>
                    <a:pt x="165" y="220"/>
                    <a:pt x="169" y="214"/>
                  </a:cubicBezTo>
                  <a:cubicBezTo>
                    <a:pt x="176" y="202"/>
                    <a:pt x="180" y="190"/>
                    <a:pt x="182" y="177"/>
                  </a:cubicBezTo>
                  <a:cubicBezTo>
                    <a:pt x="183" y="169"/>
                    <a:pt x="183" y="161"/>
                    <a:pt x="182" y="153"/>
                  </a:cubicBezTo>
                  <a:cubicBezTo>
                    <a:pt x="182" y="151"/>
                    <a:pt x="182" y="149"/>
                    <a:pt x="181" y="147"/>
                  </a:cubicBezTo>
                  <a:lnTo>
                    <a:pt x="181" y="145"/>
                  </a:lnTo>
                  <a:cubicBezTo>
                    <a:pt x="182" y="155"/>
                    <a:pt x="182" y="166"/>
                    <a:pt x="180" y="177"/>
                  </a:cubicBezTo>
                  <a:cubicBezTo>
                    <a:pt x="178" y="189"/>
                    <a:pt x="173" y="201"/>
                    <a:pt x="167" y="212"/>
                  </a:cubicBezTo>
                  <a:cubicBezTo>
                    <a:pt x="163" y="218"/>
                    <a:pt x="157" y="224"/>
                    <a:pt x="152" y="229"/>
                  </a:cubicBezTo>
                  <a:cubicBezTo>
                    <a:pt x="145" y="235"/>
                    <a:pt x="138" y="238"/>
                    <a:pt x="130" y="241"/>
                  </a:cubicBezTo>
                  <a:lnTo>
                    <a:pt x="130" y="241"/>
                  </a:lnTo>
                  <a:cubicBezTo>
                    <a:pt x="106" y="248"/>
                    <a:pt x="80" y="244"/>
                    <a:pt x="60" y="229"/>
                  </a:cubicBezTo>
                  <a:cubicBezTo>
                    <a:pt x="39" y="209"/>
                    <a:pt x="24" y="184"/>
                    <a:pt x="17" y="156"/>
                  </a:cubicBezTo>
                  <a:cubicBezTo>
                    <a:pt x="5" y="120"/>
                    <a:pt x="2" y="81"/>
                    <a:pt x="17" y="51"/>
                  </a:cubicBezTo>
                  <a:cubicBezTo>
                    <a:pt x="23" y="36"/>
                    <a:pt x="33" y="24"/>
                    <a:pt x="46" y="15"/>
                  </a:cubicBezTo>
                  <a:cubicBezTo>
                    <a:pt x="52" y="11"/>
                    <a:pt x="59" y="8"/>
                    <a:pt x="65" y="7"/>
                  </a:cubicBezTo>
                  <a:cubicBezTo>
                    <a:pt x="72" y="5"/>
                    <a:pt x="78" y="4"/>
                    <a:pt x="85" y="5"/>
                  </a:cubicBezTo>
                  <a:cubicBezTo>
                    <a:pt x="96" y="5"/>
                    <a:pt x="107" y="8"/>
                    <a:pt x="117" y="13"/>
                  </a:cubicBezTo>
                  <a:cubicBezTo>
                    <a:pt x="125" y="17"/>
                    <a:pt x="132" y="22"/>
                    <a:pt x="138" y="28"/>
                  </a:cubicBezTo>
                  <a:cubicBezTo>
                    <a:pt x="142" y="33"/>
                    <a:pt x="146" y="38"/>
                    <a:pt x="150" y="44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2" name="Freeform 599"/>
            <p:cNvSpPr>
              <a:spLocks/>
            </p:cNvSpPr>
            <p:nvPr/>
          </p:nvSpPr>
          <p:spPr bwMode="auto">
            <a:xfrm>
              <a:off x="3849688" y="4378325"/>
              <a:ext cx="82550" cy="109538"/>
            </a:xfrm>
            <a:custGeom>
              <a:avLst/>
              <a:gdLst>
                <a:gd name="T0" fmla="*/ 36 w 112"/>
                <a:gd name="T1" fmla="*/ 8 h 141"/>
                <a:gd name="T2" fmla="*/ 94 w 112"/>
                <a:gd name="T3" fmla="*/ 24 h 141"/>
                <a:gd name="T4" fmla="*/ 110 w 112"/>
                <a:gd name="T5" fmla="*/ 85 h 141"/>
                <a:gd name="T6" fmla="*/ 101 w 112"/>
                <a:gd name="T7" fmla="*/ 116 h 141"/>
                <a:gd name="T8" fmla="*/ 77 w 112"/>
                <a:gd name="T9" fmla="*/ 137 h 141"/>
                <a:gd name="T10" fmla="*/ 32 w 112"/>
                <a:gd name="T11" fmla="*/ 125 h 141"/>
                <a:gd name="T12" fmla="*/ 0 w 112"/>
                <a:gd name="T13" fmla="*/ 56 h 141"/>
                <a:gd name="T14" fmla="*/ 25 w 112"/>
                <a:gd name="T15" fmla="*/ 14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2" h="141">
                  <a:moveTo>
                    <a:pt x="36" y="8"/>
                  </a:moveTo>
                  <a:cubicBezTo>
                    <a:pt x="57" y="0"/>
                    <a:pt x="80" y="6"/>
                    <a:pt x="94" y="24"/>
                  </a:cubicBezTo>
                  <a:cubicBezTo>
                    <a:pt x="107" y="41"/>
                    <a:pt x="112" y="63"/>
                    <a:pt x="110" y="85"/>
                  </a:cubicBezTo>
                  <a:cubicBezTo>
                    <a:pt x="109" y="96"/>
                    <a:pt x="106" y="107"/>
                    <a:pt x="101" y="116"/>
                  </a:cubicBezTo>
                  <a:cubicBezTo>
                    <a:pt x="96" y="126"/>
                    <a:pt x="87" y="134"/>
                    <a:pt x="77" y="137"/>
                  </a:cubicBezTo>
                  <a:cubicBezTo>
                    <a:pt x="61" y="141"/>
                    <a:pt x="44" y="136"/>
                    <a:pt x="32" y="125"/>
                  </a:cubicBezTo>
                  <a:cubicBezTo>
                    <a:pt x="12" y="108"/>
                    <a:pt x="1" y="83"/>
                    <a:pt x="0" y="56"/>
                  </a:cubicBezTo>
                  <a:cubicBezTo>
                    <a:pt x="0" y="39"/>
                    <a:pt x="8" y="19"/>
                    <a:pt x="25" y="14"/>
                  </a:cubicBezTo>
                </a:path>
              </a:pathLst>
            </a:custGeom>
            <a:solidFill>
              <a:srgbClr val="E0E0E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3" name="Freeform 600"/>
            <p:cNvSpPr>
              <a:spLocks/>
            </p:cNvSpPr>
            <p:nvPr/>
          </p:nvSpPr>
          <p:spPr bwMode="auto">
            <a:xfrm>
              <a:off x="3848100" y="4379913"/>
              <a:ext cx="85725" cy="109538"/>
            </a:xfrm>
            <a:custGeom>
              <a:avLst/>
              <a:gdLst>
                <a:gd name="T0" fmla="*/ 27 w 115"/>
                <a:gd name="T1" fmla="*/ 12 h 141"/>
                <a:gd name="T2" fmla="*/ 23 w 115"/>
                <a:gd name="T3" fmla="*/ 13 h 141"/>
                <a:gd name="T4" fmla="*/ 14 w 115"/>
                <a:gd name="T5" fmla="*/ 19 h 141"/>
                <a:gd name="T6" fmla="*/ 1 w 115"/>
                <a:gd name="T7" fmla="*/ 57 h 141"/>
                <a:gd name="T8" fmla="*/ 22 w 115"/>
                <a:gd name="T9" fmla="*/ 112 h 141"/>
                <a:gd name="T10" fmla="*/ 50 w 115"/>
                <a:gd name="T11" fmla="*/ 134 h 141"/>
                <a:gd name="T12" fmla="*/ 88 w 115"/>
                <a:gd name="T13" fmla="*/ 134 h 141"/>
                <a:gd name="T14" fmla="*/ 111 w 115"/>
                <a:gd name="T15" fmla="*/ 103 h 141"/>
                <a:gd name="T16" fmla="*/ 115 w 115"/>
                <a:gd name="T17" fmla="*/ 67 h 141"/>
                <a:gd name="T18" fmla="*/ 91 w 115"/>
                <a:gd name="T19" fmla="*/ 13 h 141"/>
                <a:gd name="T20" fmla="*/ 53 w 115"/>
                <a:gd name="T21" fmla="*/ 1 h 141"/>
                <a:gd name="T22" fmla="*/ 42 w 115"/>
                <a:gd name="T23" fmla="*/ 3 h 141"/>
                <a:gd name="T24" fmla="*/ 39 w 115"/>
                <a:gd name="T25" fmla="*/ 5 h 141"/>
                <a:gd name="T26" fmla="*/ 53 w 115"/>
                <a:gd name="T27" fmla="*/ 2 h 141"/>
                <a:gd name="T28" fmla="*/ 89 w 115"/>
                <a:gd name="T29" fmla="*/ 15 h 141"/>
                <a:gd name="T30" fmla="*/ 111 w 115"/>
                <a:gd name="T31" fmla="*/ 67 h 141"/>
                <a:gd name="T32" fmla="*/ 107 w 115"/>
                <a:gd name="T33" fmla="*/ 100 h 141"/>
                <a:gd name="T34" fmla="*/ 86 w 115"/>
                <a:gd name="T35" fmla="*/ 128 h 141"/>
                <a:gd name="T36" fmla="*/ 53 w 115"/>
                <a:gd name="T37" fmla="*/ 129 h 141"/>
                <a:gd name="T38" fmla="*/ 26 w 115"/>
                <a:gd name="T39" fmla="*/ 109 h 141"/>
                <a:gd name="T40" fmla="*/ 5 w 115"/>
                <a:gd name="T41" fmla="*/ 56 h 141"/>
                <a:gd name="T42" fmla="*/ 16 w 115"/>
                <a:gd name="T43" fmla="*/ 19 h 141"/>
                <a:gd name="T44" fmla="*/ 27 w 115"/>
                <a:gd name="T45" fmla="*/ 12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5" h="141">
                  <a:moveTo>
                    <a:pt x="27" y="12"/>
                  </a:moveTo>
                  <a:cubicBezTo>
                    <a:pt x="25" y="12"/>
                    <a:pt x="24" y="13"/>
                    <a:pt x="23" y="13"/>
                  </a:cubicBezTo>
                  <a:cubicBezTo>
                    <a:pt x="20" y="15"/>
                    <a:pt x="16" y="17"/>
                    <a:pt x="14" y="19"/>
                  </a:cubicBezTo>
                  <a:cubicBezTo>
                    <a:pt x="5" y="30"/>
                    <a:pt x="0" y="43"/>
                    <a:pt x="1" y="57"/>
                  </a:cubicBezTo>
                  <a:cubicBezTo>
                    <a:pt x="2" y="77"/>
                    <a:pt x="9" y="97"/>
                    <a:pt x="22" y="112"/>
                  </a:cubicBezTo>
                  <a:cubicBezTo>
                    <a:pt x="29" y="122"/>
                    <a:pt x="39" y="129"/>
                    <a:pt x="50" y="134"/>
                  </a:cubicBezTo>
                  <a:cubicBezTo>
                    <a:pt x="62" y="141"/>
                    <a:pt x="76" y="140"/>
                    <a:pt x="88" y="134"/>
                  </a:cubicBezTo>
                  <a:cubicBezTo>
                    <a:pt x="100" y="127"/>
                    <a:pt x="108" y="116"/>
                    <a:pt x="111" y="103"/>
                  </a:cubicBezTo>
                  <a:cubicBezTo>
                    <a:pt x="114" y="91"/>
                    <a:pt x="115" y="79"/>
                    <a:pt x="115" y="67"/>
                  </a:cubicBezTo>
                  <a:cubicBezTo>
                    <a:pt x="114" y="47"/>
                    <a:pt x="106" y="27"/>
                    <a:pt x="91" y="13"/>
                  </a:cubicBezTo>
                  <a:cubicBezTo>
                    <a:pt x="80" y="4"/>
                    <a:pt x="67" y="0"/>
                    <a:pt x="53" y="1"/>
                  </a:cubicBezTo>
                  <a:cubicBezTo>
                    <a:pt x="49" y="1"/>
                    <a:pt x="46" y="2"/>
                    <a:pt x="42" y="3"/>
                  </a:cubicBezTo>
                  <a:cubicBezTo>
                    <a:pt x="40" y="5"/>
                    <a:pt x="39" y="5"/>
                    <a:pt x="39" y="5"/>
                  </a:cubicBezTo>
                  <a:cubicBezTo>
                    <a:pt x="44" y="4"/>
                    <a:pt x="48" y="3"/>
                    <a:pt x="53" y="2"/>
                  </a:cubicBezTo>
                  <a:cubicBezTo>
                    <a:pt x="66" y="2"/>
                    <a:pt x="79" y="7"/>
                    <a:pt x="89" y="15"/>
                  </a:cubicBezTo>
                  <a:cubicBezTo>
                    <a:pt x="103" y="29"/>
                    <a:pt x="111" y="47"/>
                    <a:pt x="111" y="67"/>
                  </a:cubicBezTo>
                  <a:cubicBezTo>
                    <a:pt x="111" y="78"/>
                    <a:pt x="110" y="89"/>
                    <a:pt x="107" y="100"/>
                  </a:cubicBezTo>
                  <a:cubicBezTo>
                    <a:pt x="104" y="112"/>
                    <a:pt x="97" y="122"/>
                    <a:pt x="86" y="128"/>
                  </a:cubicBezTo>
                  <a:cubicBezTo>
                    <a:pt x="76" y="134"/>
                    <a:pt x="63" y="134"/>
                    <a:pt x="53" y="129"/>
                  </a:cubicBezTo>
                  <a:cubicBezTo>
                    <a:pt x="42" y="124"/>
                    <a:pt x="33" y="117"/>
                    <a:pt x="26" y="109"/>
                  </a:cubicBezTo>
                  <a:cubicBezTo>
                    <a:pt x="14" y="94"/>
                    <a:pt x="6" y="75"/>
                    <a:pt x="5" y="56"/>
                  </a:cubicBezTo>
                  <a:cubicBezTo>
                    <a:pt x="4" y="43"/>
                    <a:pt x="8" y="30"/>
                    <a:pt x="16" y="19"/>
                  </a:cubicBezTo>
                  <a:cubicBezTo>
                    <a:pt x="19" y="17"/>
                    <a:pt x="23" y="14"/>
                    <a:pt x="27" y="12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4" name="Freeform 601"/>
            <p:cNvSpPr>
              <a:spLocks/>
            </p:cNvSpPr>
            <p:nvPr/>
          </p:nvSpPr>
          <p:spPr bwMode="auto">
            <a:xfrm>
              <a:off x="3868738" y="4486275"/>
              <a:ext cx="34925" cy="26988"/>
            </a:xfrm>
            <a:custGeom>
              <a:avLst/>
              <a:gdLst>
                <a:gd name="T0" fmla="*/ 2 w 46"/>
                <a:gd name="T1" fmla="*/ 35 h 35"/>
                <a:gd name="T2" fmla="*/ 5 w 46"/>
                <a:gd name="T3" fmla="*/ 27 h 35"/>
                <a:gd name="T4" fmla="*/ 19 w 46"/>
                <a:gd name="T5" fmla="*/ 13 h 35"/>
                <a:gd name="T6" fmla="*/ 37 w 46"/>
                <a:gd name="T7" fmla="*/ 4 h 35"/>
                <a:gd name="T8" fmla="*/ 46 w 46"/>
                <a:gd name="T9" fmla="*/ 1 h 35"/>
                <a:gd name="T10" fmla="*/ 36 w 46"/>
                <a:gd name="T11" fmla="*/ 1 h 35"/>
                <a:gd name="T12" fmla="*/ 16 w 46"/>
                <a:gd name="T13" fmla="*/ 8 h 35"/>
                <a:gd name="T14" fmla="*/ 2 w 46"/>
                <a:gd name="T15" fmla="*/ 25 h 35"/>
                <a:gd name="T16" fmla="*/ 2 w 46"/>
                <a:gd name="T17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" h="35">
                  <a:moveTo>
                    <a:pt x="2" y="35"/>
                  </a:moveTo>
                  <a:cubicBezTo>
                    <a:pt x="3" y="35"/>
                    <a:pt x="3" y="32"/>
                    <a:pt x="5" y="27"/>
                  </a:cubicBezTo>
                  <a:cubicBezTo>
                    <a:pt x="8" y="21"/>
                    <a:pt x="13" y="16"/>
                    <a:pt x="19" y="13"/>
                  </a:cubicBezTo>
                  <a:cubicBezTo>
                    <a:pt x="24" y="9"/>
                    <a:pt x="31" y="6"/>
                    <a:pt x="37" y="4"/>
                  </a:cubicBezTo>
                  <a:cubicBezTo>
                    <a:pt x="43" y="3"/>
                    <a:pt x="46" y="1"/>
                    <a:pt x="46" y="1"/>
                  </a:cubicBezTo>
                  <a:cubicBezTo>
                    <a:pt x="45" y="0"/>
                    <a:pt x="42" y="0"/>
                    <a:pt x="36" y="1"/>
                  </a:cubicBezTo>
                  <a:cubicBezTo>
                    <a:pt x="29" y="2"/>
                    <a:pt x="22" y="4"/>
                    <a:pt x="16" y="8"/>
                  </a:cubicBezTo>
                  <a:cubicBezTo>
                    <a:pt x="9" y="12"/>
                    <a:pt x="4" y="18"/>
                    <a:pt x="2" y="25"/>
                  </a:cubicBezTo>
                  <a:cubicBezTo>
                    <a:pt x="0" y="31"/>
                    <a:pt x="1" y="35"/>
                    <a:pt x="2" y="35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5" name="Freeform 602"/>
            <p:cNvSpPr>
              <a:spLocks/>
            </p:cNvSpPr>
            <p:nvPr/>
          </p:nvSpPr>
          <p:spPr bwMode="auto">
            <a:xfrm>
              <a:off x="3832225" y="4383088"/>
              <a:ext cx="44450" cy="11113"/>
            </a:xfrm>
            <a:custGeom>
              <a:avLst/>
              <a:gdLst>
                <a:gd name="T0" fmla="*/ 0 w 58"/>
                <a:gd name="T1" fmla="*/ 4 h 14"/>
                <a:gd name="T2" fmla="*/ 8 w 58"/>
                <a:gd name="T3" fmla="*/ 10 h 14"/>
                <a:gd name="T4" fmla="*/ 30 w 58"/>
                <a:gd name="T5" fmla="*/ 13 h 14"/>
                <a:gd name="T6" fmla="*/ 51 w 58"/>
                <a:gd name="T7" fmla="*/ 6 h 14"/>
                <a:gd name="T8" fmla="*/ 58 w 58"/>
                <a:gd name="T9" fmla="*/ 0 h 14"/>
                <a:gd name="T10" fmla="*/ 29 w 58"/>
                <a:gd name="T11" fmla="*/ 8 h 14"/>
                <a:gd name="T12" fmla="*/ 0 w 58"/>
                <a:gd name="T13" fmla="*/ 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8" h="14">
                  <a:moveTo>
                    <a:pt x="0" y="4"/>
                  </a:moveTo>
                  <a:cubicBezTo>
                    <a:pt x="0" y="4"/>
                    <a:pt x="3" y="7"/>
                    <a:pt x="8" y="10"/>
                  </a:cubicBezTo>
                  <a:cubicBezTo>
                    <a:pt x="15" y="13"/>
                    <a:pt x="22" y="14"/>
                    <a:pt x="30" y="13"/>
                  </a:cubicBezTo>
                  <a:cubicBezTo>
                    <a:pt x="37" y="13"/>
                    <a:pt x="45" y="10"/>
                    <a:pt x="51" y="6"/>
                  </a:cubicBezTo>
                  <a:cubicBezTo>
                    <a:pt x="56" y="3"/>
                    <a:pt x="58" y="0"/>
                    <a:pt x="58" y="0"/>
                  </a:cubicBezTo>
                  <a:cubicBezTo>
                    <a:pt x="49" y="4"/>
                    <a:pt x="39" y="7"/>
                    <a:pt x="29" y="8"/>
                  </a:cubicBezTo>
                  <a:cubicBezTo>
                    <a:pt x="20" y="8"/>
                    <a:pt x="10" y="7"/>
                    <a:pt x="0" y="4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6" name="Freeform 603"/>
            <p:cNvSpPr>
              <a:spLocks/>
            </p:cNvSpPr>
            <p:nvPr/>
          </p:nvSpPr>
          <p:spPr bwMode="auto">
            <a:xfrm>
              <a:off x="3451225" y="4641850"/>
              <a:ext cx="93663" cy="77788"/>
            </a:xfrm>
            <a:custGeom>
              <a:avLst/>
              <a:gdLst>
                <a:gd name="T0" fmla="*/ 121 w 126"/>
                <a:gd name="T1" fmla="*/ 11 h 101"/>
                <a:gd name="T2" fmla="*/ 43 w 126"/>
                <a:gd name="T3" fmla="*/ 9 h 101"/>
                <a:gd name="T4" fmla="*/ 71 w 126"/>
                <a:gd name="T5" fmla="*/ 77 h 101"/>
                <a:gd name="T6" fmla="*/ 126 w 126"/>
                <a:gd name="T7" fmla="*/ 15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6" h="101">
                  <a:moveTo>
                    <a:pt x="121" y="11"/>
                  </a:moveTo>
                  <a:cubicBezTo>
                    <a:pt x="96" y="18"/>
                    <a:pt x="67" y="0"/>
                    <a:pt x="43" y="9"/>
                  </a:cubicBezTo>
                  <a:cubicBezTo>
                    <a:pt x="0" y="19"/>
                    <a:pt x="34" y="101"/>
                    <a:pt x="71" y="77"/>
                  </a:cubicBezTo>
                  <a:cubicBezTo>
                    <a:pt x="96" y="65"/>
                    <a:pt x="102" y="29"/>
                    <a:pt x="126" y="15"/>
                  </a:cubicBezTo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7" name="Freeform 604"/>
            <p:cNvSpPr>
              <a:spLocks/>
            </p:cNvSpPr>
            <p:nvPr/>
          </p:nvSpPr>
          <p:spPr bwMode="auto">
            <a:xfrm>
              <a:off x="3133725" y="4122738"/>
              <a:ext cx="455613" cy="604838"/>
            </a:xfrm>
            <a:custGeom>
              <a:avLst/>
              <a:gdLst>
                <a:gd name="T0" fmla="*/ 339 w 609"/>
                <a:gd name="T1" fmla="*/ 769 h 777"/>
                <a:gd name="T2" fmla="*/ 362 w 609"/>
                <a:gd name="T3" fmla="*/ 760 h 777"/>
                <a:gd name="T4" fmla="*/ 358 w 609"/>
                <a:gd name="T5" fmla="*/ 751 h 777"/>
                <a:gd name="T6" fmla="*/ 275 w 609"/>
                <a:gd name="T7" fmla="*/ 761 h 777"/>
                <a:gd name="T8" fmla="*/ 193 w 609"/>
                <a:gd name="T9" fmla="*/ 677 h 777"/>
                <a:gd name="T10" fmla="*/ 192 w 609"/>
                <a:gd name="T11" fmla="*/ 675 h 777"/>
                <a:gd name="T12" fmla="*/ 36 w 609"/>
                <a:gd name="T13" fmla="*/ 215 h 777"/>
                <a:gd name="T14" fmla="*/ 96 w 609"/>
                <a:gd name="T15" fmla="*/ 56 h 777"/>
                <a:gd name="T16" fmla="*/ 269 w 609"/>
                <a:gd name="T17" fmla="*/ 116 h 777"/>
                <a:gd name="T18" fmla="*/ 530 w 609"/>
                <a:gd name="T19" fmla="*/ 472 h 777"/>
                <a:gd name="T20" fmla="*/ 537 w 609"/>
                <a:gd name="T21" fmla="*/ 484 h 777"/>
                <a:gd name="T22" fmla="*/ 562 w 609"/>
                <a:gd name="T23" fmla="*/ 649 h 777"/>
                <a:gd name="T24" fmla="*/ 469 w 609"/>
                <a:gd name="T25" fmla="*/ 711 h 777"/>
                <a:gd name="T26" fmla="*/ 468 w 609"/>
                <a:gd name="T27" fmla="*/ 721 h 777"/>
                <a:gd name="T28" fmla="*/ 570 w 609"/>
                <a:gd name="T29" fmla="*/ 654 h 777"/>
                <a:gd name="T30" fmla="*/ 545 w 609"/>
                <a:gd name="T31" fmla="*/ 480 h 777"/>
                <a:gd name="T32" fmla="*/ 538 w 609"/>
                <a:gd name="T33" fmla="*/ 468 h 777"/>
                <a:gd name="T34" fmla="*/ 276 w 609"/>
                <a:gd name="T35" fmla="*/ 111 h 777"/>
                <a:gd name="T36" fmla="*/ 92 w 609"/>
                <a:gd name="T37" fmla="*/ 48 h 777"/>
                <a:gd name="T38" fmla="*/ 27 w 609"/>
                <a:gd name="T39" fmla="*/ 218 h 777"/>
                <a:gd name="T40" fmla="*/ 184 w 609"/>
                <a:gd name="T41" fmla="*/ 680 h 777"/>
                <a:gd name="T42" fmla="*/ 185 w 609"/>
                <a:gd name="T43" fmla="*/ 681 h 777"/>
                <a:gd name="T44" fmla="*/ 272 w 609"/>
                <a:gd name="T45" fmla="*/ 771 h 777"/>
                <a:gd name="T46" fmla="*/ 339 w 609"/>
                <a:gd name="T47" fmla="*/ 769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609" h="777">
                  <a:moveTo>
                    <a:pt x="339" y="769"/>
                  </a:moveTo>
                  <a:cubicBezTo>
                    <a:pt x="347" y="766"/>
                    <a:pt x="355" y="763"/>
                    <a:pt x="362" y="760"/>
                  </a:cubicBezTo>
                  <a:lnTo>
                    <a:pt x="358" y="751"/>
                  </a:lnTo>
                  <a:cubicBezTo>
                    <a:pt x="333" y="766"/>
                    <a:pt x="303" y="770"/>
                    <a:pt x="275" y="761"/>
                  </a:cubicBezTo>
                  <a:cubicBezTo>
                    <a:pt x="243" y="751"/>
                    <a:pt x="216" y="722"/>
                    <a:pt x="193" y="677"/>
                  </a:cubicBezTo>
                  <a:lnTo>
                    <a:pt x="192" y="675"/>
                  </a:lnTo>
                  <a:cubicBezTo>
                    <a:pt x="183" y="657"/>
                    <a:pt x="59" y="286"/>
                    <a:pt x="36" y="215"/>
                  </a:cubicBezTo>
                  <a:cubicBezTo>
                    <a:pt x="0" y="104"/>
                    <a:pt x="92" y="58"/>
                    <a:pt x="96" y="56"/>
                  </a:cubicBezTo>
                  <a:cubicBezTo>
                    <a:pt x="100" y="54"/>
                    <a:pt x="183" y="11"/>
                    <a:pt x="269" y="116"/>
                  </a:cubicBezTo>
                  <a:cubicBezTo>
                    <a:pt x="359" y="227"/>
                    <a:pt x="516" y="445"/>
                    <a:pt x="530" y="472"/>
                  </a:cubicBezTo>
                  <a:cubicBezTo>
                    <a:pt x="532" y="475"/>
                    <a:pt x="534" y="479"/>
                    <a:pt x="537" y="484"/>
                  </a:cubicBezTo>
                  <a:cubicBezTo>
                    <a:pt x="557" y="518"/>
                    <a:pt x="599" y="589"/>
                    <a:pt x="562" y="649"/>
                  </a:cubicBezTo>
                  <a:cubicBezTo>
                    <a:pt x="521" y="716"/>
                    <a:pt x="471" y="711"/>
                    <a:pt x="469" y="711"/>
                  </a:cubicBezTo>
                  <a:lnTo>
                    <a:pt x="468" y="721"/>
                  </a:lnTo>
                  <a:cubicBezTo>
                    <a:pt x="470" y="721"/>
                    <a:pt x="526" y="726"/>
                    <a:pt x="570" y="654"/>
                  </a:cubicBezTo>
                  <a:cubicBezTo>
                    <a:pt x="609" y="589"/>
                    <a:pt x="566" y="515"/>
                    <a:pt x="545" y="480"/>
                  </a:cubicBezTo>
                  <a:cubicBezTo>
                    <a:pt x="542" y="475"/>
                    <a:pt x="540" y="471"/>
                    <a:pt x="538" y="468"/>
                  </a:cubicBezTo>
                  <a:cubicBezTo>
                    <a:pt x="524" y="441"/>
                    <a:pt x="366" y="222"/>
                    <a:pt x="276" y="111"/>
                  </a:cubicBezTo>
                  <a:cubicBezTo>
                    <a:pt x="186" y="0"/>
                    <a:pt x="93" y="48"/>
                    <a:pt x="92" y="48"/>
                  </a:cubicBezTo>
                  <a:cubicBezTo>
                    <a:pt x="30" y="81"/>
                    <a:pt x="3" y="153"/>
                    <a:pt x="27" y="218"/>
                  </a:cubicBezTo>
                  <a:cubicBezTo>
                    <a:pt x="46" y="277"/>
                    <a:pt x="174" y="661"/>
                    <a:pt x="184" y="680"/>
                  </a:cubicBezTo>
                  <a:lnTo>
                    <a:pt x="185" y="681"/>
                  </a:lnTo>
                  <a:cubicBezTo>
                    <a:pt x="208" y="729"/>
                    <a:pt x="238" y="759"/>
                    <a:pt x="272" y="771"/>
                  </a:cubicBezTo>
                  <a:cubicBezTo>
                    <a:pt x="294" y="777"/>
                    <a:pt x="318" y="777"/>
                    <a:pt x="339" y="769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8" name="Freeform 605"/>
            <p:cNvSpPr>
              <a:spLocks/>
            </p:cNvSpPr>
            <p:nvPr/>
          </p:nvSpPr>
          <p:spPr bwMode="auto">
            <a:xfrm>
              <a:off x="3171825" y="4213225"/>
              <a:ext cx="179388" cy="133350"/>
            </a:xfrm>
            <a:custGeom>
              <a:avLst/>
              <a:gdLst>
                <a:gd name="T0" fmla="*/ 3 w 239"/>
                <a:gd name="T1" fmla="*/ 171 h 171"/>
                <a:gd name="T2" fmla="*/ 8 w 239"/>
                <a:gd name="T3" fmla="*/ 122 h 171"/>
                <a:gd name="T4" fmla="*/ 77 w 239"/>
                <a:gd name="T5" fmla="*/ 29 h 171"/>
                <a:gd name="T6" fmla="*/ 192 w 239"/>
                <a:gd name="T7" fmla="*/ 8 h 171"/>
                <a:gd name="T8" fmla="*/ 239 w 239"/>
                <a:gd name="T9" fmla="*/ 23 h 171"/>
                <a:gd name="T10" fmla="*/ 237 w 239"/>
                <a:gd name="T11" fmla="*/ 20 h 171"/>
                <a:gd name="T12" fmla="*/ 228 w 239"/>
                <a:gd name="T13" fmla="*/ 16 h 171"/>
                <a:gd name="T14" fmla="*/ 193 w 239"/>
                <a:gd name="T15" fmla="*/ 4 h 171"/>
                <a:gd name="T16" fmla="*/ 138 w 239"/>
                <a:gd name="T17" fmla="*/ 3 h 171"/>
                <a:gd name="T18" fmla="*/ 75 w 239"/>
                <a:gd name="T19" fmla="*/ 25 h 171"/>
                <a:gd name="T20" fmla="*/ 26 w 239"/>
                <a:gd name="T21" fmla="*/ 71 h 171"/>
                <a:gd name="T22" fmla="*/ 4 w 239"/>
                <a:gd name="T23" fmla="*/ 121 h 171"/>
                <a:gd name="T24" fmla="*/ 1 w 239"/>
                <a:gd name="T25" fmla="*/ 158 h 171"/>
                <a:gd name="T26" fmla="*/ 3 w 239"/>
                <a:gd name="T27" fmla="*/ 168 h 171"/>
                <a:gd name="T28" fmla="*/ 3 w 239"/>
                <a:gd name="T29" fmla="*/ 171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9" h="171">
                  <a:moveTo>
                    <a:pt x="3" y="171"/>
                  </a:moveTo>
                  <a:cubicBezTo>
                    <a:pt x="2" y="155"/>
                    <a:pt x="4" y="138"/>
                    <a:pt x="8" y="122"/>
                  </a:cubicBezTo>
                  <a:cubicBezTo>
                    <a:pt x="18" y="83"/>
                    <a:pt x="43" y="50"/>
                    <a:pt x="77" y="29"/>
                  </a:cubicBezTo>
                  <a:cubicBezTo>
                    <a:pt x="112" y="9"/>
                    <a:pt x="153" y="1"/>
                    <a:pt x="192" y="8"/>
                  </a:cubicBezTo>
                  <a:cubicBezTo>
                    <a:pt x="208" y="11"/>
                    <a:pt x="224" y="16"/>
                    <a:pt x="239" y="23"/>
                  </a:cubicBezTo>
                  <a:cubicBezTo>
                    <a:pt x="239" y="23"/>
                    <a:pt x="238" y="22"/>
                    <a:pt x="237" y="20"/>
                  </a:cubicBezTo>
                  <a:cubicBezTo>
                    <a:pt x="235" y="19"/>
                    <a:pt x="232" y="17"/>
                    <a:pt x="228" y="16"/>
                  </a:cubicBezTo>
                  <a:cubicBezTo>
                    <a:pt x="217" y="10"/>
                    <a:pt x="205" y="6"/>
                    <a:pt x="193" y="4"/>
                  </a:cubicBezTo>
                  <a:cubicBezTo>
                    <a:pt x="175" y="1"/>
                    <a:pt x="156" y="0"/>
                    <a:pt x="138" y="3"/>
                  </a:cubicBezTo>
                  <a:cubicBezTo>
                    <a:pt x="116" y="6"/>
                    <a:pt x="94" y="13"/>
                    <a:pt x="75" y="25"/>
                  </a:cubicBezTo>
                  <a:cubicBezTo>
                    <a:pt x="55" y="36"/>
                    <a:pt x="39" y="52"/>
                    <a:pt x="26" y="71"/>
                  </a:cubicBezTo>
                  <a:cubicBezTo>
                    <a:pt x="16" y="86"/>
                    <a:pt x="9" y="103"/>
                    <a:pt x="4" y="121"/>
                  </a:cubicBezTo>
                  <a:cubicBezTo>
                    <a:pt x="1" y="133"/>
                    <a:pt x="0" y="146"/>
                    <a:pt x="1" y="158"/>
                  </a:cubicBezTo>
                  <a:cubicBezTo>
                    <a:pt x="1" y="161"/>
                    <a:pt x="2" y="165"/>
                    <a:pt x="3" y="168"/>
                  </a:cubicBezTo>
                  <a:cubicBezTo>
                    <a:pt x="3" y="169"/>
                    <a:pt x="3" y="170"/>
                    <a:pt x="3" y="171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9" name="Freeform 606"/>
            <p:cNvSpPr>
              <a:spLocks/>
            </p:cNvSpPr>
            <p:nvPr/>
          </p:nvSpPr>
          <p:spPr bwMode="auto">
            <a:xfrm>
              <a:off x="3109913" y="3741738"/>
              <a:ext cx="592138" cy="711200"/>
            </a:xfrm>
            <a:custGeom>
              <a:avLst/>
              <a:gdLst>
                <a:gd name="T0" fmla="*/ 0 w 792"/>
                <a:gd name="T1" fmla="*/ 163 h 915"/>
                <a:gd name="T2" fmla="*/ 417 w 792"/>
                <a:gd name="T3" fmla="*/ 680 h 915"/>
                <a:gd name="T4" fmla="*/ 792 w 792"/>
                <a:gd name="T5" fmla="*/ 915 h 915"/>
                <a:gd name="T6" fmla="*/ 66 w 792"/>
                <a:gd name="T7" fmla="*/ 0 h 915"/>
                <a:gd name="T8" fmla="*/ 0 w 792"/>
                <a:gd name="T9" fmla="*/ 163 h 9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2" h="915">
                  <a:moveTo>
                    <a:pt x="0" y="163"/>
                  </a:moveTo>
                  <a:lnTo>
                    <a:pt x="417" y="680"/>
                  </a:lnTo>
                  <a:lnTo>
                    <a:pt x="792" y="915"/>
                  </a:lnTo>
                  <a:lnTo>
                    <a:pt x="66" y="0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BEBEB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0" name="Freeform 607"/>
            <p:cNvSpPr>
              <a:spLocks/>
            </p:cNvSpPr>
            <p:nvPr/>
          </p:nvSpPr>
          <p:spPr bwMode="auto">
            <a:xfrm>
              <a:off x="2886075" y="4146550"/>
              <a:ext cx="241300" cy="247650"/>
            </a:xfrm>
            <a:custGeom>
              <a:avLst/>
              <a:gdLst>
                <a:gd name="T0" fmla="*/ 321 w 323"/>
                <a:gd name="T1" fmla="*/ 318 h 319"/>
                <a:gd name="T2" fmla="*/ 289 w 323"/>
                <a:gd name="T3" fmla="*/ 255 h 319"/>
                <a:gd name="T4" fmla="*/ 201 w 323"/>
                <a:gd name="T5" fmla="*/ 113 h 319"/>
                <a:gd name="T6" fmla="*/ 68 w 323"/>
                <a:gd name="T7" fmla="*/ 18 h 319"/>
                <a:gd name="T8" fmla="*/ 1 w 323"/>
                <a:gd name="T9" fmla="*/ 3 h 319"/>
                <a:gd name="T10" fmla="*/ 19 w 323"/>
                <a:gd name="T11" fmla="*/ 1 h 319"/>
                <a:gd name="T12" fmla="*/ 71 w 323"/>
                <a:gd name="T13" fmla="*/ 9 h 319"/>
                <a:gd name="T14" fmla="*/ 212 w 323"/>
                <a:gd name="T15" fmla="*/ 105 h 319"/>
                <a:gd name="T16" fmla="*/ 297 w 323"/>
                <a:gd name="T17" fmla="*/ 252 h 319"/>
                <a:gd name="T18" fmla="*/ 321 w 323"/>
                <a:gd name="T19" fmla="*/ 318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3" h="319">
                  <a:moveTo>
                    <a:pt x="321" y="318"/>
                  </a:moveTo>
                  <a:cubicBezTo>
                    <a:pt x="319" y="319"/>
                    <a:pt x="308" y="294"/>
                    <a:pt x="289" y="255"/>
                  </a:cubicBezTo>
                  <a:cubicBezTo>
                    <a:pt x="265" y="204"/>
                    <a:pt x="236" y="157"/>
                    <a:pt x="201" y="113"/>
                  </a:cubicBezTo>
                  <a:cubicBezTo>
                    <a:pt x="166" y="70"/>
                    <a:pt x="120" y="37"/>
                    <a:pt x="68" y="18"/>
                  </a:cubicBezTo>
                  <a:cubicBezTo>
                    <a:pt x="28" y="4"/>
                    <a:pt x="0" y="5"/>
                    <a:pt x="1" y="3"/>
                  </a:cubicBezTo>
                  <a:cubicBezTo>
                    <a:pt x="7" y="1"/>
                    <a:pt x="13" y="0"/>
                    <a:pt x="19" y="1"/>
                  </a:cubicBezTo>
                  <a:cubicBezTo>
                    <a:pt x="37" y="1"/>
                    <a:pt x="54" y="4"/>
                    <a:pt x="71" y="9"/>
                  </a:cubicBezTo>
                  <a:cubicBezTo>
                    <a:pt x="126" y="26"/>
                    <a:pt x="175" y="60"/>
                    <a:pt x="212" y="105"/>
                  </a:cubicBezTo>
                  <a:cubicBezTo>
                    <a:pt x="247" y="149"/>
                    <a:pt x="276" y="199"/>
                    <a:pt x="297" y="252"/>
                  </a:cubicBezTo>
                  <a:cubicBezTo>
                    <a:pt x="314" y="292"/>
                    <a:pt x="323" y="317"/>
                    <a:pt x="321" y="318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1" name="Freeform 608"/>
            <p:cNvSpPr>
              <a:spLocks/>
            </p:cNvSpPr>
            <p:nvPr/>
          </p:nvSpPr>
          <p:spPr bwMode="auto">
            <a:xfrm>
              <a:off x="3040063" y="4987925"/>
              <a:ext cx="184150" cy="85725"/>
            </a:xfrm>
            <a:custGeom>
              <a:avLst/>
              <a:gdLst>
                <a:gd name="T0" fmla="*/ 2 w 246"/>
                <a:gd name="T1" fmla="*/ 105 h 109"/>
                <a:gd name="T2" fmla="*/ 111 w 246"/>
                <a:gd name="T3" fmla="*/ 27 h 109"/>
                <a:gd name="T4" fmla="*/ 245 w 246"/>
                <a:gd name="T5" fmla="*/ 12 h 109"/>
                <a:gd name="T6" fmla="*/ 116 w 246"/>
                <a:gd name="T7" fmla="*/ 40 h 109"/>
                <a:gd name="T8" fmla="*/ 2 w 246"/>
                <a:gd name="T9" fmla="*/ 105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6" h="109">
                  <a:moveTo>
                    <a:pt x="2" y="105"/>
                  </a:moveTo>
                  <a:cubicBezTo>
                    <a:pt x="0" y="104"/>
                    <a:pt x="40" y="54"/>
                    <a:pt x="111" y="27"/>
                  </a:cubicBezTo>
                  <a:cubicBezTo>
                    <a:pt x="183" y="0"/>
                    <a:pt x="246" y="9"/>
                    <a:pt x="245" y="12"/>
                  </a:cubicBezTo>
                  <a:cubicBezTo>
                    <a:pt x="244" y="16"/>
                    <a:pt x="184" y="13"/>
                    <a:pt x="116" y="40"/>
                  </a:cubicBezTo>
                  <a:cubicBezTo>
                    <a:pt x="48" y="66"/>
                    <a:pt x="5" y="109"/>
                    <a:pt x="2" y="105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2" name="Freeform 609"/>
            <p:cNvSpPr>
              <a:spLocks/>
            </p:cNvSpPr>
            <p:nvPr/>
          </p:nvSpPr>
          <p:spPr bwMode="auto">
            <a:xfrm>
              <a:off x="3098800" y="4992688"/>
              <a:ext cx="131763" cy="141288"/>
            </a:xfrm>
            <a:custGeom>
              <a:avLst/>
              <a:gdLst>
                <a:gd name="T0" fmla="*/ 4 w 177"/>
                <a:gd name="T1" fmla="*/ 180 h 182"/>
                <a:gd name="T2" fmla="*/ 68 w 177"/>
                <a:gd name="T3" fmla="*/ 70 h 182"/>
                <a:gd name="T4" fmla="*/ 177 w 177"/>
                <a:gd name="T5" fmla="*/ 3 h 182"/>
                <a:gd name="T6" fmla="*/ 77 w 177"/>
                <a:gd name="T7" fmla="*/ 79 h 182"/>
                <a:gd name="T8" fmla="*/ 4 w 177"/>
                <a:gd name="T9" fmla="*/ 18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7" h="182">
                  <a:moveTo>
                    <a:pt x="4" y="180"/>
                  </a:moveTo>
                  <a:cubicBezTo>
                    <a:pt x="0" y="180"/>
                    <a:pt x="17" y="122"/>
                    <a:pt x="68" y="70"/>
                  </a:cubicBezTo>
                  <a:cubicBezTo>
                    <a:pt x="119" y="18"/>
                    <a:pt x="177" y="0"/>
                    <a:pt x="177" y="3"/>
                  </a:cubicBezTo>
                  <a:cubicBezTo>
                    <a:pt x="177" y="6"/>
                    <a:pt x="125" y="29"/>
                    <a:pt x="77" y="79"/>
                  </a:cubicBezTo>
                  <a:cubicBezTo>
                    <a:pt x="28" y="129"/>
                    <a:pt x="7" y="182"/>
                    <a:pt x="4" y="180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3" name="Freeform 610"/>
            <p:cNvSpPr>
              <a:spLocks/>
            </p:cNvSpPr>
            <p:nvPr/>
          </p:nvSpPr>
          <p:spPr bwMode="auto">
            <a:xfrm>
              <a:off x="3106738" y="3741738"/>
              <a:ext cx="595313" cy="711200"/>
            </a:xfrm>
            <a:custGeom>
              <a:avLst/>
              <a:gdLst>
                <a:gd name="T0" fmla="*/ 797 w 797"/>
                <a:gd name="T1" fmla="*/ 915 h 915"/>
                <a:gd name="T2" fmla="*/ 768 w 797"/>
                <a:gd name="T3" fmla="*/ 899 h 915"/>
                <a:gd name="T4" fmla="*/ 689 w 797"/>
                <a:gd name="T5" fmla="*/ 852 h 915"/>
                <a:gd name="T6" fmla="*/ 419 w 797"/>
                <a:gd name="T7" fmla="*/ 685 h 915"/>
                <a:gd name="T8" fmla="*/ 418 w 797"/>
                <a:gd name="T9" fmla="*/ 685 h 915"/>
                <a:gd name="T10" fmla="*/ 418 w 797"/>
                <a:gd name="T11" fmla="*/ 684 h 915"/>
                <a:gd name="T12" fmla="*/ 293 w 797"/>
                <a:gd name="T13" fmla="*/ 529 h 915"/>
                <a:gd name="T14" fmla="*/ 2 w 797"/>
                <a:gd name="T15" fmla="*/ 166 h 915"/>
                <a:gd name="T16" fmla="*/ 0 w 797"/>
                <a:gd name="T17" fmla="*/ 164 h 915"/>
                <a:gd name="T18" fmla="*/ 1 w 797"/>
                <a:gd name="T19" fmla="*/ 161 h 915"/>
                <a:gd name="T20" fmla="*/ 51 w 797"/>
                <a:gd name="T21" fmla="*/ 43 h 915"/>
                <a:gd name="T22" fmla="*/ 65 w 797"/>
                <a:gd name="T23" fmla="*/ 11 h 915"/>
                <a:gd name="T24" fmla="*/ 71 w 797"/>
                <a:gd name="T25" fmla="*/ 0 h 915"/>
                <a:gd name="T26" fmla="*/ 68 w 797"/>
                <a:gd name="T27" fmla="*/ 12 h 915"/>
                <a:gd name="T28" fmla="*/ 56 w 797"/>
                <a:gd name="T29" fmla="*/ 45 h 915"/>
                <a:gd name="T30" fmla="*/ 9 w 797"/>
                <a:gd name="T31" fmla="*/ 165 h 915"/>
                <a:gd name="T32" fmla="*/ 9 w 797"/>
                <a:gd name="T33" fmla="*/ 160 h 915"/>
                <a:gd name="T34" fmla="*/ 303 w 797"/>
                <a:gd name="T35" fmla="*/ 521 h 915"/>
                <a:gd name="T36" fmla="*/ 428 w 797"/>
                <a:gd name="T37" fmla="*/ 677 h 915"/>
                <a:gd name="T38" fmla="*/ 426 w 797"/>
                <a:gd name="T39" fmla="*/ 675 h 915"/>
                <a:gd name="T40" fmla="*/ 693 w 797"/>
                <a:gd name="T41" fmla="*/ 846 h 915"/>
                <a:gd name="T42" fmla="*/ 770 w 797"/>
                <a:gd name="T43" fmla="*/ 896 h 915"/>
                <a:gd name="T44" fmla="*/ 797 w 797"/>
                <a:gd name="T45" fmla="*/ 915 h 9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97" h="915">
                  <a:moveTo>
                    <a:pt x="797" y="915"/>
                  </a:moveTo>
                  <a:cubicBezTo>
                    <a:pt x="786" y="910"/>
                    <a:pt x="777" y="905"/>
                    <a:pt x="768" y="899"/>
                  </a:cubicBezTo>
                  <a:lnTo>
                    <a:pt x="689" y="852"/>
                  </a:lnTo>
                  <a:lnTo>
                    <a:pt x="419" y="685"/>
                  </a:lnTo>
                  <a:lnTo>
                    <a:pt x="418" y="685"/>
                  </a:lnTo>
                  <a:lnTo>
                    <a:pt x="418" y="684"/>
                  </a:lnTo>
                  <a:lnTo>
                    <a:pt x="293" y="529"/>
                  </a:lnTo>
                  <a:cubicBezTo>
                    <a:pt x="177" y="386"/>
                    <a:pt x="74" y="257"/>
                    <a:pt x="2" y="166"/>
                  </a:cubicBezTo>
                  <a:lnTo>
                    <a:pt x="0" y="164"/>
                  </a:lnTo>
                  <a:lnTo>
                    <a:pt x="1" y="161"/>
                  </a:lnTo>
                  <a:lnTo>
                    <a:pt x="51" y="43"/>
                  </a:lnTo>
                  <a:cubicBezTo>
                    <a:pt x="57" y="30"/>
                    <a:pt x="62" y="20"/>
                    <a:pt x="65" y="11"/>
                  </a:cubicBezTo>
                  <a:cubicBezTo>
                    <a:pt x="67" y="7"/>
                    <a:pt x="69" y="4"/>
                    <a:pt x="71" y="0"/>
                  </a:cubicBezTo>
                  <a:cubicBezTo>
                    <a:pt x="70" y="4"/>
                    <a:pt x="69" y="8"/>
                    <a:pt x="68" y="12"/>
                  </a:cubicBezTo>
                  <a:cubicBezTo>
                    <a:pt x="65" y="21"/>
                    <a:pt x="61" y="32"/>
                    <a:pt x="56" y="45"/>
                  </a:cubicBezTo>
                  <a:cubicBezTo>
                    <a:pt x="44" y="75"/>
                    <a:pt x="28" y="115"/>
                    <a:pt x="9" y="165"/>
                  </a:cubicBezTo>
                  <a:lnTo>
                    <a:pt x="9" y="160"/>
                  </a:lnTo>
                  <a:cubicBezTo>
                    <a:pt x="82" y="250"/>
                    <a:pt x="187" y="378"/>
                    <a:pt x="303" y="521"/>
                  </a:cubicBezTo>
                  <a:lnTo>
                    <a:pt x="428" y="677"/>
                  </a:lnTo>
                  <a:lnTo>
                    <a:pt x="426" y="675"/>
                  </a:lnTo>
                  <a:cubicBezTo>
                    <a:pt x="533" y="744"/>
                    <a:pt x="626" y="803"/>
                    <a:pt x="693" y="846"/>
                  </a:cubicBezTo>
                  <a:lnTo>
                    <a:pt x="770" y="896"/>
                  </a:lnTo>
                  <a:cubicBezTo>
                    <a:pt x="779" y="901"/>
                    <a:pt x="788" y="908"/>
                    <a:pt x="797" y="915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" name="Freeform 611"/>
            <p:cNvSpPr>
              <a:spLocks/>
            </p:cNvSpPr>
            <p:nvPr/>
          </p:nvSpPr>
          <p:spPr bwMode="auto">
            <a:xfrm>
              <a:off x="3603625" y="3821113"/>
              <a:ext cx="198438" cy="706438"/>
            </a:xfrm>
            <a:custGeom>
              <a:avLst/>
              <a:gdLst>
                <a:gd name="T0" fmla="*/ 192 w 264"/>
                <a:gd name="T1" fmla="*/ 909 h 909"/>
                <a:gd name="T2" fmla="*/ 195 w 264"/>
                <a:gd name="T3" fmla="*/ 875 h 909"/>
                <a:gd name="T4" fmla="*/ 207 w 264"/>
                <a:gd name="T5" fmla="*/ 783 h 909"/>
                <a:gd name="T6" fmla="*/ 250 w 264"/>
                <a:gd name="T7" fmla="*/ 476 h 909"/>
                <a:gd name="T8" fmla="*/ 251 w 264"/>
                <a:gd name="T9" fmla="*/ 480 h 909"/>
                <a:gd name="T10" fmla="*/ 226 w 264"/>
                <a:gd name="T11" fmla="*/ 434 h 909"/>
                <a:gd name="T12" fmla="*/ 63 w 264"/>
                <a:gd name="T13" fmla="*/ 129 h 909"/>
                <a:gd name="T14" fmla="*/ 16 w 264"/>
                <a:gd name="T15" fmla="*/ 35 h 909"/>
                <a:gd name="T16" fmla="*/ 0 w 264"/>
                <a:gd name="T17" fmla="*/ 0 h 909"/>
                <a:gd name="T18" fmla="*/ 21 w 264"/>
                <a:gd name="T19" fmla="*/ 33 h 909"/>
                <a:gd name="T20" fmla="*/ 72 w 264"/>
                <a:gd name="T21" fmla="*/ 124 h 909"/>
                <a:gd name="T22" fmla="*/ 238 w 264"/>
                <a:gd name="T23" fmla="*/ 427 h 909"/>
                <a:gd name="T24" fmla="*/ 263 w 264"/>
                <a:gd name="T25" fmla="*/ 474 h 909"/>
                <a:gd name="T26" fmla="*/ 264 w 264"/>
                <a:gd name="T27" fmla="*/ 475 h 909"/>
                <a:gd name="T28" fmla="*/ 264 w 264"/>
                <a:gd name="T29" fmla="*/ 478 h 909"/>
                <a:gd name="T30" fmla="*/ 216 w 264"/>
                <a:gd name="T31" fmla="*/ 784 h 909"/>
                <a:gd name="T32" fmla="*/ 200 w 264"/>
                <a:gd name="T33" fmla="*/ 875 h 909"/>
                <a:gd name="T34" fmla="*/ 192 w 264"/>
                <a:gd name="T35" fmla="*/ 909 h 9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64" h="909">
                  <a:moveTo>
                    <a:pt x="192" y="909"/>
                  </a:moveTo>
                  <a:cubicBezTo>
                    <a:pt x="192" y="897"/>
                    <a:pt x="193" y="886"/>
                    <a:pt x="195" y="875"/>
                  </a:cubicBezTo>
                  <a:cubicBezTo>
                    <a:pt x="198" y="851"/>
                    <a:pt x="202" y="820"/>
                    <a:pt x="207" y="783"/>
                  </a:cubicBezTo>
                  <a:cubicBezTo>
                    <a:pt x="217" y="706"/>
                    <a:pt x="232" y="598"/>
                    <a:pt x="250" y="476"/>
                  </a:cubicBezTo>
                  <a:lnTo>
                    <a:pt x="251" y="480"/>
                  </a:lnTo>
                  <a:lnTo>
                    <a:pt x="226" y="434"/>
                  </a:lnTo>
                  <a:cubicBezTo>
                    <a:pt x="162" y="315"/>
                    <a:pt x="105" y="207"/>
                    <a:pt x="63" y="129"/>
                  </a:cubicBezTo>
                  <a:lnTo>
                    <a:pt x="16" y="35"/>
                  </a:lnTo>
                  <a:cubicBezTo>
                    <a:pt x="10" y="24"/>
                    <a:pt x="5" y="12"/>
                    <a:pt x="0" y="0"/>
                  </a:cubicBezTo>
                  <a:cubicBezTo>
                    <a:pt x="8" y="10"/>
                    <a:pt x="15" y="21"/>
                    <a:pt x="21" y="33"/>
                  </a:cubicBezTo>
                  <a:lnTo>
                    <a:pt x="72" y="124"/>
                  </a:lnTo>
                  <a:cubicBezTo>
                    <a:pt x="115" y="201"/>
                    <a:pt x="174" y="309"/>
                    <a:pt x="238" y="427"/>
                  </a:cubicBezTo>
                  <a:lnTo>
                    <a:pt x="263" y="474"/>
                  </a:lnTo>
                  <a:lnTo>
                    <a:pt x="264" y="475"/>
                  </a:lnTo>
                  <a:lnTo>
                    <a:pt x="264" y="478"/>
                  </a:lnTo>
                  <a:cubicBezTo>
                    <a:pt x="245" y="599"/>
                    <a:pt x="229" y="707"/>
                    <a:pt x="216" y="784"/>
                  </a:cubicBezTo>
                  <a:cubicBezTo>
                    <a:pt x="210" y="821"/>
                    <a:pt x="204" y="852"/>
                    <a:pt x="200" y="875"/>
                  </a:cubicBezTo>
                  <a:cubicBezTo>
                    <a:pt x="199" y="887"/>
                    <a:pt x="196" y="898"/>
                    <a:pt x="192" y="909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5" name="Freeform 612"/>
            <p:cNvSpPr>
              <a:spLocks/>
            </p:cNvSpPr>
            <p:nvPr/>
          </p:nvSpPr>
          <p:spPr bwMode="auto">
            <a:xfrm>
              <a:off x="3060700" y="3816350"/>
              <a:ext cx="147638" cy="361950"/>
            </a:xfrm>
            <a:custGeom>
              <a:avLst/>
              <a:gdLst>
                <a:gd name="T0" fmla="*/ 152 w 196"/>
                <a:gd name="T1" fmla="*/ 467 h 467"/>
                <a:gd name="T2" fmla="*/ 174 w 196"/>
                <a:gd name="T3" fmla="*/ 455 h 467"/>
                <a:gd name="T4" fmla="*/ 152 w 196"/>
                <a:gd name="T5" fmla="*/ 467 h 467"/>
                <a:gd name="T6" fmla="*/ 59 w 196"/>
                <a:gd name="T7" fmla="*/ 292 h 467"/>
                <a:gd name="T8" fmla="*/ 55 w 196"/>
                <a:gd name="T9" fmla="*/ 281 h 467"/>
                <a:gd name="T10" fmla="*/ 12 w 196"/>
                <a:gd name="T11" fmla="*/ 82 h 467"/>
                <a:gd name="T12" fmla="*/ 12 w 196"/>
                <a:gd name="T13" fmla="*/ 80 h 467"/>
                <a:gd name="T14" fmla="*/ 58 w 196"/>
                <a:gd name="T15" fmla="*/ 5 h 467"/>
                <a:gd name="T16" fmla="*/ 65 w 196"/>
                <a:gd name="T17" fmla="*/ 0 h 467"/>
                <a:gd name="T18" fmla="*/ 86 w 196"/>
                <a:gd name="T19" fmla="*/ 0 h 467"/>
                <a:gd name="T20" fmla="*/ 86 w 196"/>
                <a:gd name="T21" fmla="*/ 39 h 467"/>
                <a:gd name="T22" fmla="*/ 91 w 196"/>
                <a:gd name="T23" fmla="*/ 44 h 467"/>
                <a:gd name="T24" fmla="*/ 86 w 196"/>
                <a:gd name="T25" fmla="*/ 48 h 467"/>
                <a:gd name="T26" fmla="*/ 86 w 196"/>
                <a:gd name="T27" fmla="*/ 50 h 467"/>
                <a:gd name="T28" fmla="*/ 84 w 196"/>
                <a:gd name="T29" fmla="*/ 50 h 467"/>
                <a:gd name="T30" fmla="*/ 62 w 196"/>
                <a:gd name="T31" fmla="*/ 91 h 467"/>
                <a:gd name="T32" fmla="*/ 62 w 196"/>
                <a:gd name="T33" fmla="*/ 93 h 467"/>
                <a:gd name="T34" fmla="*/ 101 w 196"/>
                <a:gd name="T35" fmla="*/ 262 h 467"/>
                <a:gd name="T36" fmla="*/ 105 w 196"/>
                <a:gd name="T37" fmla="*/ 273 h 467"/>
                <a:gd name="T38" fmla="*/ 196 w 196"/>
                <a:gd name="T39" fmla="*/ 442 h 467"/>
                <a:gd name="T40" fmla="*/ 152 w 196"/>
                <a:gd name="T41" fmla="*/ 467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6" h="467">
                  <a:moveTo>
                    <a:pt x="152" y="467"/>
                  </a:moveTo>
                  <a:lnTo>
                    <a:pt x="174" y="455"/>
                  </a:lnTo>
                  <a:lnTo>
                    <a:pt x="152" y="467"/>
                  </a:lnTo>
                  <a:cubicBezTo>
                    <a:pt x="117" y="411"/>
                    <a:pt x="86" y="353"/>
                    <a:pt x="59" y="292"/>
                  </a:cubicBezTo>
                  <a:lnTo>
                    <a:pt x="55" y="281"/>
                  </a:lnTo>
                  <a:cubicBezTo>
                    <a:pt x="30" y="220"/>
                    <a:pt x="0" y="150"/>
                    <a:pt x="12" y="82"/>
                  </a:cubicBezTo>
                  <a:lnTo>
                    <a:pt x="12" y="80"/>
                  </a:lnTo>
                  <a:cubicBezTo>
                    <a:pt x="19" y="51"/>
                    <a:pt x="35" y="24"/>
                    <a:pt x="58" y="5"/>
                  </a:cubicBezTo>
                  <a:lnTo>
                    <a:pt x="65" y="0"/>
                  </a:lnTo>
                  <a:lnTo>
                    <a:pt x="86" y="0"/>
                  </a:lnTo>
                  <a:lnTo>
                    <a:pt x="86" y="39"/>
                  </a:lnTo>
                  <a:lnTo>
                    <a:pt x="91" y="44"/>
                  </a:lnTo>
                  <a:cubicBezTo>
                    <a:pt x="89" y="45"/>
                    <a:pt x="87" y="47"/>
                    <a:pt x="86" y="48"/>
                  </a:cubicBezTo>
                  <a:lnTo>
                    <a:pt x="86" y="50"/>
                  </a:lnTo>
                  <a:lnTo>
                    <a:pt x="84" y="50"/>
                  </a:lnTo>
                  <a:cubicBezTo>
                    <a:pt x="73" y="61"/>
                    <a:pt x="65" y="75"/>
                    <a:pt x="62" y="91"/>
                  </a:cubicBezTo>
                  <a:lnTo>
                    <a:pt x="62" y="93"/>
                  </a:lnTo>
                  <a:cubicBezTo>
                    <a:pt x="52" y="145"/>
                    <a:pt x="78" y="208"/>
                    <a:pt x="101" y="262"/>
                  </a:cubicBezTo>
                  <a:lnTo>
                    <a:pt x="105" y="273"/>
                  </a:lnTo>
                  <a:cubicBezTo>
                    <a:pt x="131" y="332"/>
                    <a:pt x="162" y="388"/>
                    <a:pt x="196" y="442"/>
                  </a:cubicBezTo>
                  <a:lnTo>
                    <a:pt x="152" y="467"/>
                  </a:ln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6" name="Freeform 613"/>
            <p:cNvSpPr>
              <a:spLocks/>
            </p:cNvSpPr>
            <p:nvPr/>
          </p:nvSpPr>
          <p:spPr bwMode="auto">
            <a:xfrm>
              <a:off x="3230563" y="5830888"/>
              <a:ext cx="392113" cy="211138"/>
            </a:xfrm>
            <a:custGeom>
              <a:avLst/>
              <a:gdLst>
                <a:gd name="T0" fmla="*/ 525 w 525"/>
                <a:gd name="T1" fmla="*/ 1 h 272"/>
                <a:gd name="T2" fmla="*/ 508 w 525"/>
                <a:gd name="T3" fmla="*/ 18 h 272"/>
                <a:gd name="T4" fmla="*/ 458 w 525"/>
                <a:gd name="T5" fmla="*/ 58 h 272"/>
                <a:gd name="T6" fmla="*/ 283 w 525"/>
                <a:gd name="T7" fmla="*/ 178 h 272"/>
                <a:gd name="T8" fmla="*/ 178 w 525"/>
                <a:gd name="T9" fmla="*/ 230 h 272"/>
                <a:gd name="T10" fmla="*/ 87 w 525"/>
                <a:gd name="T11" fmla="*/ 259 h 272"/>
                <a:gd name="T12" fmla="*/ 23 w 525"/>
                <a:gd name="T13" fmla="*/ 270 h 272"/>
                <a:gd name="T14" fmla="*/ 0 w 525"/>
                <a:gd name="T15" fmla="*/ 271 h 272"/>
                <a:gd name="T16" fmla="*/ 84 w 525"/>
                <a:gd name="T17" fmla="*/ 250 h 272"/>
                <a:gd name="T18" fmla="*/ 173 w 525"/>
                <a:gd name="T19" fmla="*/ 219 h 272"/>
                <a:gd name="T20" fmla="*/ 276 w 525"/>
                <a:gd name="T21" fmla="*/ 167 h 272"/>
                <a:gd name="T22" fmla="*/ 452 w 525"/>
                <a:gd name="T23" fmla="*/ 51 h 272"/>
                <a:gd name="T24" fmla="*/ 525 w 525"/>
                <a:gd name="T25" fmla="*/ 1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5" h="272">
                  <a:moveTo>
                    <a:pt x="525" y="1"/>
                  </a:moveTo>
                  <a:cubicBezTo>
                    <a:pt x="520" y="7"/>
                    <a:pt x="514" y="13"/>
                    <a:pt x="508" y="18"/>
                  </a:cubicBezTo>
                  <a:cubicBezTo>
                    <a:pt x="497" y="27"/>
                    <a:pt x="480" y="41"/>
                    <a:pt x="458" y="58"/>
                  </a:cubicBezTo>
                  <a:cubicBezTo>
                    <a:pt x="402" y="102"/>
                    <a:pt x="344" y="142"/>
                    <a:pt x="283" y="178"/>
                  </a:cubicBezTo>
                  <a:cubicBezTo>
                    <a:pt x="249" y="198"/>
                    <a:pt x="214" y="215"/>
                    <a:pt x="178" y="230"/>
                  </a:cubicBezTo>
                  <a:cubicBezTo>
                    <a:pt x="148" y="242"/>
                    <a:pt x="118" y="252"/>
                    <a:pt x="87" y="259"/>
                  </a:cubicBezTo>
                  <a:cubicBezTo>
                    <a:pt x="66" y="264"/>
                    <a:pt x="45" y="268"/>
                    <a:pt x="23" y="270"/>
                  </a:cubicBezTo>
                  <a:cubicBezTo>
                    <a:pt x="15" y="271"/>
                    <a:pt x="7" y="272"/>
                    <a:pt x="0" y="271"/>
                  </a:cubicBezTo>
                  <a:cubicBezTo>
                    <a:pt x="0" y="268"/>
                    <a:pt x="33" y="265"/>
                    <a:pt x="84" y="250"/>
                  </a:cubicBezTo>
                  <a:cubicBezTo>
                    <a:pt x="115" y="242"/>
                    <a:pt x="144" y="231"/>
                    <a:pt x="173" y="219"/>
                  </a:cubicBezTo>
                  <a:cubicBezTo>
                    <a:pt x="209" y="203"/>
                    <a:pt x="243" y="186"/>
                    <a:pt x="276" y="167"/>
                  </a:cubicBezTo>
                  <a:cubicBezTo>
                    <a:pt x="348" y="126"/>
                    <a:pt x="408" y="82"/>
                    <a:pt x="452" y="51"/>
                  </a:cubicBezTo>
                  <a:cubicBezTo>
                    <a:pt x="496" y="19"/>
                    <a:pt x="523" y="0"/>
                    <a:pt x="525" y="1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7" name="Freeform 614"/>
            <p:cNvSpPr>
              <a:spLocks/>
            </p:cNvSpPr>
            <p:nvPr/>
          </p:nvSpPr>
          <p:spPr bwMode="auto">
            <a:xfrm>
              <a:off x="3254375" y="5907088"/>
              <a:ext cx="396875" cy="222250"/>
            </a:xfrm>
            <a:custGeom>
              <a:avLst/>
              <a:gdLst>
                <a:gd name="T0" fmla="*/ 531 w 531"/>
                <a:gd name="T1" fmla="*/ 1 h 285"/>
                <a:gd name="T2" fmla="*/ 517 w 531"/>
                <a:gd name="T3" fmla="*/ 22 h 285"/>
                <a:gd name="T4" fmla="*/ 474 w 531"/>
                <a:gd name="T5" fmla="*/ 72 h 285"/>
                <a:gd name="T6" fmla="*/ 91 w 531"/>
                <a:gd name="T7" fmla="*/ 276 h 285"/>
                <a:gd name="T8" fmla="*/ 25 w 531"/>
                <a:gd name="T9" fmla="*/ 284 h 285"/>
                <a:gd name="T10" fmla="*/ 0 w 531"/>
                <a:gd name="T11" fmla="*/ 284 h 285"/>
                <a:gd name="T12" fmla="*/ 89 w 531"/>
                <a:gd name="T13" fmla="*/ 267 h 285"/>
                <a:gd name="T14" fmla="*/ 467 w 531"/>
                <a:gd name="T15" fmla="*/ 65 h 285"/>
                <a:gd name="T16" fmla="*/ 531 w 531"/>
                <a:gd name="T17" fmla="*/ 1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1" h="285">
                  <a:moveTo>
                    <a:pt x="531" y="1"/>
                  </a:moveTo>
                  <a:cubicBezTo>
                    <a:pt x="527" y="9"/>
                    <a:pt x="523" y="15"/>
                    <a:pt x="517" y="22"/>
                  </a:cubicBezTo>
                  <a:cubicBezTo>
                    <a:pt x="504" y="39"/>
                    <a:pt x="489" y="56"/>
                    <a:pt x="474" y="72"/>
                  </a:cubicBezTo>
                  <a:cubicBezTo>
                    <a:pt x="370" y="178"/>
                    <a:pt x="236" y="249"/>
                    <a:pt x="91" y="276"/>
                  </a:cubicBezTo>
                  <a:cubicBezTo>
                    <a:pt x="69" y="280"/>
                    <a:pt x="47" y="282"/>
                    <a:pt x="25" y="284"/>
                  </a:cubicBezTo>
                  <a:cubicBezTo>
                    <a:pt x="16" y="285"/>
                    <a:pt x="8" y="285"/>
                    <a:pt x="0" y="284"/>
                  </a:cubicBezTo>
                  <a:cubicBezTo>
                    <a:pt x="0" y="281"/>
                    <a:pt x="34" y="278"/>
                    <a:pt x="89" y="267"/>
                  </a:cubicBezTo>
                  <a:cubicBezTo>
                    <a:pt x="231" y="235"/>
                    <a:pt x="362" y="166"/>
                    <a:pt x="467" y="65"/>
                  </a:cubicBezTo>
                  <a:cubicBezTo>
                    <a:pt x="508" y="27"/>
                    <a:pt x="529" y="0"/>
                    <a:pt x="531" y="1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8" name="Freeform 615"/>
            <p:cNvSpPr>
              <a:spLocks/>
            </p:cNvSpPr>
            <p:nvPr/>
          </p:nvSpPr>
          <p:spPr bwMode="auto">
            <a:xfrm>
              <a:off x="3235325" y="6026150"/>
              <a:ext cx="15875" cy="109538"/>
            </a:xfrm>
            <a:custGeom>
              <a:avLst/>
              <a:gdLst>
                <a:gd name="T0" fmla="*/ 18 w 21"/>
                <a:gd name="T1" fmla="*/ 140 h 140"/>
                <a:gd name="T2" fmla="*/ 4 w 21"/>
                <a:gd name="T3" fmla="*/ 71 h 140"/>
                <a:gd name="T4" fmla="*/ 4 w 21"/>
                <a:gd name="T5" fmla="*/ 0 h 140"/>
                <a:gd name="T6" fmla="*/ 17 w 21"/>
                <a:gd name="T7" fmla="*/ 69 h 140"/>
                <a:gd name="T8" fmla="*/ 18 w 21"/>
                <a:gd name="T9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40">
                  <a:moveTo>
                    <a:pt x="18" y="140"/>
                  </a:moveTo>
                  <a:cubicBezTo>
                    <a:pt x="14" y="140"/>
                    <a:pt x="8" y="109"/>
                    <a:pt x="4" y="71"/>
                  </a:cubicBezTo>
                  <a:cubicBezTo>
                    <a:pt x="0" y="32"/>
                    <a:pt x="0" y="1"/>
                    <a:pt x="4" y="0"/>
                  </a:cubicBezTo>
                  <a:cubicBezTo>
                    <a:pt x="7" y="0"/>
                    <a:pt x="13" y="31"/>
                    <a:pt x="17" y="69"/>
                  </a:cubicBezTo>
                  <a:cubicBezTo>
                    <a:pt x="21" y="108"/>
                    <a:pt x="21" y="139"/>
                    <a:pt x="18" y="140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9" name="Freeform 616"/>
            <p:cNvSpPr>
              <a:spLocks/>
            </p:cNvSpPr>
            <p:nvPr/>
          </p:nvSpPr>
          <p:spPr bwMode="auto">
            <a:xfrm>
              <a:off x="4429125" y="3848100"/>
              <a:ext cx="273050" cy="615950"/>
            </a:xfrm>
            <a:custGeom>
              <a:avLst/>
              <a:gdLst>
                <a:gd name="T0" fmla="*/ 181 w 364"/>
                <a:gd name="T1" fmla="*/ 0 h 791"/>
                <a:gd name="T2" fmla="*/ 347 w 364"/>
                <a:gd name="T3" fmla="*/ 476 h 791"/>
                <a:gd name="T4" fmla="*/ 364 w 364"/>
                <a:gd name="T5" fmla="*/ 664 h 791"/>
                <a:gd name="T6" fmla="*/ 181 w 364"/>
                <a:gd name="T7" fmla="*/ 791 h 791"/>
                <a:gd name="T8" fmla="*/ 19 w 364"/>
                <a:gd name="T9" fmla="*/ 597 h 791"/>
                <a:gd name="T10" fmla="*/ 0 w 364"/>
                <a:gd name="T11" fmla="*/ 83 h 791"/>
                <a:gd name="T12" fmla="*/ 181 w 364"/>
                <a:gd name="T13" fmla="*/ 0 h 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4" h="791">
                  <a:moveTo>
                    <a:pt x="181" y="0"/>
                  </a:moveTo>
                  <a:cubicBezTo>
                    <a:pt x="181" y="0"/>
                    <a:pt x="335" y="379"/>
                    <a:pt x="347" y="476"/>
                  </a:cubicBezTo>
                  <a:cubicBezTo>
                    <a:pt x="360" y="573"/>
                    <a:pt x="364" y="664"/>
                    <a:pt x="364" y="664"/>
                  </a:cubicBezTo>
                  <a:lnTo>
                    <a:pt x="181" y="791"/>
                  </a:lnTo>
                  <a:lnTo>
                    <a:pt x="19" y="597"/>
                  </a:lnTo>
                  <a:lnTo>
                    <a:pt x="0" y="83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FFBE9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" name="Freeform 617"/>
            <p:cNvSpPr>
              <a:spLocks/>
            </p:cNvSpPr>
            <p:nvPr/>
          </p:nvSpPr>
          <p:spPr bwMode="auto">
            <a:xfrm>
              <a:off x="3787775" y="3913188"/>
              <a:ext cx="939800" cy="684213"/>
            </a:xfrm>
            <a:custGeom>
              <a:avLst/>
              <a:gdLst>
                <a:gd name="T0" fmla="*/ 1140 w 1256"/>
                <a:gd name="T1" fmla="*/ 0 h 881"/>
                <a:gd name="T2" fmla="*/ 1222 w 1256"/>
                <a:gd name="T3" fmla="*/ 365 h 881"/>
                <a:gd name="T4" fmla="*/ 1256 w 1256"/>
                <a:gd name="T5" fmla="*/ 481 h 881"/>
                <a:gd name="T6" fmla="*/ 1256 w 1256"/>
                <a:gd name="T7" fmla="*/ 667 h 881"/>
                <a:gd name="T8" fmla="*/ 1152 w 1256"/>
                <a:gd name="T9" fmla="*/ 851 h 881"/>
                <a:gd name="T10" fmla="*/ 715 w 1256"/>
                <a:gd name="T11" fmla="*/ 845 h 881"/>
                <a:gd name="T12" fmla="*/ 551 w 1256"/>
                <a:gd name="T13" fmla="*/ 812 h 881"/>
                <a:gd name="T14" fmla="*/ 228 w 1256"/>
                <a:gd name="T15" fmla="*/ 688 h 881"/>
                <a:gd name="T16" fmla="*/ 0 w 1256"/>
                <a:gd name="T17" fmla="*/ 41 h 881"/>
                <a:gd name="T18" fmla="*/ 117 w 1256"/>
                <a:gd name="T19" fmla="*/ 60 h 881"/>
                <a:gd name="T20" fmla="*/ 559 w 1256"/>
                <a:gd name="T21" fmla="*/ 312 h 881"/>
                <a:gd name="T22" fmla="*/ 611 w 1256"/>
                <a:gd name="T23" fmla="*/ 303 h 881"/>
                <a:gd name="T24" fmla="*/ 850 w 1256"/>
                <a:gd name="T25" fmla="*/ 377 h 881"/>
                <a:gd name="T26" fmla="*/ 793 w 1256"/>
                <a:gd name="T27" fmla="*/ 41 h 881"/>
                <a:gd name="T28" fmla="*/ 1140 w 1256"/>
                <a:gd name="T29" fmla="*/ 0 h 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56" h="881">
                  <a:moveTo>
                    <a:pt x="1140" y="0"/>
                  </a:moveTo>
                  <a:cubicBezTo>
                    <a:pt x="1140" y="0"/>
                    <a:pt x="1217" y="352"/>
                    <a:pt x="1222" y="365"/>
                  </a:cubicBezTo>
                  <a:cubicBezTo>
                    <a:pt x="1227" y="379"/>
                    <a:pt x="1256" y="481"/>
                    <a:pt x="1256" y="481"/>
                  </a:cubicBezTo>
                  <a:lnTo>
                    <a:pt x="1256" y="667"/>
                  </a:lnTo>
                  <a:cubicBezTo>
                    <a:pt x="1256" y="667"/>
                    <a:pt x="1247" y="820"/>
                    <a:pt x="1152" y="851"/>
                  </a:cubicBezTo>
                  <a:cubicBezTo>
                    <a:pt x="1057" y="881"/>
                    <a:pt x="715" y="845"/>
                    <a:pt x="715" y="845"/>
                  </a:cubicBezTo>
                  <a:cubicBezTo>
                    <a:pt x="715" y="845"/>
                    <a:pt x="580" y="817"/>
                    <a:pt x="551" y="812"/>
                  </a:cubicBezTo>
                  <a:cubicBezTo>
                    <a:pt x="521" y="806"/>
                    <a:pt x="228" y="688"/>
                    <a:pt x="228" y="688"/>
                  </a:cubicBezTo>
                  <a:lnTo>
                    <a:pt x="0" y="41"/>
                  </a:lnTo>
                  <a:lnTo>
                    <a:pt x="117" y="60"/>
                  </a:lnTo>
                  <a:lnTo>
                    <a:pt x="559" y="312"/>
                  </a:lnTo>
                  <a:cubicBezTo>
                    <a:pt x="559" y="312"/>
                    <a:pt x="595" y="296"/>
                    <a:pt x="611" y="303"/>
                  </a:cubicBezTo>
                  <a:cubicBezTo>
                    <a:pt x="628" y="311"/>
                    <a:pt x="850" y="377"/>
                    <a:pt x="850" y="377"/>
                  </a:cubicBezTo>
                  <a:cubicBezTo>
                    <a:pt x="850" y="377"/>
                    <a:pt x="781" y="39"/>
                    <a:pt x="793" y="41"/>
                  </a:cubicBezTo>
                  <a:cubicBezTo>
                    <a:pt x="804" y="43"/>
                    <a:pt x="1140" y="0"/>
                    <a:pt x="1140" y="0"/>
                  </a:cubicBezTo>
                  <a:close/>
                </a:path>
              </a:pathLst>
            </a:custGeom>
            <a:solidFill>
              <a:srgbClr val="EBEBEB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1" name="Freeform 618"/>
            <p:cNvSpPr>
              <a:spLocks/>
            </p:cNvSpPr>
            <p:nvPr/>
          </p:nvSpPr>
          <p:spPr bwMode="auto">
            <a:xfrm>
              <a:off x="3871913" y="5365750"/>
              <a:ext cx="101600" cy="909638"/>
            </a:xfrm>
            <a:custGeom>
              <a:avLst/>
              <a:gdLst>
                <a:gd name="T0" fmla="*/ 134 w 135"/>
                <a:gd name="T1" fmla="*/ 1169 h 1169"/>
                <a:gd name="T2" fmla="*/ 134 w 135"/>
                <a:gd name="T3" fmla="*/ 1166 h 1169"/>
                <a:gd name="T4" fmla="*/ 133 w 135"/>
                <a:gd name="T5" fmla="*/ 1158 h 1169"/>
                <a:gd name="T6" fmla="*/ 131 w 135"/>
                <a:gd name="T7" fmla="*/ 1123 h 1169"/>
                <a:gd name="T8" fmla="*/ 122 w 135"/>
                <a:gd name="T9" fmla="*/ 997 h 1169"/>
                <a:gd name="T10" fmla="*/ 104 w 135"/>
                <a:gd name="T11" fmla="*/ 811 h 1169"/>
                <a:gd name="T12" fmla="*/ 76 w 135"/>
                <a:gd name="T13" fmla="*/ 583 h 1169"/>
                <a:gd name="T14" fmla="*/ 20 w 135"/>
                <a:gd name="T15" fmla="*/ 171 h 1169"/>
                <a:gd name="T16" fmla="*/ 5 w 135"/>
                <a:gd name="T17" fmla="*/ 46 h 1169"/>
                <a:gd name="T18" fmla="*/ 1 w 135"/>
                <a:gd name="T19" fmla="*/ 12 h 1169"/>
                <a:gd name="T20" fmla="*/ 0 w 135"/>
                <a:gd name="T21" fmla="*/ 3 h 1169"/>
                <a:gd name="T22" fmla="*/ 0 w 135"/>
                <a:gd name="T23" fmla="*/ 0 h 1169"/>
                <a:gd name="T24" fmla="*/ 1 w 135"/>
                <a:gd name="T25" fmla="*/ 3 h 1169"/>
                <a:gd name="T26" fmla="*/ 3 w 135"/>
                <a:gd name="T27" fmla="*/ 12 h 1169"/>
                <a:gd name="T28" fmla="*/ 7 w 135"/>
                <a:gd name="T29" fmla="*/ 46 h 1169"/>
                <a:gd name="T30" fmla="*/ 25 w 135"/>
                <a:gd name="T31" fmla="*/ 171 h 1169"/>
                <a:gd name="T32" fmla="*/ 82 w 135"/>
                <a:gd name="T33" fmla="*/ 583 h 1169"/>
                <a:gd name="T34" fmla="*/ 110 w 135"/>
                <a:gd name="T35" fmla="*/ 811 h 1169"/>
                <a:gd name="T36" fmla="*/ 126 w 135"/>
                <a:gd name="T37" fmla="*/ 998 h 1169"/>
                <a:gd name="T38" fmla="*/ 133 w 135"/>
                <a:gd name="T39" fmla="*/ 1124 h 1169"/>
                <a:gd name="T40" fmla="*/ 135 w 135"/>
                <a:gd name="T41" fmla="*/ 1158 h 1169"/>
                <a:gd name="T42" fmla="*/ 135 w 135"/>
                <a:gd name="T43" fmla="*/ 1167 h 1169"/>
                <a:gd name="T44" fmla="*/ 134 w 135"/>
                <a:gd name="T45" fmla="*/ 1169 h 1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35" h="1169">
                  <a:moveTo>
                    <a:pt x="134" y="1169"/>
                  </a:moveTo>
                  <a:cubicBezTo>
                    <a:pt x="134" y="1168"/>
                    <a:pt x="134" y="1167"/>
                    <a:pt x="134" y="1166"/>
                  </a:cubicBezTo>
                  <a:cubicBezTo>
                    <a:pt x="134" y="1164"/>
                    <a:pt x="134" y="1161"/>
                    <a:pt x="133" y="1158"/>
                  </a:cubicBezTo>
                  <a:cubicBezTo>
                    <a:pt x="133" y="1149"/>
                    <a:pt x="132" y="1138"/>
                    <a:pt x="131" y="1123"/>
                  </a:cubicBezTo>
                  <a:cubicBezTo>
                    <a:pt x="129" y="1093"/>
                    <a:pt x="126" y="1050"/>
                    <a:pt x="122" y="997"/>
                  </a:cubicBezTo>
                  <a:cubicBezTo>
                    <a:pt x="117" y="944"/>
                    <a:pt x="111" y="881"/>
                    <a:pt x="104" y="811"/>
                  </a:cubicBezTo>
                  <a:cubicBezTo>
                    <a:pt x="96" y="741"/>
                    <a:pt x="86" y="664"/>
                    <a:pt x="76" y="583"/>
                  </a:cubicBezTo>
                  <a:cubicBezTo>
                    <a:pt x="54" y="422"/>
                    <a:pt x="33" y="276"/>
                    <a:pt x="20" y="171"/>
                  </a:cubicBezTo>
                  <a:cubicBezTo>
                    <a:pt x="13" y="118"/>
                    <a:pt x="8" y="75"/>
                    <a:pt x="5" y="46"/>
                  </a:cubicBezTo>
                  <a:cubicBezTo>
                    <a:pt x="3" y="32"/>
                    <a:pt x="2" y="20"/>
                    <a:pt x="1" y="12"/>
                  </a:cubicBezTo>
                  <a:cubicBezTo>
                    <a:pt x="1" y="8"/>
                    <a:pt x="1" y="5"/>
                    <a:pt x="0" y="3"/>
                  </a:cubicBezTo>
                  <a:cubicBezTo>
                    <a:pt x="0" y="2"/>
                    <a:pt x="0" y="1"/>
                    <a:pt x="0" y="0"/>
                  </a:cubicBezTo>
                  <a:cubicBezTo>
                    <a:pt x="1" y="1"/>
                    <a:pt x="1" y="2"/>
                    <a:pt x="1" y="3"/>
                  </a:cubicBezTo>
                  <a:cubicBezTo>
                    <a:pt x="1" y="5"/>
                    <a:pt x="2" y="8"/>
                    <a:pt x="3" y="12"/>
                  </a:cubicBezTo>
                  <a:cubicBezTo>
                    <a:pt x="4" y="20"/>
                    <a:pt x="5" y="31"/>
                    <a:pt x="7" y="46"/>
                  </a:cubicBezTo>
                  <a:cubicBezTo>
                    <a:pt x="11" y="76"/>
                    <a:pt x="17" y="118"/>
                    <a:pt x="25" y="171"/>
                  </a:cubicBezTo>
                  <a:cubicBezTo>
                    <a:pt x="39" y="276"/>
                    <a:pt x="60" y="422"/>
                    <a:pt x="82" y="583"/>
                  </a:cubicBezTo>
                  <a:cubicBezTo>
                    <a:pt x="93" y="664"/>
                    <a:pt x="102" y="741"/>
                    <a:pt x="110" y="811"/>
                  </a:cubicBezTo>
                  <a:cubicBezTo>
                    <a:pt x="117" y="881"/>
                    <a:pt x="123" y="944"/>
                    <a:pt x="126" y="998"/>
                  </a:cubicBezTo>
                  <a:cubicBezTo>
                    <a:pt x="130" y="1051"/>
                    <a:pt x="133" y="1094"/>
                    <a:pt x="133" y="1124"/>
                  </a:cubicBezTo>
                  <a:cubicBezTo>
                    <a:pt x="133" y="1138"/>
                    <a:pt x="134" y="1150"/>
                    <a:pt x="135" y="1158"/>
                  </a:cubicBezTo>
                  <a:lnTo>
                    <a:pt x="135" y="1167"/>
                  </a:lnTo>
                  <a:cubicBezTo>
                    <a:pt x="135" y="1168"/>
                    <a:pt x="134" y="1169"/>
                    <a:pt x="134" y="1169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2" name="Freeform 619"/>
            <p:cNvSpPr>
              <a:spLocks/>
            </p:cNvSpPr>
            <p:nvPr/>
          </p:nvSpPr>
          <p:spPr bwMode="auto">
            <a:xfrm>
              <a:off x="2754313" y="3992563"/>
              <a:ext cx="1090613" cy="1571625"/>
            </a:xfrm>
            <a:custGeom>
              <a:avLst/>
              <a:gdLst>
                <a:gd name="T0" fmla="*/ 283 w 1459"/>
                <a:gd name="T1" fmla="*/ 5 h 2020"/>
                <a:gd name="T2" fmla="*/ 195 w 1459"/>
                <a:gd name="T3" fmla="*/ 86 h 2020"/>
                <a:gd name="T4" fmla="*/ 95 w 1459"/>
                <a:gd name="T5" fmla="*/ 197 h 2020"/>
                <a:gd name="T6" fmla="*/ 15 w 1459"/>
                <a:gd name="T7" fmla="*/ 383 h 2020"/>
                <a:gd name="T8" fmla="*/ 7 w 1459"/>
                <a:gd name="T9" fmla="*/ 470 h 2020"/>
                <a:gd name="T10" fmla="*/ 29 w 1459"/>
                <a:gd name="T11" fmla="*/ 630 h 2020"/>
                <a:gd name="T12" fmla="*/ 161 w 1459"/>
                <a:gd name="T13" fmla="*/ 1600 h 2020"/>
                <a:gd name="T14" fmla="*/ 315 w 1459"/>
                <a:gd name="T15" fmla="*/ 1710 h 2020"/>
                <a:gd name="T16" fmla="*/ 493 w 1459"/>
                <a:gd name="T17" fmla="*/ 1791 h 2020"/>
                <a:gd name="T18" fmla="*/ 1146 w 1459"/>
                <a:gd name="T19" fmla="*/ 1976 h 2020"/>
                <a:gd name="T20" fmla="*/ 1398 w 1459"/>
                <a:gd name="T21" fmla="*/ 2013 h 2020"/>
                <a:gd name="T22" fmla="*/ 1452 w 1459"/>
                <a:gd name="T23" fmla="*/ 1502 h 2020"/>
                <a:gd name="T24" fmla="*/ 752 w 1459"/>
                <a:gd name="T25" fmla="*/ 1386 h 2020"/>
                <a:gd name="T26" fmla="*/ 752 w 1459"/>
                <a:gd name="T27" fmla="*/ 1386 h 2020"/>
                <a:gd name="T28" fmla="*/ 637 w 1459"/>
                <a:gd name="T29" fmla="*/ 1289 h 2020"/>
                <a:gd name="T30" fmla="*/ 565 w 1459"/>
                <a:gd name="T31" fmla="*/ 839 h 2020"/>
                <a:gd name="T32" fmla="*/ 541 w 1459"/>
                <a:gd name="T33" fmla="*/ 677 h 2020"/>
                <a:gd name="T34" fmla="*/ 641 w 1459"/>
                <a:gd name="T35" fmla="*/ 1286 h 2020"/>
                <a:gd name="T36" fmla="*/ 754 w 1459"/>
                <a:gd name="T37" fmla="*/ 1383 h 2020"/>
                <a:gd name="T38" fmla="*/ 1459 w 1459"/>
                <a:gd name="T39" fmla="*/ 1501 h 2020"/>
                <a:gd name="T40" fmla="*/ 1402 w 1459"/>
                <a:gd name="T41" fmla="*/ 2017 h 2020"/>
                <a:gd name="T42" fmla="*/ 1399 w 1459"/>
                <a:gd name="T43" fmla="*/ 2020 h 2020"/>
                <a:gd name="T44" fmla="*/ 1146 w 1459"/>
                <a:gd name="T45" fmla="*/ 1984 h 2020"/>
                <a:gd name="T46" fmla="*/ 492 w 1459"/>
                <a:gd name="T47" fmla="*/ 1799 h 2020"/>
                <a:gd name="T48" fmla="*/ 312 w 1459"/>
                <a:gd name="T49" fmla="*/ 1717 h 2020"/>
                <a:gd name="T50" fmla="*/ 156 w 1459"/>
                <a:gd name="T51" fmla="*/ 1604 h 2020"/>
                <a:gd name="T52" fmla="*/ 63 w 1459"/>
                <a:gd name="T53" fmla="*/ 919 h 2020"/>
                <a:gd name="T54" fmla="*/ 7 w 1459"/>
                <a:gd name="T55" fmla="*/ 502 h 2020"/>
                <a:gd name="T56" fmla="*/ 1 w 1459"/>
                <a:gd name="T57" fmla="*/ 440 h 2020"/>
                <a:gd name="T58" fmla="*/ 49 w 1459"/>
                <a:gd name="T59" fmla="*/ 282 h 2020"/>
                <a:gd name="T60" fmla="*/ 144 w 1459"/>
                <a:gd name="T61" fmla="*/ 132 h 2020"/>
                <a:gd name="T62" fmla="*/ 264 w 1459"/>
                <a:gd name="T63" fmla="*/ 22 h 2020"/>
                <a:gd name="T64" fmla="*/ 289 w 1459"/>
                <a:gd name="T65" fmla="*/ 0 h 20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59" h="2020">
                  <a:moveTo>
                    <a:pt x="289" y="0"/>
                  </a:moveTo>
                  <a:lnTo>
                    <a:pt x="283" y="5"/>
                  </a:lnTo>
                  <a:lnTo>
                    <a:pt x="265" y="22"/>
                  </a:lnTo>
                  <a:lnTo>
                    <a:pt x="195" y="86"/>
                  </a:lnTo>
                  <a:cubicBezTo>
                    <a:pt x="180" y="100"/>
                    <a:pt x="163" y="115"/>
                    <a:pt x="145" y="133"/>
                  </a:cubicBezTo>
                  <a:cubicBezTo>
                    <a:pt x="126" y="152"/>
                    <a:pt x="109" y="174"/>
                    <a:pt x="95" y="197"/>
                  </a:cubicBezTo>
                  <a:cubicBezTo>
                    <a:pt x="78" y="225"/>
                    <a:pt x="64" y="253"/>
                    <a:pt x="52" y="282"/>
                  </a:cubicBezTo>
                  <a:cubicBezTo>
                    <a:pt x="38" y="315"/>
                    <a:pt x="26" y="349"/>
                    <a:pt x="15" y="383"/>
                  </a:cubicBezTo>
                  <a:cubicBezTo>
                    <a:pt x="10" y="402"/>
                    <a:pt x="7" y="421"/>
                    <a:pt x="5" y="440"/>
                  </a:cubicBezTo>
                  <a:cubicBezTo>
                    <a:pt x="4" y="450"/>
                    <a:pt x="5" y="460"/>
                    <a:pt x="7" y="470"/>
                  </a:cubicBezTo>
                  <a:cubicBezTo>
                    <a:pt x="8" y="480"/>
                    <a:pt x="10" y="490"/>
                    <a:pt x="11" y="500"/>
                  </a:cubicBezTo>
                  <a:cubicBezTo>
                    <a:pt x="16" y="542"/>
                    <a:pt x="22" y="585"/>
                    <a:pt x="29" y="630"/>
                  </a:cubicBezTo>
                  <a:cubicBezTo>
                    <a:pt x="41" y="719"/>
                    <a:pt x="54" y="816"/>
                    <a:pt x="68" y="918"/>
                  </a:cubicBezTo>
                  <a:cubicBezTo>
                    <a:pt x="96" y="1124"/>
                    <a:pt x="128" y="1353"/>
                    <a:pt x="161" y="1600"/>
                  </a:cubicBezTo>
                  <a:lnTo>
                    <a:pt x="160" y="1598"/>
                  </a:lnTo>
                  <a:cubicBezTo>
                    <a:pt x="210" y="1635"/>
                    <a:pt x="261" y="1673"/>
                    <a:pt x="315" y="1710"/>
                  </a:cubicBezTo>
                  <a:cubicBezTo>
                    <a:pt x="341" y="1729"/>
                    <a:pt x="369" y="1746"/>
                    <a:pt x="398" y="1762"/>
                  </a:cubicBezTo>
                  <a:lnTo>
                    <a:pt x="493" y="1791"/>
                  </a:lnTo>
                  <a:cubicBezTo>
                    <a:pt x="622" y="1831"/>
                    <a:pt x="755" y="1872"/>
                    <a:pt x="891" y="1910"/>
                  </a:cubicBezTo>
                  <a:cubicBezTo>
                    <a:pt x="977" y="1934"/>
                    <a:pt x="1062" y="1957"/>
                    <a:pt x="1146" y="1976"/>
                  </a:cubicBezTo>
                  <a:cubicBezTo>
                    <a:pt x="1189" y="1985"/>
                    <a:pt x="1231" y="1994"/>
                    <a:pt x="1273" y="2001"/>
                  </a:cubicBezTo>
                  <a:cubicBezTo>
                    <a:pt x="1314" y="2008"/>
                    <a:pt x="1356" y="2012"/>
                    <a:pt x="1398" y="2013"/>
                  </a:cubicBezTo>
                  <a:lnTo>
                    <a:pt x="1395" y="2016"/>
                  </a:lnTo>
                  <a:cubicBezTo>
                    <a:pt x="1415" y="1836"/>
                    <a:pt x="1434" y="1664"/>
                    <a:pt x="1452" y="1502"/>
                  </a:cubicBezTo>
                  <a:lnTo>
                    <a:pt x="1454" y="1506"/>
                  </a:lnTo>
                  <a:lnTo>
                    <a:pt x="752" y="1386"/>
                  </a:lnTo>
                  <a:lnTo>
                    <a:pt x="752" y="1386"/>
                  </a:lnTo>
                  <a:lnTo>
                    <a:pt x="752" y="1386"/>
                  </a:lnTo>
                  <a:cubicBezTo>
                    <a:pt x="712" y="1350"/>
                    <a:pt x="676" y="1317"/>
                    <a:pt x="638" y="1289"/>
                  </a:cubicBezTo>
                  <a:lnTo>
                    <a:pt x="637" y="1289"/>
                  </a:lnTo>
                  <a:lnTo>
                    <a:pt x="637" y="1288"/>
                  </a:lnTo>
                  <a:cubicBezTo>
                    <a:pt x="606" y="1096"/>
                    <a:pt x="582" y="943"/>
                    <a:pt x="565" y="839"/>
                  </a:cubicBezTo>
                  <a:cubicBezTo>
                    <a:pt x="557" y="786"/>
                    <a:pt x="551" y="746"/>
                    <a:pt x="546" y="719"/>
                  </a:cubicBezTo>
                  <a:cubicBezTo>
                    <a:pt x="542" y="691"/>
                    <a:pt x="540" y="676"/>
                    <a:pt x="541" y="677"/>
                  </a:cubicBezTo>
                  <a:cubicBezTo>
                    <a:pt x="543" y="693"/>
                    <a:pt x="578" y="906"/>
                    <a:pt x="642" y="1287"/>
                  </a:cubicBezTo>
                  <a:lnTo>
                    <a:pt x="641" y="1286"/>
                  </a:lnTo>
                  <a:cubicBezTo>
                    <a:pt x="678" y="1314"/>
                    <a:pt x="716" y="1347"/>
                    <a:pt x="755" y="1383"/>
                  </a:cubicBezTo>
                  <a:lnTo>
                    <a:pt x="754" y="1383"/>
                  </a:lnTo>
                  <a:lnTo>
                    <a:pt x="1456" y="1501"/>
                  </a:lnTo>
                  <a:lnTo>
                    <a:pt x="1459" y="1501"/>
                  </a:lnTo>
                  <a:lnTo>
                    <a:pt x="1459" y="1504"/>
                  </a:lnTo>
                  <a:cubicBezTo>
                    <a:pt x="1441" y="1666"/>
                    <a:pt x="1421" y="1838"/>
                    <a:pt x="1402" y="2017"/>
                  </a:cubicBezTo>
                  <a:lnTo>
                    <a:pt x="1402" y="2020"/>
                  </a:lnTo>
                  <a:lnTo>
                    <a:pt x="1399" y="2020"/>
                  </a:lnTo>
                  <a:cubicBezTo>
                    <a:pt x="1357" y="2020"/>
                    <a:pt x="1314" y="2016"/>
                    <a:pt x="1273" y="2009"/>
                  </a:cubicBezTo>
                  <a:cubicBezTo>
                    <a:pt x="1230" y="2002"/>
                    <a:pt x="1188" y="1993"/>
                    <a:pt x="1146" y="1984"/>
                  </a:cubicBezTo>
                  <a:cubicBezTo>
                    <a:pt x="1061" y="1965"/>
                    <a:pt x="976" y="1942"/>
                    <a:pt x="890" y="1918"/>
                  </a:cubicBezTo>
                  <a:cubicBezTo>
                    <a:pt x="754" y="1880"/>
                    <a:pt x="621" y="1839"/>
                    <a:pt x="492" y="1799"/>
                  </a:cubicBezTo>
                  <a:lnTo>
                    <a:pt x="396" y="1769"/>
                  </a:lnTo>
                  <a:cubicBezTo>
                    <a:pt x="367" y="1754"/>
                    <a:pt x="339" y="1736"/>
                    <a:pt x="312" y="1717"/>
                  </a:cubicBezTo>
                  <a:cubicBezTo>
                    <a:pt x="259" y="1679"/>
                    <a:pt x="207" y="1642"/>
                    <a:pt x="157" y="1604"/>
                  </a:cubicBezTo>
                  <a:lnTo>
                    <a:pt x="156" y="1604"/>
                  </a:lnTo>
                  <a:lnTo>
                    <a:pt x="156" y="1602"/>
                  </a:lnTo>
                  <a:lnTo>
                    <a:pt x="63" y="919"/>
                  </a:lnTo>
                  <a:cubicBezTo>
                    <a:pt x="49" y="816"/>
                    <a:pt x="36" y="720"/>
                    <a:pt x="24" y="630"/>
                  </a:cubicBezTo>
                  <a:cubicBezTo>
                    <a:pt x="18" y="585"/>
                    <a:pt x="12" y="542"/>
                    <a:pt x="7" y="502"/>
                  </a:cubicBezTo>
                  <a:cubicBezTo>
                    <a:pt x="5" y="491"/>
                    <a:pt x="4" y="481"/>
                    <a:pt x="3" y="471"/>
                  </a:cubicBezTo>
                  <a:cubicBezTo>
                    <a:pt x="1" y="461"/>
                    <a:pt x="0" y="451"/>
                    <a:pt x="1" y="440"/>
                  </a:cubicBezTo>
                  <a:cubicBezTo>
                    <a:pt x="2" y="421"/>
                    <a:pt x="6" y="402"/>
                    <a:pt x="12" y="383"/>
                  </a:cubicBezTo>
                  <a:cubicBezTo>
                    <a:pt x="22" y="348"/>
                    <a:pt x="34" y="315"/>
                    <a:pt x="49" y="282"/>
                  </a:cubicBezTo>
                  <a:cubicBezTo>
                    <a:pt x="61" y="252"/>
                    <a:pt x="76" y="224"/>
                    <a:pt x="92" y="196"/>
                  </a:cubicBezTo>
                  <a:cubicBezTo>
                    <a:pt x="107" y="173"/>
                    <a:pt x="124" y="151"/>
                    <a:pt x="144" y="132"/>
                  </a:cubicBezTo>
                  <a:cubicBezTo>
                    <a:pt x="162" y="114"/>
                    <a:pt x="179" y="99"/>
                    <a:pt x="194" y="85"/>
                  </a:cubicBezTo>
                  <a:lnTo>
                    <a:pt x="264" y="22"/>
                  </a:lnTo>
                  <a:lnTo>
                    <a:pt x="283" y="5"/>
                  </a:lnTo>
                  <a:cubicBezTo>
                    <a:pt x="286" y="2"/>
                    <a:pt x="289" y="0"/>
                    <a:pt x="289" y="0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3" name="Freeform 620"/>
            <p:cNvSpPr>
              <a:spLocks/>
            </p:cNvSpPr>
            <p:nvPr/>
          </p:nvSpPr>
          <p:spPr bwMode="auto">
            <a:xfrm>
              <a:off x="3525838" y="4576763"/>
              <a:ext cx="989013" cy="838200"/>
            </a:xfrm>
            <a:custGeom>
              <a:avLst/>
              <a:gdLst>
                <a:gd name="T0" fmla="*/ 0 w 1323"/>
                <a:gd name="T1" fmla="*/ 679 h 1078"/>
                <a:gd name="T2" fmla="*/ 481 w 1323"/>
                <a:gd name="T3" fmla="*/ 0 h 1078"/>
                <a:gd name="T4" fmla="*/ 1323 w 1323"/>
                <a:gd name="T5" fmla="*/ 255 h 1078"/>
                <a:gd name="T6" fmla="*/ 686 w 1323"/>
                <a:gd name="T7" fmla="*/ 1078 h 1078"/>
                <a:gd name="T8" fmla="*/ 398 w 1323"/>
                <a:gd name="T9" fmla="*/ 1023 h 1078"/>
                <a:gd name="T10" fmla="*/ 424 w 1323"/>
                <a:gd name="T11" fmla="*/ 750 h 1078"/>
                <a:gd name="T12" fmla="*/ 0 w 1323"/>
                <a:gd name="T13" fmla="*/ 679 h 1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23" h="1078">
                  <a:moveTo>
                    <a:pt x="0" y="679"/>
                  </a:moveTo>
                  <a:lnTo>
                    <a:pt x="481" y="0"/>
                  </a:lnTo>
                  <a:lnTo>
                    <a:pt x="1323" y="255"/>
                  </a:lnTo>
                  <a:lnTo>
                    <a:pt x="686" y="1078"/>
                  </a:lnTo>
                  <a:lnTo>
                    <a:pt x="398" y="1023"/>
                  </a:lnTo>
                  <a:lnTo>
                    <a:pt x="424" y="750"/>
                  </a:lnTo>
                  <a:lnTo>
                    <a:pt x="0" y="679"/>
                  </a:lnTo>
                  <a:close/>
                </a:path>
              </a:pathLst>
            </a:custGeom>
            <a:solidFill>
              <a:srgbClr val="FF725E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4" name="Freeform 621"/>
            <p:cNvSpPr>
              <a:spLocks/>
            </p:cNvSpPr>
            <p:nvPr/>
          </p:nvSpPr>
          <p:spPr bwMode="auto">
            <a:xfrm>
              <a:off x="4294188" y="4733925"/>
              <a:ext cx="36513" cy="38100"/>
            </a:xfrm>
            <a:custGeom>
              <a:avLst/>
              <a:gdLst>
                <a:gd name="T0" fmla="*/ 49 w 49"/>
                <a:gd name="T1" fmla="*/ 21 h 49"/>
                <a:gd name="T2" fmla="*/ 14 w 49"/>
                <a:gd name="T3" fmla="*/ 36 h 49"/>
                <a:gd name="T4" fmla="*/ 28 w 49"/>
                <a:gd name="T5" fmla="*/ 0 h 49"/>
                <a:gd name="T6" fmla="*/ 49 w 49"/>
                <a:gd name="T7" fmla="*/ 21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49">
                  <a:moveTo>
                    <a:pt x="49" y="21"/>
                  </a:moveTo>
                  <a:cubicBezTo>
                    <a:pt x="49" y="39"/>
                    <a:pt x="27" y="49"/>
                    <a:pt x="14" y="36"/>
                  </a:cubicBezTo>
                  <a:cubicBezTo>
                    <a:pt x="0" y="22"/>
                    <a:pt x="10" y="0"/>
                    <a:pt x="28" y="0"/>
                  </a:cubicBezTo>
                  <a:cubicBezTo>
                    <a:pt x="40" y="0"/>
                    <a:pt x="49" y="9"/>
                    <a:pt x="49" y="21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5" name="Freeform 622"/>
            <p:cNvSpPr>
              <a:spLocks/>
            </p:cNvSpPr>
            <p:nvPr/>
          </p:nvSpPr>
          <p:spPr bwMode="auto">
            <a:xfrm>
              <a:off x="4043363" y="4660900"/>
              <a:ext cx="36513" cy="38100"/>
            </a:xfrm>
            <a:custGeom>
              <a:avLst/>
              <a:gdLst>
                <a:gd name="T0" fmla="*/ 49 w 49"/>
                <a:gd name="T1" fmla="*/ 21 h 49"/>
                <a:gd name="T2" fmla="*/ 13 w 49"/>
                <a:gd name="T3" fmla="*/ 36 h 49"/>
                <a:gd name="T4" fmla="*/ 28 w 49"/>
                <a:gd name="T5" fmla="*/ 0 h 49"/>
                <a:gd name="T6" fmla="*/ 49 w 49"/>
                <a:gd name="T7" fmla="*/ 21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49">
                  <a:moveTo>
                    <a:pt x="49" y="21"/>
                  </a:moveTo>
                  <a:cubicBezTo>
                    <a:pt x="49" y="40"/>
                    <a:pt x="26" y="49"/>
                    <a:pt x="13" y="36"/>
                  </a:cubicBezTo>
                  <a:cubicBezTo>
                    <a:pt x="0" y="23"/>
                    <a:pt x="9" y="0"/>
                    <a:pt x="28" y="0"/>
                  </a:cubicBezTo>
                  <a:cubicBezTo>
                    <a:pt x="39" y="0"/>
                    <a:pt x="49" y="9"/>
                    <a:pt x="49" y="21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6" name="Freeform 623"/>
            <p:cNvSpPr>
              <a:spLocks/>
            </p:cNvSpPr>
            <p:nvPr/>
          </p:nvSpPr>
          <p:spPr bwMode="auto">
            <a:xfrm>
              <a:off x="3824288" y="4956175"/>
              <a:ext cx="485775" cy="415925"/>
            </a:xfrm>
            <a:custGeom>
              <a:avLst/>
              <a:gdLst>
                <a:gd name="T0" fmla="*/ 21 w 650"/>
                <a:gd name="T1" fmla="*/ 289 h 534"/>
                <a:gd name="T2" fmla="*/ 64 w 650"/>
                <a:gd name="T3" fmla="*/ 281 h 534"/>
                <a:gd name="T4" fmla="*/ 95 w 650"/>
                <a:gd name="T5" fmla="*/ 202 h 534"/>
                <a:gd name="T6" fmla="*/ 323 w 650"/>
                <a:gd name="T7" fmla="*/ 88 h 534"/>
                <a:gd name="T8" fmla="*/ 529 w 650"/>
                <a:gd name="T9" fmla="*/ 36 h 534"/>
                <a:gd name="T10" fmla="*/ 456 w 650"/>
                <a:gd name="T11" fmla="*/ 126 h 534"/>
                <a:gd name="T12" fmla="*/ 349 w 650"/>
                <a:gd name="T13" fmla="*/ 200 h 534"/>
                <a:gd name="T14" fmla="*/ 577 w 650"/>
                <a:gd name="T15" fmla="*/ 213 h 534"/>
                <a:gd name="T16" fmla="*/ 603 w 650"/>
                <a:gd name="T17" fmla="*/ 177 h 534"/>
                <a:gd name="T18" fmla="*/ 644 w 650"/>
                <a:gd name="T19" fmla="*/ 259 h 534"/>
                <a:gd name="T20" fmla="*/ 624 w 650"/>
                <a:gd name="T21" fmla="*/ 322 h 534"/>
                <a:gd name="T22" fmla="*/ 608 w 650"/>
                <a:gd name="T23" fmla="*/ 322 h 534"/>
                <a:gd name="T24" fmla="*/ 610 w 650"/>
                <a:gd name="T25" fmla="*/ 367 h 534"/>
                <a:gd name="T26" fmla="*/ 568 w 650"/>
                <a:gd name="T27" fmla="*/ 418 h 534"/>
                <a:gd name="T28" fmla="*/ 470 w 650"/>
                <a:gd name="T29" fmla="*/ 490 h 534"/>
                <a:gd name="T30" fmla="*/ 116 w 650"/>
                <a:gd name="T31" fmla="*/ 523 h 534"/>
                <a:gd name="T32" fmla="*/ 0 w 650"/>
                <a:gd name="T33" fmla="*/ 534 h 534"/>
                <a:gd name="T34" fmla="*/ 21 w 650"/>
                <a:gd name="T35" fmla="*/ 289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50" h="534">
                  <a:moveTo>
                    <a:pt x="21" y="289"/>
                  </a:moveTo>
                  <a:lnTo>
                    <a:pt x="64" y="281"/>
                  </a:lnTo>
                  <a:cubicBezTo>
                    <a:pt x="64" y="281"/>
                    <a:pt x="78" y="216"/>
                    <a:pt x="95" y="202"/>
                  </a:cubicBezTo>
                  <a:cubicBezTo>
                    <a:pt x="112" y="188"/>
                    <a:pt x="285" y="109"/>
                    <a:pt x="323" y="88"/>
                  </a:cubicBezTo>
                  <a:cubicBezTo>
                    <a:pt x="361" y="68"/>
                    <a:pt x="510" y="0"/>
                    <a:pt x="529" y="36"/>
                  </a:cubicBezTo>
                  <a:cubicBezTo>
                    <a:pt x="550" y="77"/>
                    <a:pt x="489" y="110"/>
                    <a:pt x="456" y="126"/>
                  </a:cubicBezTo>
                  <a:cubicBezTo>
                    <a:pt x="424" y="141"/>
                    <a:pt x="330" y="178"/>
                    <a:pt x="349" y="200"/>
                  </a:cubicBezTo>
                  <a:cubicBezTo>
                    <a:pt x="368" y="223"/>
                    <a:pt x="577" y="213"/>
                    <a:pt x="577" y="213"/>
                  </a:cubicBezTo>
                  <a:lnTo>
                    <a:pt x="603" y="177"/>
                  </a:lnTo>
                  <a:cubicBezTo>
                    <a:pt x="603" y="177"/>
                    <a:pt x="650" y="221"/>
                    <a:pt x="644" y="259"/>
                  </a:cubicBezTo>
                  <a:cubicBezTo>
                    <a:pt x="642" y="281"/>
                    <a:pt x="635" y="302"/>
                    <a:pt x="624" y="322"/>
                  </a:cubicBezTo>
                  <a:lnTo>
                    <a:pt x="608" y="322"/>
                  </a:lnTo>
                  <a:cubicBezTo>
                    <a:pt x="617" y="335"/>
                    <a:pt x="618" y="352"/>
                    <a:pt x="610" y="367"/>
                  </a:cubicBezTo>
                  <a:cubicBezTo>
                    <a:pt x="597" y="385"/>
                    <a:pt x="583" y="402"/>
                    <a:pt x="568" y="418"/>
                  </a:cubicBezTo>
                  <a:cubicBezTo>
                    <a:pt x="568" y="418"/>
                    <a:pt x="543" y="470"/>
                    <a:pt x="470" y="490"/>
                  </a:cubicBezTo>
                  <a:cubicBezTo>
                    <a:pt x="461" y="493"/>
                    <a:pt x="116" y="523"/>
                    <a:pt x="116" y="523"/>
                  </a:cubicBezTo>
                  <a:lnTo>
                    <a:pt x="0" y="534"/>
                  </a:lnTo>
                  <a:lnTo>
                    <a:pt x="21" y="289"/>
                  </a:lnTo>
                  <a:close/>
                </a:path>
              </a:pathLst>
            </a:custGeom>
            <a:solidFill>
              <a:srgbClr val="FFBE9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7" name="Freeform 624"/>
            <p:cNvSpPr>
              <a:spLocks/>
            </p:cNvSpPr>
            <p:nvPr/>
          </p:nvSpPr>
          <p:spPr bwMode="auto">
            <a:xfrm>
              <a:off x="3086100" y="2881313"/>
              <a:ext cx="171450" cy="484188"/>
            </a:xfrm>
            <a:custGeom>
              <a:avLst/>
              <a:gdLst>
                <a:gd name="T0" fmla="*/ 229 w 229"/>
                <a:gd name="T1" fmla="*/ 0 h 624"/>
                <a:gd name="T2" fmla="*/ 13 w 229"/>
                <a:gd name="T3" fmla="*/ 244 h 624"/>
                <a:gd name="T4" fmla="*/ 0 w 229"/>
                <a:gd name="T5" fmla="*/ 409 h 624"/>
                <a:gd name="T6" fmla="*/ 32 w 229"/>
                <a:gd name="T7" fmla="*/ 378 h 624"/>
                <a:gd name="T8" fmla="*/ 122 w 229"/>
                <a:gd name="T9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9" h="624">
                  <a:moveTo>
                    <a:pt x="229" y="0"/>
                  </a:moveTo>
                  <a:cubicBezTo>
                    <a:pt x="109" y="35"/>
                    <a:pt x="10" y="119"/>
                    <a:pt x="13" y="244"/>
                  </a:cubicBezTo>
                  <a:cubicBezTo>
                    <a:pt x="15" y="300"/>
                    <a:pt x="31" y="362"/>
                    <a:pt x="0" y="409"/>
                  </a:cubicBezTo>
                  <a:cubicBezTo>
                    <a:pt x="15" y="404"/>
                    <a:pt x="27" y="393"/>
                    <a:pt x="32" y="378"/>
                  </a:cubicBezTo>
                  <a:cubicBezTo>
                    <a:pt x="52" y="457"/>
                    <a:pt x="55" y="576"/>
                    <a:pt x="122" y="624"/>
                  </a:cubicBezTo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8" name="Freeform 625"/>
            <p:cNvSpPr>
              <a:spLocks/>
            </p:cNvSpPr>
            <p:nvPr/>
          </p:nvSpPr>
          <p:spPr bwMode="auto">
            <a:xfrm>
              <a:off x="3089275" y="3270250"/>
              <a:ext cx="112713" cy="214313"/>
            </a:xfrm>
            <a:custGeom>
              <a:avLst/>
              <a:gdLst>
                <a:gd name="T0" fmla="*/ 139 w 151"/>
                <a:gd name="T1" fmla="*/ 38 h 276"/>
                <a:gd name="T2" fmla="*/ 7 w 151"/>
                <a:gd name="T3" fmla="*/ 138 h 276"/>
                <a:gd name="T4" fmla="*/ 151 w 151"/>
                <a:gd name="T5" fmla="*/ 236 h 276"/>
                <a:gd name="T6" fmla="*/ 139 w 151"/>
                <a:gd name="T7" fmla="*/ 38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76">
                  <a:moveTo>
                    <a:pt x="139" y="38"/>
                  </a:moveTo>
                  <a:cubicBezTo>
                    <a:pt x="136" y="37"/>
                    <a:pt x="0" y="0"/>
                    <a:pt x="7" y="138"/>
                  </a:cubicBezTo>
                  <a:cubicBezTo>
                    <a:pt x="13" y="276"/>
                    <a:pt x="150" y="240"/>
                    <a:pt x="151" y="236"/>
                  </a:cubicBezTo>
                  <a:cubicBezTo>
                    <a:pt x="151" y="232"/>
                    <a:pt x="139" y="38"/>
                    <a:pt x="139" y="38"/>
                  </a:cubicBezTo>
                  <a:close/>
                </a:path>
              </a:pathLst>
            </a:custGeom>
            <a:solidFill>
              <a:srgbClr val="FFBE9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9" name="Freeform 626"/>
            <p:cNvSpPr>
              <a:spLocks/>
            </p:cNvSpPr>
            <p:nvPr/>
          </p:nvSpPr>
          <p:spPr bwMode="auto">
            <a:xfrm>
              <a:off x="3119438" y="3330575"/>
              <a:ext cx="49213" cy="95250"/>
            </a:xfrm>
            <a:custGeom>
              <a:avLst/>
              <a:gdLst>
                <a:gd name="T0" fmla="*/ 65 w 65"/>
                <a:gd name="T1" fmla="*/ 108 h 122"/>
                <a:gd name="T2" fmla="*/ 58 w 65"/>
                <a:gd name="T3" fmla="*/ 112 h 122"/>
                <a:gd name="T4" fmla="*/ 40 w 65"/>
                <a:gd name="T5" fmla="*/ 113 h 122"/>
                <a:gd name="T6" fmla="*/ 10 w 65"/>
                <a:gd name="T7" fmla="*/ 61 h 122"/>
                <a:gd name="T8" fmla="*/ 15 w 65"/>
                <a:gd name="T9" fmla="*/ 27 h 122"/>
                <a:gd name="T10" fmla="*/ 32 w 65"/>
                <a:gd name="T11" fmla="*/ 7 h 122"/>
                <a:gd name="T12" fmla="*/ 47 w 65"/>
                <a:gd name="T13" fmla="*/ 13 h 122"/>
                <a:gd name="T14" fmla="*/ 49 w 65"/>
                <a:gd name="T15" fmla="*/ 20 h 122"/>
                <a:gd name="T16" fmla="*/ 51 w 65"/>
                <a:gd name="T17" fmla="*/ 12 h 122"/>
                <a:gd name="T18" fmla="*/ 45 w 65"/>
                <a:gd name="T19" fmla="*/ 3 h 122"/>
                <a:gd name="T20" fmla="*/ 31 w 65"/>
                <a:gd name="T21" fmla="*/ 1 h 122"/>
                <a:gd name="T22" fmla="*/ 7 w 65"/>
                <a:gd name="T23" fmla="*/ 23 h 122"/>
                <a:gd name="T24" fmla="*/ 1 w 65"/>
                <a:gd name="T25" fmla="*/ 62 h 122"/>
                <a:gd name="T26" fmla="*/ 38 w 65"/>
                <a:gd name="T27" fmla="*/ 120 h 122"/>
                <a:gd name="T28" fmla="*/ 60 w 65"/>
                <a:gd name="T29" fmla="*/ 115 h 122"/>
                <a:gd name="T30" fmla="*/ 65 w 65"/>
                <a:gd name="T31" fmla="*/ 108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22">
                  <a:moveTo>
                    <a:pt x="65" y="108"/>
                  </a:moveTo>
                  <a:cubicBezTo>
                    <a:pt x="65" y="108"/>
                    <a:pt x="62" y="110"/>
                    <a:pt x="58" y="112"/>
                  </a:cubicBezTo>
                  <a:cubicBezTo>
                    <a:pt x="53" y="115"/>
                    <a:pt x="46" y="115"/>
                    <a:pt x="40" y="113"/>
                  </a:cubicBezTo>
                  <a:cubicBezTo>
                    <a:pt x="26" y="109"/>
                    <a:pt x="12" y="86"/>
                    <a:pt x="10" y="61"/>
                  </a:cubicBezTo>
                  <a:cubicBezTo>
                    <a:pt x="9" y="49"/>
                    <a:pt x="11" y="38"/>
                    <a:pt x="15" y="27"/>
                  </a:cubicBezTo>
                  <a:cubicBezTo>
                    <a:pt x="18" y="18"/>
                    <a:pt x="24" y="10"/>
                    <a:pt x="32" y="7"/>
                  </a:cubicBezTo>
                  <a:cubicBezTo>
                    <a:pt x="38" y="6"/>
                    <a:pt x="44" y="8"/>
                    <a:pt x="47" y="13"/>
                  </a:cubicBezTo>
                  <a:cubicBezTo>
                    <a:pt x="49" y="17"/>
                    <a:pt x="48" y="20"/>
                    <a:pt x="49" y="20"/>
                  </a:cubicBezTo>
                  <a:cubicBezTo>
                    <a:pt x="50" y="20"/>
                    <a:pt x="52" y="17"/>
                    <a:pt x="51" y="12"/>
                  </a:cubicBezTo>
                  <a:cubicBezTo>
                    <a:pt x="50" y="8"/>
                    <a:pt x="47" y="5"/>
                    <a:pt x="45" y="3"/>
                  </a:cubicBezTo>
                  <a:cubicBezTo>
                    <a:pt x="41" y="1"/>
                    <a:pt x="36" y="0"/>
                    <a:pt x="31" y="1"/>
                  </a:cubicBezTo>
                  <a:cubicBezTo>
                    <a:pt x="20" y="3"/>
                    <a:pt x="11" y="12"/>
                    <a:pt x="7" y="23"/>
                  </a:cubicBezTo>
                  <a:cubicBezTo>
                    <a:pt x="2" y="35"/>
                    <a:pt x="0" y="49"/>
                    <a:pt x="1" y="62"/>
                  </a:cubicBezTo>
                  <a:cubicBezTo>
                    <a:pt x="3" y="90"/>
                    <a:pt x="19" y="115"/>
                    <a:pt x="38" y="120"/>
                  </a:cubicBezTo>
                  <a:cubicBezTo>
                    <a:pt x="46" y="122"/>
                    <a:pt x="54" y="120"/>
                    <a:pt x="60" y="115"/>
                  </a:cubicBezTo>
                  <a:cubicBezTo>
                    <a:pt x="65" y="111"/>
                    <a:pt x="65" y="108"/>
                    <a:pt x="65" y="108"/>
                  </a:cubicBezTo>
                  <a:close/>
                </a:path>
              </a:pathLst>
            </a:custGeom>
            <a:solidFill>
              <a:srgbClr val="EB996E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" name="Freeform 627"/>
            <p:cNvSpPr>
              <a:spLocks/>
            </p:cNvSpPr>
            <p:nvPr/>
          </p:nvSpPr>
          <p:spPr bwMode="auto">
            <a:xfrm>
              <a:off x="3162300" y="2860675"/>
              <a:ext cx="561975" cy="1055688"/>
            </a:xfrm>
            <a:custGeom>
              <a:avLst/>
              <a:gdLst>
                <a:gd name="T0" fmla="*/ 749 w 751"/>
                <a:gd name="T1" fmla="*/ 822 h 1358"/>
                <a:gd name="T2" fmla="*/ 713 w 751"/>
                <a:gd name="T3" fmla="*/ 342 h 1358"/>
                <a:gd name="T4" fmla="*/ 332 w 751"/>
                <a:gd name="T5" fmla="*/ 4 h 1358"/>
                <a:gd name="T6" fmla="*/ 313 w 751"/>
                <a:gd name="T7" fmla="*/ 4 h 1358"/>
                <a:gd name="T8" fmla="*/ 22 w 751"/>
                <a:gd name="T9" fmla="*/ 416 h 1358"/>
                <a:gd name="T10" fmla="*/ 51 w 751"/>
                <a:gd name="T11" fmla="*/ 1084 h 1358"/>
                <a:gd name="T12" fmla="*/ 551 w 751"/>
                <a:gd name="T13" fmla="*/ 1358 h 1358"/>
                <a:gd name="T14" fmla="*/ 550 w 751"/>
                <a:gd name="T15" fmla="*/ 1059 h 1358"/>
                <a:gd name="T16" fmla="*/ 749 w 751"/>
                <a:gd name="T17" fmla="*/ 822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51" h="1358">
                  <a:moveTo>
                    <a:pt x="749" y="822"/>
                  </a:moveTo>
                  <a:cubicBezTo>
                    <a:pt x="749" y="724"/>
                    <a:pt x="731" y="524"/>
                    <a:pt x="713" y="342"/>
                  </a:cubicBezTo>
                  <a:cubicBezTo>
                    <a:pt x="694" y="147"/>
                    <a:pt x="528" y="0"/>
                    <a:pt x="332" y="4"/>
                  </a:cubicBezTo>
                  <a:lnTo>
                    <a:pt x="313" y="4"/>
                  </a:lnTo>
                  <a:cubicBezTo>
                    <a:pt x="103" y="20"/>
                    <a:pt x="0" y="207"/>
                    <a:pt x="22" y="416"/>
                  </a:cubicBezTo>
                  <a:lnTo>
                    <a:pt x="51" y="1084"/>
                  </a:lnTo>
                  <a:lnTo>
                    <a:pt x="551" y="1358"/>
                  </a:lnTo>
                  <a:lnTo>
                    <a:pt x="550" y="1059"/>
                  </a:lnTo>
                  <a:cubicBezTo>
                    <a:pt x="550" y="1059"/>
                    <a:pt x="751" y="1023"/>
                    <a:pt x="749" y="822"/>
                  </a:cubicBezTo>
                  <a:close/>
                </a:path>
              </a:pathLst>
            </a:custGeom>
            <a:solidFill>
              <a:srgbClr val="FFBE9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1" name="Freeform 628"/>
            <p:cNvSpPr>
              <a:spLocks/>
            </p:cNvSpPr>
            <p:nvPr/>
          </p:nvSpPr>
          <p:spPr bwMode="auto">
            <a:xfrm>
              <a:off x="3376613" y="3629025"/>
              <a:ext cx="196850" cy="114300"/>
            </a:xfrm>
            <a:custGeom>
              <a:avLst/>
              <a:gdLst>
                <a:gd name="T0" fmla="*/ 264 w 264"/>
                <a:gd name="T1" fmla="*/ 71 h 147"/>
                <a:gd name="T2" fmla="*/ 0 w 264"/>
                <a:gd name="T3" fmla="*/ 0 h 147"/>
                <a:gd name="T4" fmla="*/ 264 w 264"/>
                <a:gd name="T5" fmla="*/ 125 h 147"/>
                <a:gd name="T6" fmla="*/ 264 w 264"/>
                <a:gd name="T7" fmla="*/ 71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147">
                  <a:moveTo>
                    <a:pt x="264" y="71"/>
                  </a:moveTo>
                  <a:cubicBezTo>
                    <a:pt x="171" y="74"/>
                    <a:pt x="79" y="49"/>
                    <a:pt x="0" y="0"/>
                  </a:cubicBezTo>
                  <a:cubicBezTo>
                    <a:pt x="0" y="0"/>
                    <a:pt x="63" y="147"/>
                    <a:pt x="264" y="125"/>
                  </a:cubicBezTo>
                  <a:lnTo>
                    <a:pt x="264" y="71"/>
                  </a:lnTo>
                  <a:close/>
                </a:path>
              </a:pathLst>
            </a:custGeom>
            <a:solidFill>
              <a:srgbClr val="EB996E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2" name="Freeform 629"/>
            <p:cNvSpPr>
              <a:spLocks/>
            </p:cNvSpPr>
            <p:nvPr/>
          </p:nvSpPr>
          <p:spPr bwMode="auto">
            <a:xfrm>
              <a:off x="3616325" y="3222625"/>
              <a:ext cx="42863" cy="44450"/>
            </a:xfrm>
            <a:custGeom>
              <a:avLst/>
              <a:gdLst>
                <a:gd name="T0" fmla="*/ 58 w 58"/>
                <a:gd name="T1" fmla="*/ 27 h 58"/>
                <a:gd name="T2" fmla="*/ 31 w 58"/>
                <a:gd name="T3" fmla="*/ 56 h 58"/>
                <a:gd name="T4" fmla="*/ 1 w 58"/>
                <a:gd name="T5" fmla="*/ 31 h 58"/>
                <a:gd name="T6" fmla="*/ 28 w 58"/>
                <a:gd name="T7" fmla="*/ 2 h 58"/>
                <a:gd name="T8" fmla="*/ 58 w 58"/>
                <a:gd name="T9" fmla="*/ 27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58" y="27"/>
                  </a:moveTo>
                  <a:cubicBezTo>
                    <a:pt x="58" y="42"/>
                    <a:pt x="46" y="55"/>
                    <a:pt x="31" y="56"/>
                  </a:cubicBezTo>
                  <a:cubicBezTo>
                    <a:pt x="16" y="58"/>
                    <a:pt x="2" y="47"/>
                    <a:pt x="1" y="31"/>
                  </a:cubicBezTo>
                  <a:cubicBezTo>
                    <a:pt x="0" y="16"/>
                    <a:pt x="12" y="2"/>
                    <a:pt x="28" y="2"/>
                  </a:cubicBezTo>
                  <a:cubicBezTo>
                    <a:pt x="43" y="0"/>
                    <a:pt x="57" y="11"/>
                    <a:pt x="58" y="27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3" name="Freeform 630"/>
            <p:cNvSpPr>
              <a:spLocks/>
            </p:cNvSpPr>
            <p:nvPr/>
          </p:nvSpPr>
          <p:spPr bwMode="auto">
            <a:xfrm>
              <a:off x="3581400" y="3171825"/>
              <a:ext cx="87313" cy="28575"/>
            </a:xfrm>
            <a:custGeom>
              <a:avLst/>
              <a:gdLst>
                <a:gd name="T0" fmla="*/ 116 w 117"/>
                <a:gd name="T1" fmla="*/ 30 h 36"/>
                <a:gd name="T2" fmla="*/ 59 w 117"/>
                <a:gd name="T3" fmla="*/ 19 h 36"/>
                <a:gd name="T4" fmla="*/ 2 w 117"/>
                <a:gd name="T5" fmla="*/ 31 h 36"/>
                <a:gd name="T6" fmla="*/ 14 w 117"/>
                <a:gd name="T7" fmla="*/ 15 h 36"/>
                <a:gd name="T8" fmla="*/ 59 w 117"/>
                <a:gd name="T9" fmla="*/ 1 h 36"/>
                <a:gd name="T10" fmla="*/ 104 w 117"/>
                <a:gd name="T11" fmla="*/ 14 h 36"/>
                <a:gd name="T12" fmla="*/ 116 w 117"/>
                <a:gd name="T13" fmla="*/ 3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7" h="36">
                  <a:moveTo>
                    <a:pt x="116" y="30"/>
                  </a:moveTo>
                  <a:cubicBezTo>
                    <a:pt x="112" y="34"/>
                    <a:pt x="91" y="18"/>
                    <a:pt x="59" y="19"/>
                  </a:cubicBezTo>
                  <a:cubicBezTo>
                    <a:pt x="28" y="19"/>
                    <a:pt x="6" y="36"/>
                    <a:pt x="2" y="31"/>
                  </a:cubicBezTo>
                  <a:cubicBezTo>
                    <a:pt x="0" y="30"/>
                    <a:pt x="4" y="23"/>
                    <a:pt x="14" y="15"/>
                  </a:cubicBezTo>
                  <a:cubicBezTo>
                    <a:pt x="27" y="6"/>
                    <a:pt x="43" y="1"/>
                    <a:pt x="59" y="1"/>
                  </a:cubicBezTo>
                  <a:cubicBezTo>
                    <a:pt x="75" y="0"/>
                    <a:pt x="91" y="5"/>
                    <a:pt x="104" y="14"/>
                  </a:cubicBezTo>
                  <a:cubicBezTo>
                    <a:pt x="114" y="22"/>
                    <a:pt x="117" y="29"/>
                    <a:pt x="116" y="30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4" name="Freeform 631"/>
            <p:cNvSpPr>
              <a:spLocks/>
            </p:cNvSpPr>
            <p:nvPr/>
          </p:nvSpPr>
          <p:spPr bwMode="auto">
            <a:xfrm>
              <a:off x="3398838" y="3222625"/>
              <a:ext cx="42863" cy="44450"/>
            </a:xfrm>
            <a:custGeom>
              <a:avLst/>
              <a:gdLst>
                <a:gd name="T0" fmla="*/ 58 w 58"/>
                <a:gd name="T1" fmla="*/ 27 h 58"/>
                <a:gd name="T2" fmla="*/ 31 w 58"/>
                <a:gd name="T3" fmla="*/ 56 h 58"/>
                <a:gd name="T4" fmla="*/ 1 w 58"/>
                <a:gd name="T5" fmla="*/ 31 h 58"/>
                <a:gd name="T6" fmla="*/ 28 w 58"/>
                <a:gd name="T7" fmla="*/ 2 h 58"/>
                <a:gd name="T8" fmla="*/ 58 w 58"/>
                <a:gd name="T9" fmla="*/ 27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8">
                  <a:moveTo>
                    <a:pt x="58" y="27"/>
                  </a:moveTo>
                  <a:cubicBezTo>
                    <a:pt x="58" y="42"/>
                    <a:pt x="46" y="55"/>
                    <a:pt x="31" y="56"/>
                  </a:cubicBezTo>
                  <a:cubicBezTo>
                    <a:pt x="15" y="58"/>
                    <a:pt x="2" y="47"/>
                    <a:pt x="1" y="31"/>
                  </a:cubicBezTo>
                  <a:cubicBezTo>
                    <a:pt x="0" y="16"/>
                    <a:pt x="12" y="2"/>
                    <a:pt x="28" y="2"/>
                  </a:cubicBezTo>
                  <a:cubicBezTo>
                    <a:pt x="43" y="0"/>
                    <a:pt x="57" y="11"/>
                    <a:pt x="58" y="27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5" name="Freeform 632"/>
            <p:cNvSpPr>
              <a:spLocks/>
            </p:cNvSpPr>
            <p:nvPr/>
          </p:nvSpPr>
          <p:spPr bwMode="auto">
            <a:xfrm>
              <a:off x="3351213" y="3173413"/>
              <a:ext cx="85725" cy="33338"/>
            </a:xfrm>
            <a:custGeom>
              <a:avLst/>
              <a:gdLst>
                <a:gd name="T0" fmla="*/ 115 w 116"/>
                <a:gd name="T1" fmla="*/ 25 h 42"/>
                <a:gd name="T2" fmla="*/ 57 w 116"/>
                <a:gd name="T3" fmla="*/ 20 h 42"/>
                <a:gd name="T4" fmla="*/ 2 w 116"/>
                <a:gd name="T5" fmla="*/ 39 h 42"/>
                <a:gd name="T6" fmla="*/ 12 w 116"/>
                <a:gd name="T7" fmla="*/ 22 h 42"/>
                <a:gd name="T8" fmla="*/ 55 w 116"/>
                <a:gd name="T9" fmla="*/ 2 h 42"/>
                <a:gd name="T10" fmla="*/ 102 w 116"/>
                <a:gd name="T11" fmla="*/ 11 h 42"/>
                <a:gd name="T12" fmla="*/ 115 w 116"/>
                <a:gd name="T13" fmla="*/ 25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6" h="42">
                  <a:moveTo>
                    <a:pt x="115" y="25"/>
                  </a:moveTo>
                  <a:cubicBezTo>
                    <a:pt x="112" y="29"/>
                    <a:pt x="88" y="16"/>
                    <a:pt x="57" y="20"/>
                  </a:cubicBezTo>
                  <a:cubicBezTo>
                    <a:pt x="26" y="24"/>
                    <a:pt x="6" y="42"/>
                    <a:pt x="2" y="39"/>
                  </a:cubicBezTo>
                  <a:cubicBezTo>
                    <a:pt x="0" y="37"/>
                    <a:pt x="3" y="30"/>
                    <a:pt x="12" y="22"/>
                  </a:cubicBezTo>
                  <a:cubicBezTo>
                    <a:pt x="24" y="11"/>
                    <a:pt x="39" y="4"/>
                    <a:pt x="55" y="2"/>
                  </a:cubicBezTo>
                  <a:cubicBezTo>
                    <a:pt x="71" y="0"/>
                    <a:pt x="87" y="3"/>
                    <a:pt x="102" y="11"/>
                  </a:cubicBezTo>
                  <a:cubicBezTo>
                    <a:pt x="112" y="17"/>
                    <a:pt x="116" y="23"/>
                    <a:pt x="115" y="25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6" name="Freeform 633"/>
            <p:cNvSpPr>
              <a:spLocks/>
            </p:cNvSpPr>
            <p:nvPr/>
          </p:nvSpPr>
          <p:spPr bwMode="auto">
            <a:xfrm>
              <a:off x="3506788" y="3187700"/>
              <a:ext cx="76200" cy="203200"/>
            </a:xfrm>
            <a:custGeom>
              <a:avLst/>
              <a:gdLst>
                <a:gd name="T0" fmla="*/ 23 w 102"/>
                <a:gd name="T1" fmla="*/ 259 h 261"/>
                <a:gd name="T2" fmla="*/ 73 w 102"/>
                <a:gd name="T3" fmla="*/ 249 h 261"/>
                <a:gd name="T4" fmla="*/ 89 w 102"/>
                <a:gd name="T5" fmla="*/ 241 h 261"/>
                <a:gd name="T6" fmla="*/ 84 w 102"/>
                <a:gd name="T7" fmla="*/ 218 h 261"/>
                <a:gd name="T8" fmla="*/ 59 w 102"/>
                <a:gd name="T9" fmla="*/ 158 h 261"/>
                <a:gd name="T10" fmla="*/ 3 w 102"/>
                <a:gd name="T11" fmla="*/ 1 h 261"/>
                <a:gd name="T12" fmla="*/ 71 w 102"/>
                <a:gd name="T13" fmla="*/ 153 h 261"/>
                <a:gd name="T14" fmla="*/ 95 w 102"/>
                <a:gd name="T15" fmla="*/ 213 h 261"/>
                <a:gd name="T16" fmla="*/ 99 w 102"/>
                <a:gd name="T17" fmla="*/ 244 h 261"/>
                <a:gd name="T18" fmla="*/ 87 w 102"/>
                <a:gd name="T19" fmla="*/ 256 h 261"/>
                <a:gd name="T20" fmla="*/ 73 w 102"/>
                <a:gd name="T21" fmla="*/ 258 h 261"/>
                <a:gd name="T22" fmla="*/ 23 w 102"/>
                <a:gd name="T23" fmla="*/ 259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2" h="261">
                  <a:moveTo>
                    <a:pt x="23" y="259"/>
                  </a:moveTo>
                  <a:cubicBezTo>
                    <a:pt x="23" y="257"/>
                    <a:pt x="42" y="254"/>
                    <a:pt x="73" y="249"/>
                  </a:cubicBezTo>
                  <a:cubicBezTo>
                    <a:pt x="81" y="248"/>
                    <a:pt x="88" y="246"/>
                    <a:pt x="89" y="241"/>
                  </a:cubicBezTo>
                  <a:cubicBezTo>
                    <a:pt x="90" y="233"/>
                    <a:pt x="88" y="225"/>
                    <a:pt x="84" y="218"/>
                  </a:cubicBezTo>
                  <a:cubicBezTo>
                    <a:pt x="76" y="199"/>
                    <a:pt x="68" y="179"/>
                    <a:pt x="59" y="158"/>
                  </a:cubicBezTo>
                  <a:cubicBezTo>
                    <a:pt x="25" y="73"/>
                    <a:pt x="0" y="2"/>
                    <a:pt x="3" y="1"/>
                  </a:cubicBezTo>
                  <a:cubicBezTo>
                    <a:pt x="7" y="0"/>
                    <a:pt x="37" y="68"/>
                    <a:pt x="71" y="153"/>
                  </a:cubicBezTo>
                  <a:lnTo>
                    <a:pt x="95" y="213"/>
                  </a:lnTo>
                  <a:cubicBezTo>
                    <a:pt x="100" y="223"/>
                    <a:pt x="102" y="234"/>
                    <a:pt x="99" y="244"/>
                  </a:cubicBezTo>
                  <a:cubicBezTo>
                    <a:pt x="97" y="250"/>
                    <a:pt x="93" y="254"/>
                    <a:pt x="87" y="256"/>
                  </a:cubicBezTo>
                  <a:cubicBezTo>
                    <a:pt x="82" y="257"/>
                    <a:pt x="78" y="258"/>
                    <a:pt x="73" y="258"/>
                  </a:cubicBezTo>
                  <a:cubicBezTo>
                    <a:pt x="43" y="260"/>
                    <a:pt x="23" y="261"/>
                    <a:pt x="23" y="259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7" name="Freeform 634"/>
            <p:cNvSpPr>
              <a:spLocks/>
            </p:cNvSpPr>
            <p:nvPr/>
          </p:nvSpPr>
          <p:spPr bwMode="auto">
            <a:xfrm>
              <a:off x="3452813" y="3408363"/>
              <a:ext cx="77788" cy="68263"/>
            </a:xfrm>
            <a:custGeom>
              <a:avLst/>
              <a:gdLst>
                <a:gd name="T0" fmla="*/ 6 w 106"/>
                <a:gd name="T1" fmla="*/ 0 h 88"/>
                <a:gd name="T2" fmla="*/ 41 w 106"/>
                <a:gd name="T3" fmla="*/ 57 h 88"/>
                <a:gd name="T4" fmla="*/ 106 w 106"/>
                <a:gd name="T5" fmla="*/ 80 h 88"/>
                <a:gd name="T6" fmla="*/ 83 w 106"/>
                <a:gd name="T7" fmla="*/ 88 h 88"/>
                <a:gd name="T8" fmla="*/ 29 w 106"/>
                <a:gd name="T9" fmla="*/ 70 h 88"/>
                <a:gd name="T10" fmla="*/ 2 w 106"/>
                <a:gd name="T11" fmla="*/ 22 h 88"/>
                <a:gd name="T12" fmla="*/ 6 w 106"/>
                <a:gd name="T13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" h="88">
                  <a:moveTo>
                    <a:pt x="6" y="0"/>
                  </a:moveTo>
                  <a:cubicBezTo>
                    <a:pt x="11" y="0"/>
                    <a:pt x="12" y="33"/>
                    <a:pt x="41" y="57"/>
                  </a:cubicBezTo>
                  <a:cubicBezTo>
                    <a:pt x="70" y="80"/>
                    <a:pt x="106" y="76"/>
                    <a:pt x="106" y="80"/>
                  </a:cubicBezTo>
                  <a:cubicBezTo>
                    <a:pt x="106" y="82"/>
                    <a:pt x="99" y="87"/>
                    <a:pt x="83" y="88"/>
                  </a:cubicBezTo>
                  <a:cubicBezTo>
                    <a:pt x="64" y="88"/>
                    <a:pt x="44" y="82"/>
                    <a:pt x="29" y="70"/>
                  </a:cubicBezTo>
                  <a:cubicBezTo>
                    <a:pt x="14" y="58"/>
                    <a:pt x="4" y="41"/>
                    <a:pt x="2" y="22"/>
                  </a:cubicBezTo>
                  <a:cubicBezTo>
                    <a:pt x="0" y="8"/>
                    <a:pt x="4" y="0"/>
                    <a:pt x="6" y="0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8" name="Freeform 635"/>
            <p:cNvSpPr>
              <a:spLocks/>
            </p:cNvSpPr>
            <p:nvPr/>
          </p:nvSpPr>
          <p:spPr bwMode="auto">
            <a:xfrm>
              <a:off x="3330575" y="3071813"/>
              <a:ext cx="107950" cy="38100"/>
            </a:xfrm>
            <a:custGeom>
              <a:avLst/>
              <a:gdLst>
                <a:gd name="T0" fmla="*/ 143 w 145"/>
                <a:gd name="T1" fmla="*/ 23 h 49"/>
                <a:gd name="T2" fmla="*/ 73 w 145"/>
                <a:gd name="T3" fmla="*/ 34 h 49"/>
                <a:gd name="T4" fmla="*/ 3 w 145"/>
                <a:gd name="T5" fmla="*/ 42 h 49"/>
                <a:gd name="T6" fmla="*/ 17 w 145"/>
                <a:gd name="T7" fmla="*/ 22 h 49"/>
                <a:gd name="T8" fmla="*/ 69 w 145"/>
                <a:gd name="T9" fmla="*/ 2 h 49"/>
                <a:gd name="T10" fmla="*/ 124 w 145"/>
                <a:gd name="T11" fmla="*/ 8 h 49"/>
                <a:gd name="T12" fmla="*/ 143 w 145"/>
                <a:gd name="T13" fmla="*/ 23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5" h="49">
                  <a:moveTo>
                    <a:pt x="143" y="23"/>
                  </a:moveTo>
                  <a:cubicBezTo>
                    <a:pt x="140" y="32"/>
                    <a:pt x="109" y="28"/>
                    <a:pt x="73" y="34"/>
                  </a:cubicBezTo>
                  <a:cubicBezTo>
                    <a:pt x="37" y="39"/>
                    <a:pt x="8" y="49"/>
                    <a:pt x="3" y="42"/>
                  </a:cubicBezTo>
                  <a:cubicBezTo>
                    <a:pt x="0" y="38"/>
                    <a:pt x="5" y="30"/>
                    <a:pt x="17" y="22"/>
                  </a:cubicBezTo>
                  <a:cubicBezTo>
                    <a:pt x="33" y="11"/>
                    <a:pt x="51" y="4"/>
                    <a:pt x="69" y="2"/>
                  </a:cubicBezTo>
                  <a:cubicBezTo>
                    <a:pt x="88" y="0"/>
                    <a:pt x="107" y="2"/>
                    <a:pt x="124" y="8"/>
                  </a:cubicBezTo>
                  <a:cubicBezTo>
                    <a:pt x="138" y="13"/>
                    <a:pt x="145" y="19"/>
                    <a:pt x="143" y="23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9" name="Freeform 636"/>
            <p:cNvSpPr>
              <a:spLocks/>
            </p:cNvSpPr>
            <p:nvPr/>
          </p:nvSpPr>
          <p:spPr bwMode="auto">
            <a:xfrm>
              <a:off x="3575050" y="3109913"/>
              <a:ext cx="82550" cy="30163"/>
            </a:xfrm>
            <a:custGeom>
              <a:avLst/>
              <a:gdLst>
                <a:gd name="T0" fmla="*/ 107 w 109"/>
                <a:gd name="T1" fmla="*/ 32 h 39"/>
                <a:gd name="T2" fmla="*/ 54 w 109"/>
                <a:gd name="T3" fmla="*/ 32 h 39"/>
                <a:gd name="T4" fmla="*/ 2 w 109"/>
                <a:gd name="T5" fmla="*/ 31 h 39"/>
                <a:gd name="T6" fmla="*/ 12 w 109"/>
                <a:gd name="T7" fmla="*/ 13 h 39"/>
                <a:gd name="T8" fmla="*/ 55 w 109"/>
                <a:gd name="T9" fmla="*/ 1 h 39"/>
                <a:gd name="T10" fmla="*/ 97 w 109"/>
                <a:gd name="T11" fmla="*/ 14 h 39"/>
                <a:gd name="T12" fmla="*/ 107 w 109"/>
                <a:gd name="T13" fmla="*/ 3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9" h="39">
                  <a:moveTo>
                    <a:pt x="107" y="32"/>
                  </a:moveTo>
                  <a:cubicBezTo>
                    <a:pt x="101" y="39"/>
                    <a:pt x="80" y="32"/>
                    <a:pt x="54" y="32"/>
                  </a:cubicBezTo>
                  <a:cubicBezTo>
                    <a:pt x="29" y="32"/>
                    <a:pt x="7" y="38"/>
                    <a:pt x="2" y="31"/>
                  </a:cubicBezTo>
                  <a:cubicBezTo>
                    <a:pt x="0" y="27"/>
                    <a:pt x="3" y="20"/>
                    <a:pt x="12" y="13"/>
                  </a:cubicBezTo>
                  <a:cubicBezTo>
                    <a:pt x="25" y="5"/>
                    <a:pt x="40" y="0"/>
                    <a:pt x="55" y="1"/>
                  </a:cubicBezTo>
                  <a:cubicBezTo>
                    <a:pt x="70" y="1"/>
                    <a:pt x="84" y="5"/>
                    <a:pt x="97" y="14"/>
                  </a:cubicBezTo>
                  <a:cubicBezTo>
                    <a:pt x="106" y="22"/>
                    <a:pt x="109" y="29"/>
                    <a:pt x="107" y="32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" name="Freeform 637"/>
            <p:cNvSpPr>
              <a:spLocks/>
            </p:cNvSpPr>
            <p:nvPr/>
          </p:nvSpPr>
          <p:spPr bwMode="auto">
            <a:xfrm>
              <a:off x="3144838" y="2824163"/>
              <a:ext cx="493713" cy="554038"/>
            </a:xfrm>
            <a:custGeom>
              <a:avLst/>
              <a:gdLst>
                <a:gd name="T0" fmla="*/ 504 w 660"/>
                <a:gd name="T1" fmla="*/ 28 h 713"/>
                <a:gd name="T2" fmla="*/ 285 w 660"/>
                <a:gd name="T3" fmla="*/ 26 h 713"/>
                <a:gd name="T4" fmla="*/ 123 w 660"/>
                <a:gd name="T5" fmla="*/ 90 h 713"/>
                <a:gd name="T6" fmla="*/ 4 w 660"/>
                <a:gd name="T7" fmla="*/ 332 h 713"/>
                <a:gd name="T8" fmla="*/ 35 w 660"/>
                <a:gd name="T9" fmla="*/ 605 h 713"/>
                <a:gd name="T10" fmla="*/ 42 w 660"/>
                <a:gd name="T11" fmla="*/ 603 h 713"/>
                <a:gd name="T12" fmla="*/ 41 w 660"/>
                <a:gd name="T13" fmla="*/ 673 h 713"/>
                <a:gd name="T14" fmla="*/ 97 w 660"/>
                <a:gd name="T15" fmla="*/ 703 h 713"/>
                <a:gd name="T16" fmla="*/ 121 w 660"/>
                <a:gd name="T17" fmla="*/ 630 h 713"/>
                <a:gd name="T18" fmla="*/ 119 w 660"/>
                <a:gd name="T19" fmla="*/ 350 h 713"/>
                <a:gd name="T20" fmla="*/ 218 w 660"/>
                <a:gd name="T21" fmla="*/ 162 h 713"/>
                <a:gd name="T22" fmla="*/ 489 w 660"/>
                <a:gd name="T23" fmla="*/ 158 h 713"/>
                <a:gd name="T24" fmla="*/ 660 w 660"/>
                <a:gd name="T25" fmla="*/ 195 h 713"/>
                <a:gd name="T26" fmla="*/ 504 w 660"/>
                <a:gd name="T27" fmla="*/ 28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60" h="713">
                  <a:moveTo>
                    <a:pt x="504" y="28"/>
                  </a:moveTo>
                  <a:cubicBezTo>
                    <a:pt x="433" y="0"/>
                    <a:pt x="360" y="15"/>
                    <a:pt x="285" y="26"/>
                  </a:cubicBezTo>
                  <a:cubicBezTo>
                    <a:pt x="226" y="33"/>
                    <a:pt x="171" y="55"/>
                    <a:pt x="123" y="90"/>
                  </a:cubicBezTo>
                  <a:cubicBezTo>
                    <a:pt x="46" y="147"/>
                    <a:pt x="8" y="237"/>
                    <a:pt x="4" y="332"/>
                  </a:cubicBezTo>
                  <a:cubicBezTo>
                    <a:pt x="0" y="424"/>
                    <a:pt x="10" y="516"/>
                    <a:pt x="35" y="605"/>
                  </a:cubicBezTo>
                  <a:lnTo>
                    <a:pt x="42" y="603"/>
                  </a:lnTo>
                  <a:cubicBezTo>
                    <a:pt x="37" y="626"/>
                    <a:pt x="33" y="651"/>
                    <a:pt x="41" y="673"/>
                  </a:cubicBezTo>
                  <a:cubicBezTo>
                    <a:pt x="49" y="695"/>
                    <a:pt x="75" y="713"/>
                    <a:pt x="97" y="703"/>
                  </a:cubicBezTo>
                  <a:cubicBezTo>
                    <a:pt x="122" y="692"/>
                    <a:pt x="123" y="657"/>
                    <a:pt x="121" y="630"/>
                  </a:cubicBezTo>
                  <a:cubicBezTo>
                    <a:pt x="114" y="536"/>
                    <a:pt x="113" y="443"/>
                    <a:pt x="119" y="350"/>
                  </a:cubicBezTo>
                  <a:cubicBezTo>
                    <a:pt x="123" y="280"/>
                    <a:pt x="163" y="195"/>
                    <a:pt x="218" y="162"/>
                  </a:cubicBezTo>
                  <a:cubicBezTo>
                    <a:pt x="316" y="96"/>
                    <a:pt x="445" y="150"/>
                    <a:pt x="489" y="158"/>
                  </a:cubicBezTo>
                  <a:cubicBezTo>
                    <a:pt x="556" y="100"/>
                    <a:pt x="619" y="145"/>
                    <a:pt x="660" y="195"/>
                  </a:cubicBezTo>
                  <a:cubicBezTo>
                    <a:pt x="644" y="119"/>
                    <a:pt x="575" y="56"/>
                    <a:pt x="504" y="28"/>
                  </a:cubicBezTo>
                  <a:close/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" name="Freeform 638"/>
            <p:cNvSpPr>
              <a:spLocks/>
            </p:cNvSpPr>
            <p:nvPr/>
          </p:nvSpPr>
          <p:spPr bwMode="auto">
            <a:xfrm>
              <a:off x="3257550" y="2808288"/>
              <a:ext cx="455613" cy="233363"/>
            </a:xfrm>
            <a:custGeom>
              <a:avLst/>
              <a:gdLst>
                <a:gd name="T0" fmla="*/ 8 w 610"/>
                <a:gd name="T1" fmla="*/ 178 h 300"/>
                <a:gd name="T2" fmla="*/ 191 w 610"/>
                <a:gd name="T3" fmla="*/ 186 h 300"/>
                <a:gd name="T4" fmla="*/ 244 w 610"/>
                <a:gd name="T5" fmla="*/ 249 h 300"/>
                <a:gd name="T6" fmla="*/ 412 w 610"/>
                <a:gd name="T7" fmla="*/ 287 h 300"/>
                <a:gd name="T8" fmla="*/ 370 w 610"/>
                <a:gd name="T9" fmla="*/ 251 h 300"/>
                <a:gd name="T10" fmla="*/ 610 w 610"/>
                <a:gd name="T11" fmla="*/ 273 h 300"/>
                <a:gd name="T12" fmla="*/ 357 w 610"/>
                <a:gd name="T13" fmla="*/ 28 h 300"/>
                <a:gd name="T14" fmla="*/ 0 w 610"/>
                <a:gd name="T15" fmla="*/ 92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10" h="300">
                  <a:moveTo>
                    <a:pt x="8" y="178"/>
                  </a:moveTo>
                  <a:cubicBezTo>
                    <a:pt x="63" y="135"/>
                    <a:pt x="140" y="138"/>
                    <a:pt x="191" y="186"/>
                  </a:cubicBezTo>
                  <a:cubicBezTo>
                    <a:pt x="211" y="205"/>
                    <a:pt x="224" y="231"/>
                    <a:pt x="244" y="249"/>
                  </a:cubicBezTo>
                  <a:cubicBezTo>
                    <a:pt x="288" y="289"/>
                    <a:pt x="353" y="289"/>
                    <a:pt x="412" y="287"/>
                  </a:cubicBezTo>
                  <a:cubicBezTo>
                    <a:pt x="394" y="280"/>
                    <a:pt x="379" y="268"/>
                    <a:pt x="370" y="251"/>
                  </a:cubicBezTo>
                  <a:cubicBezTo>
                    <a:pt x="443" y="292"/>
                    <a:pt x="531" y="300"/>
                    <a:pt x="610" y="273"/>
                  </a:cubicBezTo>
                  <a:cubicBezTo>
                    <a:pt x="569" y="162"/>
                    <a:pt x="472" y="56"/>
                    <a:pt x="357" y="28"/>
                  </a:cubicBezTo>
                  <a:cubicBezTo>
                    <a:pt x="242" y="0"/>
                    <a:pt x="88" y="13"/>
                    <a:pt x="0" y="92"/>
                  </a:cubicBezTo>
                </a:path>
              </a:pathLst>
            </a:custGeom>
            <a:solidFill>
              <a:srgbClr val="26323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" name="Freeform 639"/>
            <p:cNvSpPr>
              <a:spLocks/>
            </p:cNvSpPr>
            <p:nvPr/>
          </p:nvSpPr>
          <p:spPr bwMode="auto">
            <a:xfrm>
              <a:off x="3267075" y="2843213"/>
              <a:ext cx="425450" cy="179388"/>
            </a:xfrm>
            <a:custGeom>
              <a:avLst/>
              <a:gdLst>
                <a:gd name="T0" fmla="*/ 570 w 570"/>
                <a:gd name="T1" fmla="*/ 227 h 230"/>
                <a:gd name="T2" fmla="*/ 564 w 570"/>
                <a:gd name="T3" fmla="*/ 229 h 230"/>
                <a:gd name="T4" fmla="*/ 545 w 570"/>
                <a:gd name="T5" fmla="*/ 230 h 230"/>
                <a:gd name="T6" fmla="*/ 475 w 570"/>
                <a:gd name="T7" fmla="*/ 220 h 230"/>
                <a:gd name="T8" fmla="*/ 383 w 570"/>
                <a:gd name="T9" fmla="*/ 173 h 230"/>
                <a:gd name="T10" fmla="*/ 297 w 570"/>
                <a:gd name="T11" fmla="*/ 80 h 230"/>
                <a:gd name="T12" fmla="*/ 249 w 570"/>
                <a:gd name="T13" fmla="*/ 36 h 230"/>
                <a:gd name="T14" fmla="*/ 194 w 570"/>
                <a:gd name="T15" fmla="*/ 13 h 230"/>
                <a:gd name="T16" fmla="*/ 93 w 570"/>
                <a:gd name="T17" fmla="*/ 13 h 230"/>
                <a:gd name="T18" fmla="*/ 25 w 570"/>
                <a:gd name="T19" fmla="*/ 28 h 230"/>
                <a:gd name="T20" fmla="*/ 7 w 570"/>
                <a:gd name="T21" fmla="*/ 33 h 230"/>
                <a:gd name="T22" fmla="*/ 0 w 570"/>
                <a:gd name="T23" fmla="*/ 34 h 230"/>
                <a:gd name="T24" fmla="*/ 6 w 570"/>
                <a:gd name="T25" fmla="*/ 32 h 230"/>
                <a:gd name="T26" fmla="*/ 24 w 570"/>
                <a:gd name="T27" fmla="*/ 26 h 230"/>
                <a:gd name="T28" fmla="*/ 92 w 570"/>
                <a:gd name="T29" fmla="*/ 8 h 230"/>
                <a:gd name="T30" fmla="*/ 196 w 570"/>
                <a:gd name="T31" fmla="*/ 7 h 230"/>
                <a:gd name="T32" fmla="*/ 253 w 570"/>
                <a:gd name="T33" fmla="*/ 31 h 230"/>
                <a:gd name="T34" fmla="*/ 302 w 570"/>
                <a:gd name="T35" fmla="*/ 75 h 230"/>
                <a:gd name="T36" fmla="*/ 387 w 570"/>
                <a:gd name="T37" fmla="*/ 168 h 230"/>
                <a:gd name="T38" fmla="*/ 477 w 570"/>
                <a:gd name="T39" fmla="*/ 216 h 230"/>
                <a:gd name="T40" fmla="*/ 545 w 570"/>
                <a:gd name="T41" fmla="*/ 227 h 230"/>
                <a:gd name="T42" fmla="*/ 570 w 570"/>
                <a:gd name="T43" fmla="*/ 227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70" h="230">
                  <a:moveTo>
                    <a:pt x="570" y="227"/>
                  </a:moveTo>
                  <a:cubicBezTo>
                    <a:pt x="568" y="228"/>
                    <a:pt x="566" y="228"/>
                    <a:pt x="564" y="229"/>
                  </a:cubicBezTo>
                  <a:cubicBezTo>
                    <a:pt x="559" y="229"/>
                    <a:pt x="553" y="229"/>
                    <a:pt x="545" y="230"/>
                  </a:cubicBezTo>
                  <a:cubicBezTo>
                    <a:pt x="521" y="230"/>
                    <a:pt x="498" y="227"/>
                    <a:pt x="475" y="220"/>
                  </a:cubicBezTo>
                  <a:cubicBezTo>
                    <a:pt x="442" y="211"/>
                    <a:pt x="410" y="195"/>
                    <a:pt x="383" y="173"/>
                  </a:cubicBezTo>
                  <a:cubicBezTo>
                    <a:pt x="352" y="148"/>
                    <a:pt x="327" y="113"/>
                    <a:pt x="297" y="80"/>
                  </a:cubicBezTo>
                  <a:cubicBezTo>
                    <a:pt x="283" y="63"/>
                    <a:pt x="267" y="48"/>
                    <a:pt x="249" y="36"/>
                  </a:cubicBezTo>
                  <a:cubicBezTo>
                    <a:pt x="233" y="25"/>
                    <a:pt x="214" y="17"/>
                    <a:pt x="194" y="13"/>
                  </a:cubicBezTo>
                  <a:cubicBezTo>
                    <a:pt x="161" y="6"/>
                    <a:pt x="126" y="6"/>
                    <a:pt x="93" y="13"/>
                  </a:cubicBezTo>
                  <a:cubicBezTo>
                    <a:pt x="64" y="18"/>
                    <a:pt x="41" y="24"/>
                    <a:pt x="25" y="28"/>
                  </a:cubicBezTo>
                  <a:lnTo>
                    <a:pt x="7" y="33"/>
                  </a:lnTo>
                  <a:cubicBezTo>
                    <a:pt x="5" y="34"/>
                    <a:pt x="2" y="34"/>
                    <a:pt x="0" y="34"/>
                  </a:cubicBezTo>
                  <a:cubicBezTo>
                    <a:pt x="2" y="33"/>
                    <a:pt x="4" y="32"/>
                    <a:pt x="6" y="32"/>
                  </a:cubicBezTo>
                  <a:cubicBezTo>
                    <a:pt x="10" y="30"/>
                    <a:pt x="16" y="28"/>
                    <a:pt x="24" y="26"/>
                  </a:cubicBezTo>
                  <a:cubicBezTo>
                    <a:pt x="46" y="18"/>
                    <a:pt x="69" y="13"/>
                    <a:pt x="92" y="8"/>
                  </a:cubicBezTo>
                  <a:cubicBezTo>
                    <a:pt x="126" y="1"/>
                    <a:pt x="161" y="0"/>
                    <a:pt x="196" y="7"/>
                  </a:cubicBezTo>
                  <a:cubicBezTo>
                    <a:pt x="216" y="11"/>
                    <a:pt x="235" y="19"/>
                    <a:pt x="253" y="31"/>
                  </a:cubicBezTo>
                  <a:cubicBezTo>
                    <a:pt x="271" y="43"/>
                    <a:pt x="287" y="58"/>
                    <a:pt x="302" y="75"/>
                  </a:cubicBezTo>
                  <a:cubicBezTo>
                    <a:pt x="332" y="109"/>
                    <a:pt x="357" y="144"/>
                    <a:pt x="387" y="168"/>
                  </a:cubicBezTo>
                  <a:cubicBezTo>
                    <a:pt x="413" y="190"/>
                    <a:pt x="444" y="206"/>
                    <a:pt x="477" y="216"/>
                  </a:cubicBezTo>
                  <a:cubicBezTo>
                    <a:pt x="499" y="223"/>
                    <a:pt x="522" y="226"/>
                    <a:pt x="545" y="227"/>
                  </a:cubicBezTo>
                  <a:cubicBezTo>
                    <a:pt x="561" y="228"/>
                    <a:pt x="570" y="227"/>
                    <a:pt x="570" y="227"/>
                  </a:cubicBezTo>
                  <a:close/>
                </a:path>
              </a:pathLst>
            </a:custGeom>
            <a:solidFill>
              <a:srgbClr val="455A64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3" name="Freeform 640"/>
            <p:cNvSpPr>
              <a:spLocks/>
            </p:cNvSpPr>
            <p:nvPr/>
          </p:nvSpPr>
          <p:spPr bwMode="auto">
            <a:xfrm>
              <a:off x="3257550" y="2868613"/>
              <a:ext cx="290513" cy="165100"/>
            </a:xfrm>
            <a:custGeom>
              <a:avLst/>
              <a:gdLst>
                <a:gd name="T0" fmla="*/ 389 w 389"/>
                <a:gd name="T1" fmla="*/ 212 h 212"/>
                <a:gd name="T2" fmla="*/ 384 w 389"/>
                <a:gd name="T3" fmla="*/ 212 h 212"/>
                <a:gd name="T4" fmla="*/ 371 w 389"/>
                <a:gd name="T5" fmla="*/ 210 h 212"/>
                <a:gd name="T6" fmla="*/ 324 w 389"/>
                <a:gd name="T7" fmla="*/ 191 h 212"/>
                <a:gd name="T8" fmla="*/ 266 w 389"/>
                <a:gd name="T9" fmla="*/ 146 h 212"/>
                <a:gd name="T10" fmla="*/ 203 w 389"/>
                <a:gd name="T11" fmla="*/ 81 h 212"/>
                <a:gd name="T12" fmla="*/ 134 w 389"/>
                <a:gd name="T13" fmla="*/ 25 h 212"/>
                <a:gd name="T14" fmla="*/ 65 w 389"/>
                <a:gd name="T15" fmla="*/ 5 h 212"/>
                <a:gd name="T16" fmla="*/ 17 w 389"/>
                <a:gd name="T17" fmla="*/ 13 h 212"/>
                <a:gd name="T18" fmla="*/ 0 w 389"/>
                <a:gd name="T19" fmla="*/ 20 h 212"/>
                <a:gd name="T20" fmla="*/ 4 w 389"/>
                <a:gd name="T21" fmla="*/ 17 h 212"/>
                <a:gd name="T22" fmla="*/ 16 w 389"/>
                <a:gd name="T23" fmla="*/ 11 h 212"/>
                <a:gd name="T24" fmla="*/ 65 w 389"/>
                <a:gd name="T25" fmla="*/ 1 h 212"/>
                <a:gd name="T26" fmla="*/ 136 w 389"/>
                <a:gd name="T27" fmla="*/ 20 h 212"/>
                <a:gd name="T28" fmla="*/ 208 w 389"/>
                <a:gd name="T29" fmla="*/ 76 h 212"/>
                <a:gd name="T30" fmla="*/ 270 w 389"/>
                <a:gd name="T31" fmla="*/ 141 h 212"/>
                <a:gd name="T32" fmla="*/ 327 w 389"/>
                <a:gd name="T33" fmla="*/ 187 h 212"/>
                <a:gd name="T34" fmla="*/ 389 w 389"/>
                <a:gd name="T35" fmla="*/ 212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89" h="212">
                  <a:moveTo>
                    <a:pt x="389" y="212"/>
                  </a:moveTo>
                  <a:cubicBezTo>
                    <a:pt x="388" y="212"/>
                    <a:pt x="386" y="212"/>
                    <a:pt x="384" y="212"/>
                  </a:cubicBezTo>
                  <a:cubicBezTo>
                    <a:pt x="380" y="211"/>
                    <a:pt x="375" y="210"/>
                    <a:pt x="371" y="210"/>
                  </a:cubicBezTo>
                  <a:cubicBezTo>
                    <a:pt x="355" y="206"/>
                    <a:pt x="339" y="200"/>
                    <a:pt x="324" y="191"/>
                  </a:cubicBezTo>
                  <a:cubicBezTo>
                    <a:pt x="303" y="178"/>
                    <a:pt x="283" y="163"/>
                    <a:pt x="266" y="146"/>
                  </a:cubicBezTo>
                  <a:cubicBezTo>
                    <a:pt x="246" y="127"/>
                    <a:pt x="226" y="104"/>
                    <a:pt x="203" y="81"/>
                  </a:cubicBezTo>
                  <a:cubicBezTo>
                    <a:pt x="183" y="59"/>
                    <a:pt x="159" y="40"/>
                    <a:pt x="134" y="25"/>
                  </a:cubicBezTo>
                  <a:cubicBezTo>
                    <a:pt x="112" y="14"/>
                    <a:pt x="89" y="7"/>
                    <a:pt x="65" y="5"/>
                  </a:cubicBezTo>
                  <a:cubicBezTo>
                    <a:pt x="48" y="5"/>
                    <a:pt x="32" y="7"/>
                    <a:pt x="17" y="13"/>
                  </a:cubicBezTo>
                  <a:cubicBezTo>
                    <a:pt x="6" y="17"/>
                    <a:pt x="0" y="21"/>
                    <a:pt x="0" y="20"/>
                  </a:cubicBezTo>
                  <a:cubicBezTo>
                    <a:pt x="0" y="20"/>
                    <a:pt x="1" y="19"/>
                    <a:pt x="4" y="17"/>
                  </a:cubicBezTo>
                  <a:cubicBezTo>
                    <a:pt x="7" y="15"/>
                    <a:pt x="11" y="13"/>
                    <a:pt x="16" y="11"/>
                  </a:cubicBezTo>
                  <a:cubicBezTo>
                    <a:pt x="31" y="4"/>
                    <a:pt x="48" y="0"/>
                    <a:pt x="65" y="1"/>
                  </a:cubicBezTo>
                  <a:cubicBezTo>
                    <a:pt x="90" y="2"/>
                    <a:pt x="114" y="8"/>
                    <a:pt x="136" y="20"/>
                  </a:cubicBezTo>
                  <a:cubicBezTo>
                    <a:pt x="163" y="35"/>
                    <a:pt x="187" y="54"/>
                    <a:pt x="208" y="76"/>
                  </a:cubicBezTo>
                  <a:cubicBezTo>
                    <a:pt x="230" y="99"/>
                    <a:pt x="250" y="122"/>
                    <a:pt x="270" y="141"/>
                  </a:cubicBezTo>
                  <a:cubicBezTo>
                    <a:pt x="288" y="159"/>
                    <a:pt x="307" y="174"/>
                    <a:pt x="327" y="187"/>
                  </a:cubicBezTo>
                  <a:cubicBezTo>
                    <a:pt x="346" y="199"/>
                    <a:pt x="367" y="207"/>
                    <a:pt x="389" y="212"/>
                  </a:cubicBezTo>
                  <a:close/>
                </a:path>
              </a:pathLst>
            </a:custGeom>
            <a:solidFill>
              <a:srgbClr val="455A64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4" name="Freeform 641"/>
            <p:cNvSpPr>
              <a:spLocks/>
            </p:cNvSpPr>
            <p:nvPr/>
          </p:nvSpPr>
          <p:spPr bwMode="auto">
            <a:xfrm>
              <a:off x="3087688" y="2903538"/>
              <a:ext cx="185738" cy="266700"/>
            </a:xfrm>
            <a:custGeom>
              <a:avLst/>
              <a:gdLst>
                <a:gd name="T0" fmla="*/ 0 w 250"/>
                <a:gd name="T1" fmla="*/ 343 h 343"/>
                <a:gd name="T2" fmla="*/ 46 w 250"/>
                <a:gd name="T3" fmla="*/ 299 h 343"/>
                <a:gd name="T4" fmla="*/ 80 w 250"/>
                <a:gd name="T5" fmla="*/ 239 h 343"/>
                <a:gd name="T6" fmla="*/ 111 w 250"/>
                <a:gd name="T7" fmla="*/ 160 h 343"/>
                <a:gd name="T8" fmla="*/ 147 w 250"/>
                <a:gd name="T9" fmla="*/ 82 h 343"/>
                <a:gd name="T10" fmla="*/ 192 w 250"/>
                <a:gd name="T11" fmla="*/ 28 h 343"/>
                <a:gd name="T12" fmla="*/ 233 w 250"/>
                <a:gd name="T13" fmla="*/ 4 h 343"/>
                <a:gd name="T14" fmla="*/ 246 w 250"/>
                <a:gd name="T15" fmla="*/ 0 h 343"/>
                <a:gd name="T16" fmla="*/ 250 w 250"/>
                <a:gd name="T17" fmla="*/ 0 h 343"/>
                <a:gd name="T18" fmla="*/ 196 w 250"/>
                <a:gd name="T19" fmla="*/ 32 h 343"/>
                <a:gd name="T20" fmla="*/ 152 w 250"/>
                <a:gd name="T21" fmla="*/ 85 h 343"/>
                <a:gd name="T22" fmla="*/ 117 w 250"/>
                <a:gd name="T23" fmla="*/ 163 h 343"/>
                <a:gd name="T24" fmla="*/ 86 w 250"/>
                <a:gd name="T25" fmla="*/ 242 h 343"/>
                <a:gd name="T26" fmla="*/ 49 w 250"/>
                <a:gd name="T27" fmla="*/ 302 h 343"/>
                <a:gd name="T28" fmla="*/ 15 w 250"/>
                <a:gd name="T29" fmla="*/ 335 h 343"/>
                <a:gd name="T30" fmla="*/ 4 w 250"/>
                <a:gd name="T31" fmla="*/ 342 h 343"/>
                <a:gd name="T32" fmla="*/ 0 w 250"/>
                <a:gd name="T33" fmla="*/ 343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50" h="343">
                  <a:moveTo>
                    <a:pt x="0" y="343"/>
                  </a:moveTo>
                  <a:cubicBezTo>
                    <a:pt x="17" y="331"/>
                    <a:pt x="33" y="316"/>
                    <a:pt x="46" y="299"/>
                  </a:cubicBezTo>
                  <a:cubicBezTo>
                    <a:pt x="60" y="280"/>
                    <a:pt x="71" y="260"/>
                    <a:pt x="80" y="239"/>
                  </a:cubicBezTo>
                  <a:cubicBezTo>
                    <a:pt x="91" y="215"/>
                    <a:pt x="101" y="188"/>
                    <a:pt x="111" y="160"/>
                  </a:cubicBezTo>
                  <a:cubicBezTo>
                    <a:pt x="121" y="133"/>
                    <a:pt x="133" y="106"/>
                    <a:pt x="147" y="82"/>
                  </a:cubicBezTo>
                  <a:cubicBezTo>
                    <a:pt x="159" y="61"/>
                    <a:pt x="174" y="43"/>
                    <a:pt x="192" y="28"/>
                  </a:cubicBezTo>
                  <a:cubicBezTo>
                    <a:pt x="205" y="18"/>
                    <a:pt x="218" y="9"/>
                    <a:pt x="233" y="4"/>
                  </a:cubicBezTo>
                  <a:cubicBezTo>
                    <a:pt x="237" y="2"/>
                    <a:pt x="242" y="1"/>
                    <a:pt x="246" y="0"/>
                  </a:cubicBezTo>
                  <a:cubicBezTo>
                    <a:pt x="247" y="0"/>
                    <a:pt x="249" y="0"/>
                    <a:pt x="250" y="0"/>
                  </a:cubicBezTo>
                  <a:cubicBezTo>
                    <a:pt x="230" y="7"/>
                    <a:pt x="212" y="18"/>
                    <a:pt x="196" y="32"/>
                  </a:cubicBezTo>
                  <a:cubicBezTo>
                    <a:pt x="178" y="47"/>
                    <a:pt x="164" y="65"/>
                    <a:pt x="152" y="85"/>
                  </a:cubicBezTo>
                  <a:cubicBezTo>
                    <a:pt x="138" y="110"/>
                    <a:pt x="127" y="136"/>
                    <a:pt x="117" y="163"/>
                  </a:cubicBezTo>
                  <a:cubicBezTo>
                    <a:pt x="107" y="191"/>
                    <a:pt x="97" y="218"/>
                    <a:pt x="86" y="242"/>
                  </a:cubicBezTo>
                  <a:cubicBezTo>
                    <a:pt x="76" y="264"/>
                    <a:pt x="64" y="284"/>
                    <a:pt x="49" y="302"/>
                  </a:cubicBezTo>
                  <a:cubicBezTo>
                    <a:pt x="40" y="315"/>
                    <a:pt x="28" y="326"/>
                    <a:pt x="15" y="335"/>
                  </a:cubicBezTo>
                  <a:cubicBezTo>
                    <a:pt x="12" y="338"/>
                    <a:pt x="8" y="340"/>
                    <a:pt x="4" y="342"/>
                  </a:cubicBezTo>
                  <a:cubicBezTo>
                    <a:pt x="3" y="342"/>
                    <a:pt x="1" y="343"/>
                    <a:pt x="0" y="343"/>
                  </a:cubicBezTo>
                  <a:close/>
                </a:path>
              </a:pathLst>
            </a:custGeom>
            <a:solidFill>
              <a:srgbClr val="455A64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5" name="Freeform 642"/>
            <p:cNvSpPr>
              <a:spLocks/>
            </p:cNvSpPr>
            <p:nvPr/>
          </p:nvSpPr>
          <p:spPr bwMode="auto">
            <a:xfrm>
              <a:off x="3106738" y="2930525"/>
              <a:ext cx="166688" cy="277813"/>
            </a:xfrm>
            <a:custGeom>
              <a:avLst/>
              <a:gdLst>
                <a:gd name="T0" fmla="*/ 0 w 223"/>
                <a:gd name="T1" fmla="*/ 357 h 357"/>
                <a:gd name="T2" fmla="*/ 18 w 223"/>
                <a:gd name="T3" fmla="*/ 354 h 357"/>
                <a:gd name="T4" fmla="*/ 60 w 223"/>
                <a:gd name="T5" fmla="*/ 335 h 357"/>
                <a:gd name="T6" fmla="*/ 107 w 223"/>
                <a:gd name="T7" fmla="*/ 283 h 357"/>
                <a:gd name="T8" fmla="*/ 137 w 223"/>
                <a:gd name="T9" fmla="*/ 203 h 357"/>
                <a:gd name="T10" fmla="*/ 157 w 223"/>
                <a:gd name="T11" fmla="*/ 119 h 357"/>
                <a:gd name="T12" fmla="*/ 182 w 223"/>
                <a:gd name="T13" fmla="*/ 52 h 357"/>
                <a:gd name="T14" fmla="*/ 209 w 223"/>
                <a:gd name="T15" fmla="*/ 12 h 357"/>
                <a:gd name="T16" fmla="*/ 219 w 223"/>
                <a:gd name="T17" fmla="*/ 3 h 357"/>
                <a:gd name="T18" fmla="*/ 223 w 223"/>
                <a:gd name="T19" fmla="*/ 0 h 357"/>
                <a:gd name="T20" fmla="*/ 186 w 223"/>
                <a:gd name="T21" fmla="*/ 54 h 357"/>
                <a:gd name="T22" fmla="*/ 163 w 223"/>
                <a:gd name="T23" fmla="*/ 120 h 357"/>
                <a:gd name="T24" fmla="*/ 144 w 223"/>
                <a:gd name="T25" fmla="*/ 205 h 357"/>
                <a:gd name="T26" fmla="*/ 112 w 223"/>
                <a:gd name="T27" fmla="*/ 287 h 357"/>
                <a:gd name="T28" fmla="*/ 63 w 223"/>
                <a:gd name="T29" fmla="*/ 339 h 357"/>
                <a:gd name="T30" fmla="*/ 18 w 223"/>
                <a:gd name="T31" fmla="*/ 356 h 357"/>
                <a:gd name="T32" fmla="*/ 5 w 223"/>
                <a:gd name="T33" fmla="*/ 357 h 357"/>
                <a:gd name="T34" fmla="*/ 0 w 223"/>
                <a:gd name="T35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23" h="357">
                  <a:moveTo>
                    <a:pt x="0" y="357"/>
                  </a:moveTo>
                  <a:cubicBezTo>
                    <a:pt x="0" y="356"/>
                    <a:pt x="7" y="357"/>
                    <a:pt x="18" y="354"/>
                  </a:cubicBezTo>
                  <a:cubicBezTo>
                    <a:pt x="33" y="350"/>
                    <a:pt x="47" y="344"/>
                    <a:pt x="60" y="335"/>
                  </a:cubicBezTo>
                  <a:cubicBezTo>
                    <a:pt x="79" y="321"/>
                    <a:pt x="95" y="304"/>
                    <a:pt x="107" y="283"/>
                  </a:cubicBezTo>
                  <a:cubicBezTo>
                    <a:pt x="121" y="258"/>
                    <a:pt x="131" y="231"/>
                    <a:pt x="137" y="203"/>
                  </a:cubicBezTo>
                  <a:cubicBezTo>
                    <a:pt x="145" y="174"/>
                    <a:pt x="150" y="145"/>
                    <a:pt x="157" y="119"/>
                  </a:cubicBezTo>
                  <a:cubicBezTo>
                    <a:pt x="163" y="95"/>
                    <a:pt x="171" y="73"/>
                    <a:pt x="182" y="52"/>
                  </a:cubicBezTo>
                  <a:cubicBezTo>
                    <a:pt x="189" y="37"/>
                    <a:pt x="198" y="24"/>
                    <a:pt x="209" y="12"/>
                  </a:cubicBezTo>
                  <a:cubicBezTo>
                    <a:pt x="212" y="9"/>
                    <a:pt x="216" y="6"/>
                    <a:pt x="219" y="3"/>
                  </a:cubicBezTo>
                  <a:cubicBezTo>
                    <a:pt x="221" y="1"/>
                    <a:pt x="223" y="0"/>
                    <a:pt x="223" y="0"/>
                  </a:cubicBezTo>
                  <a:cubicBezTo>
                    <a:pt x="208" y="16"/>
                    <a:pt x="196" y="34"/>
                    <a:pt x="186" y="54"/>
                  </a:cubicBezTo>
                  <a:cubicBezTo>
                    <a:pt x="176" y="75"/>
                    <a:pt x="169" y="97"/>
                    <a:pt x="163" y="120"/>
                  </a:cubicBezTo>
                  <a:cubicBezTo>
                    <a:pt x="157" y="146"/>
                    <a:pt x="152" y="175"/>
                    <a:pt x="144" y="205"/>
                  </a:cubicBezTo>
                  <a:cubicBezTo>
                    <a:pt x="138" y="234"/>
                    <a:pt x="127" y="261"/>
                    <a:pt x="112" y="287"/>
                  </a:cubicBezTo>
                  <a:cubicBezTo>
                    <a:pt x="100" y="307"/>
                    <a:pt x="83" y="325"/>
                    <a:pt x="63" y="339"/>
                  </a:cubicBezTo>
                  <a:cubicBezTo>
                    <a:pt x="50" y="348"/>
                    <a:pt x="34" y="354"/>
                    <a:pt x="18" y="356"/>
                  </a:cubicBezTo>
                  <a:cubicBezTo>
                    <a:pt x="14" y="357"/>
                    <a:pt x="10" y="357"/>
                    <a:pt x="5" y="357"/>
                  </a:cubicBezTo>
                  <a:cubicBezTo>
                    <a:pt x="2" y="357"/>
                    <a:pt x="0" y="357"/>
                    <a:pt x="0" y="357"/>
                  </a:cubicBezTo>
                  <a:close/>
                </a:path>
              </a:pathLst>
            </a:custGeom>
            <a:solidFill>
              <a:srgbClr val="455A64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64" name="Group 763"/>
          <p:cNvGrpSpPr/>
          <p:nvPr/>
        </p:nvGrpSpPr>
        <p:grpSpPr>
          <a:xfrm>
            <a:off x="334907" y="2263775"/>
            <a:ext cx="2382951" cy="2425702"/>
            <a:chOff x="347663" y="2130424"/>
            <a:chExt cx="2382951" cy="2425702"/>
          </a:xfrm>
        </p:grpSpPr>
        <p:sp>
          <p:nvSpPr>
            <p:cNvPr id="456" name="Oval 643"/>
            <p:cNvSpPr>
              <a:spLocks noChangeArrowheads="1"/>
            </p:cNvSpPr>
            <p:nvPr/>
          </p:nvSpPr>
          <p:spPr bwMode="auto">
            <a:xfrm>
              <a:off x="527164" y="2130424"/>
              <a:ext cx="2203450" cy="2289175"/>
            </a:xfrm>
            <a:prstGeom prst="ellipse">
              <a:avLst/>
            </a:prstGeom>
            <a:solidFill>
              <a:srgbClr val="FAFAFA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63" name="Group 762"/>
            <p:cNvGrpSpPr/>
            <p:nvPr/>
          </p:nvGrpSpPr>
          <p:grpSpPr>
            <a:xfrm>
              <a:off x="347663" y="2549525"/>
              <a:ext cx="2319337" cy="2006601"/>
              <a:chOff x="347663" y="2549525"/>
              <a:chExt cx="2319337" cy="2006601"/>
            </a:xfrm>
          </p:grpSpPr>
          <p:sp>
            <p:nvSpPr>
              <p:cNvPr id="458" name="Freeform 645"/>
              <p:cNvSpPr>
                <a:spLocks/>
              </p:cNvSpPr>
              <p:nvPr/>
            </p:nvSpPr>
            <p:spPr bwMode="auto">
              <a:xfrm>
                <a:off x="1120775" y="3613150"/>
                <a:ext cx="525463" cy="936625"/>
              </a:xfrm>
              <a:custGeom>
                <a:avLst/>
                <a:gdLst>
                  <a:gd name="T0" fmla="*/ 703 w 703"/>
                  <a:gd name="T1" fmla="*/ 0 h 1204"/>
                  <a:gd name="T2" fmla="*/ 526 w 703"/>
                  <a:gd name="T3" fmla="*/ 149 h 1204"/>
                  <a:gd name="T4" fmla="*/ 412 w 703"/>
                  <a:gd name="T5" fmla="*/ 641 h 1204"/>
                  <a:gd name="T6" fmla="*/ 312 w 703"/>
                  <a:gd name="T7" fmla="*/ 180 h 1204"/>
                  <a:gd name="T8" fmla="*/ 0 w 703"/>
                  <a:gd name="T9" fmla="*/ 186 h 1204"/>
                  <a:gd name="T10" fmla="*/ 29 w 703"/>
                  <a:gd name="T11" fmla="*/ 1020 h 1204"/>
                  <a:gd name="T12" fmla="*/ 259 w 703"/>
                  <a:gd name="T13" fmla="*/ 1204 h 1204"/>
                  <a:gd name="T14" fmla="*/ 645 w 703"/>
                  <a:gd name="T15" fmla="*/ 1058 h 1204"/>
                  <a:gd name="T16" fmla="*/ 703 w 703"/>
                  <a:gd name="T17" fmla="*/ 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03" h="1204">
                    <a:moveTo>
                      <a:pt x="703" y="0"/>
                    </a:moveTo>
                    <a:cubicBezTo>
                      <a:pt x="703" y="0"/>
                      <a:pt x="562" y="73"/>
                      <a:pt x="526" y="149"/>
                    </a:cubicBezTo>
                    <a:cubicBezTo>
                      <a:pt x="494" y="218"/>
                      <a:pt x="412" y="641"/>
                      <a:pt x="412" y="641"/>
                    </a:cubicBezTo>
                    <a:lnTo>
                      <a:pt x="312" y="180"/>
                    </a:lnTo>
                    <a:lnTo>
                      <a:pt x="0" y="186"/>
                    </a:lnTo>
                    <a:cubicBezTo>
                      <a:pt x="0" y="186"/>
                      <a:pt x="4" y="903"/>
                      <a:pt x="29" y="1020"/>
                    </a:cubicBezTo>
                    <a:cubicBezTo>
                      <a:pt x="55" y="1141"/>
                      <a:pt x="84" y="1204"/>
                      <a:pt x="259" y="1204"/>
                    </a:cubicBezTo>
                    <a:cubicBezTo>
                      <a:pt x="402" y="1204"/>
                      <a:pt x="539" y="1152"/>
                      <a:pt x="645" y="1058"/>
                    </a:cubicBezTo>
                    <a:lnTo>
                      <a:pt x="703" y="0"/>
                    </a:lnTo>
                    <a:close/>
                  </a:path>
                </a:pathLst>
              </a:custGeom>
              <a:solidFill>
                <a:srgbClr val="EBEBE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9" name="Freeform 646"/>
              <p:cNvSpPr>
                <a:spLocks/>
              </p:cNvSpPr>
              <p:nvPr/>
            </p:nvSpPr>
            <p:spPr bwMode="auto">
              <a:xfrm>
                <a:off x="1822450" y="3273425"/>
                <a:ext cx="787400" cy="1276350"/>
              </a:xfrm>
              <a:custGeom>
                <a:avLst/>
                <a:gdLst>
                  <a:gd name="T0" fmla="*/ 879 w 1053"/>
                  <a:gd name="T1" fmla="*/ 267 h 1642"/>
                  <a:gd name="T2" fmla="*/ 409 w 1053"/>
                  <a:gd name="T3" fmla="*/ 120 h 1642"/>
                  <a:gd name="T4" fmla="*/ 282 w 1053"/>
                  <a:gd name="T5" fmla="*/ 0 h 1642"/>
                  <a:gd name="T6" fmla="*/ 148 w 1053"/>
                  <a:gd name="T7" fmla="*/ 507 h 1642"/>
                  <a:gd name="T8" fmla="*/ 0 w 1053"/>
                  <a:gd name="T9" fmla="*/ 1126 h 1642"/>
                  <a:gd name="T10" fmla="*/ 21 w 1053"/>
                  <a:gd name="T11" fmla="*/ 1642 h 1642"/>
                  <a:gd name="T12" fmla="*/ 1053 w 1053"/>
                  <a:gd name="T13" fmla="*/ 1619 h 1642"/>
                  <a:gd name="T14" fmla="*/ 879 w 1053"/>
                  <a:gd name="T15" fmla="*/ 267 h 16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53" h="1642">
                    <a:moveTo>
                      <a:pt x="879" y="267"/>
                    </a:moveTo>
                    <a:cubicBezTo>
                      <a:pt x="841" y="229"/>
                      <a:pt x="409" y="120"/>
                      <a:pt x="409" y="120"/>
                    </a:cubicBezTo>
                    <a:lnTo>
                      <a:pt x="282" y="0"/>
                    </a:lnTo>
                    <a:lnTo>
                      <a:pt x="148" y="507"/>
                    </a:lnTo>
                    <a:lnTo>
                      <a:pt x="0" y="1126"/>
                    </a:lnTo>
                    <a:lnTo>
                      <a:pt x="21" y="1642"/>
                    </a:lnTo>
                    <a:lnTo>
                      <a:pt x="1053" y="1619"/>
                    </a:lnTo>
                    <a:cubicBezTo>
                      <a:pt x="1053" y="1619"/>
                      <a:pt x="956" y="348"/>
                      <a:pt x="879" y="267"/>
                    </a:cubicBezTo>
                    <a:close/>
                  </a:path>
                </a:pathLst>
              </a:custGeom>
              <a:solidFill>
                <a:srgbClr val="EBEBE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0" name="Freeform 647"/>
              <p:cNvSpPr>
                <a:spLocks/>
              </p:cNvSpPr>
              <p:nvPr/>
            </p:nvSpPr>
            <p:spPr bwMode="auto">
              <a:xfrm>
                <a:off x="1655763" y="3249613"/>
                <a:ext cx="376238" cy="1220788"/>
              </a:xfrm>
              <a:custGeom>
                <a:avLst/>
                <a:gdLst>
                  <a:gd name="T0" fmla="*/ 96 w 503"/>
                  <a:gd name="T1" fmla="*/ 991 h 1571"/>
                  <a:gd name="T2" fmla="*/ 36 w 503"/>
                  <a:gd name="T3" fmla="*/ 746 h 1571"/>
                  <a:gd name="T4" fmla="*/ 18 w 503"/>
                  <a:gd name="T5" fmla="*/ 435 h 1571"/>
                  <a:gd name="T6" fmla="*/ 0 w 503"/>
                  <a:gd name="T7" fmla="*/ 301 h 1571"/>
                  <a:gd name="T8" fmla="*/ 446 w 503"/>
                  <a:gd name="T9" fmla="*/ 0 h 1571"/>
                  <a:gd name="T10" fmla="*/ 503 w 503"/>
                  <a:gd name="T11" fmla="*/ 63 h 1571"/>
                  <a:gd name="T12" fmla="*/ 224 w 503"/>
                  <a:gd name="T13" fmla="*/ 1154 h 1571"/>
                  <a:gd name="T14" fmla="*/ 239 w 503"/>
                  <a:gd name="T15" fmla="*/ 1571 h 1571"/>
                  <a:gd name="T16" fmla="*/ 209 w 503"/>
                  <a:gd name="T17" fmla="*/ 1484 h 1571"/>
                  <a:gd name="T18" fmla="*/ 96 w 503"/>
                  <a:gd name="T19" fmla="*/ 991 h 15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03" h="1571">
                    <a:moveTo>
                      <a:pt x="96" y="991"/>
                    </a:moveTo>
                    <a:cubicBezTo>
                      <a:pt x="96" y="991"/>
                      <a:pt x="42" y="751"/>
                      <a:pt x="36" y="746"/>
                    </a:cubicBezTo>
                    <a:cubicBezTo>
                      <a:pt x="29" y="741"/>
                      <a:pt x="18" y="435"/>
                      <a:pt x="18" y="435"/>
                    </a:cubicBezTo>
                    <a:cubicBezTo>
                      <a:pt x="18" y="435"/>
                      <a:pt x="0" y="300"/>
                      <a:pt x="0" y="301"/>
                    </a:cubicBezTo>
                    <a:cubicBezTo>
                      <a:pt x="0" y="301"/>
                      <a:pt x="446" y="0"/>
                      <a:pt x="446" y="0"/>
                    </a:cubicBezTo>
                    <a:lnTo>
                      <a:pt x="503" y="63"/>
                    </a:lnTo>
                    <a:lnTo>
                      <a:pt x="224" y="1154"/>
                    </a:lnTo>
                    <a:lnTo>
                      <a:pt x="239" y="1571"/>
                    </a:lnTo>
                    <a:lnTo>
                      <a:pt x="209" y="1484"/>
                    </a:lnTo>
                    <a:lnTo>
                      <a:pt x="96" y="991"/>
                    </a:lnTo>
                    <a:close/>
                  </a:path>
                </a:pathLst>
              </a:custGeom>
              <a:solidFill>
                <a:srgbClr val="FF725E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1" name="Freeform 648"/>
              <p:cNvSpPr>
                <a:spLocks/>
              </p:cNvSpPr>
              <p:nvPr/>
            </p:nvSpPr>
            <p:spPr bwMode="auto">
              <a:xfrm>
                <a:off x="1485900" y="3535363"/>
                <a:ext cx="439738" cy="1014413"/>
              </a:xfrm>
              <a:custGeom>
                <a:avLst/>
                <a:gdLst>
                  <a:gd name="T0" fmla="*/ 322 w 588"/>
                  <a:gd name="T1" fmla="*/ 619 h 1305"/>
                  <a:gd name="T2" fmla="*/ 254 w 588"/>
                  <a:gd name="T3" fmla="*/ 358 h 1305"/>
                  <a:gd name="T4" fmla="*/ 235 w 588"/>
                  <a:gd name="T5" fmla="*/ 0 h 1305"/>
                  <a:gd name="T6" fmla="*/ 207 w 588"/>
                  <a:gd name="T7" fmla="*/ 129 h 1305"/>
                  <a:gd name="T8" fmla="*/ 63 w 588"/>
                  <a:gd name="T9" fmla="*/ 255 h 1305"/>
                  <a:gd name="T10" fmla="*/ 33 w 588"/>
                  <a:gd name="T11" fmla="*/ 620 h 1305"/>
                  <a:gd name="T12" fmla="*/ 98 w 588"/>
                  <a:gd name="T13" fmla="*/ 1305 h 1305"/>
                  <a:gd name="T14" fmla="*/ 588 w 588"/>
                  <a:gd name="T15" fmla="*/ 1300 h 1305"/>
                  <a:gd name="T16" fmla="*/ 322 w 588"/>
                  <a:gd name="T17" fmla="*/ 619 h 1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8" h="1305">
                    <a:moveTo>
                      <a:pt x="322" y="619"/>
                    </a:moveTo>
                    <a:lnTo>
                      <a:pt x="254" y="358"/>
                    </a:lnTo>
                    <a:lnTo>
                      <a:pt x="235" y="0"/>
                    </a:lnTo>
                    <a:cubicBezTo>
                      <a:pt x="237" y="14"/>
                      <a:pt x="207" y="129"/>
                      <a:pt x="207" y="129"/>
                    </a:cubicBezTo>
                    <a:lnTo>
                      <a:pt x="63" y="255"/>
                    </a:lnTo>
                    <a:cubicBezTo>
                      <a:pt x="63" y="255"/>
                      <a:pt x="0" y="517"/>
                      <a:pt x="33" y="620"/>
                    </a:cubicBezTo>
                    <a:lnTo>
                      <a:pt x="98" y="1305"/>
                    </a:lnTo>
                    <a:lnTo>
                      <a:pt x="588" y="1300"/>
                    </a:lnTo>
                    <a:lnTo>
                      <a:pt x="322" y="619"/>
                    </a:lnTo>
                    <a:close/>
                  </a:path>
                </a:pathLst>
              </a:custGeom>
              <a:solidFill>
                <a:srgbClr val="EBEBE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2" name="Freeform 649"/>
              <p:cNvSpPr>
                <a:spLocks/>
              </p:cNvSpPr>
              <p:nvPr/>
            </p:nvSpPr>
            <p:spPr bwMode="auto">
              <a:xfrm>
                <a:off x="1577975" y="3535363"/>
                <a:ext cx="182563" cy="631825"/>
              </a:xfrm>
              <a:custGeom>
                <a:avLst/>
                <a:gdLst>
                  <a:gd name="T0" fmla="*/ 244 w 244"/>
                  <a:gd name="T1" fmla="*/ 812 h 812"/>
                  <a:gd name="T2" fmla="*/ 0 w 244"/>
                  <a:gd name="T3" fmla="*/ 424 h 812"/>
                  <a:gd name="T4" fmla="*/ 101 w 244"/>
                  <a:gd name="T5" fmla="*/ 128 h 812"/>
                  <a:gd name="T6" fmla="*/ 113 w 244"/>
                  <a:gd name="T7" fmla="*/ 0 h 812"/>
                  <a:gd name="T8" fmla="*/ 147 w 244"/>
                  <a:gd name="T9" fmla="*/ 371 h 812"/>
                  <a:gd name="T10" fmla="*/ 244 w 244"/>
                  <a:gd name="T11" fmla="*/ 812 h 8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4" h="812">
                    <a:moveTo>
                      <a:pt x="244" y="812"/>
                    </a:moveTo>
                    <a:lnTo>
                      <a:pt x="0" y="424"/>
                    </a:lnTo>
                    <a:lnTo>
                      <a:pt x="101" y="128"/>
                    </a:lnTo>
                    <a:lnTo>
                      <a:pt x="113" y="0"/>
                    </a:lnTo>
                    <a:lnTo>
                      <a:pt x="147" y="371"/>
                    </a:lnTo>
                    <a:lnTo>
                      <a:pt x="244" y="812"/>
                    </a:lnTo>
                    <a:close/>
                  </a:path>
                </a:pathLst>
              </a:custGeom>
              <a:solidFill>
                <a:srgbClr val="EBEBE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3" name="Freeform 650"/>
              <p:cNvSpPr>
                <a:spLocks/>
              </p:cNvSpPr>
              <p:nvPr/>
            </p:nvSpPr>
            <p:spPr bwMode="auto">
              <a:xfrm>
                <a:off x="1652588" y="3981450"/>
                <a:ext cx="26988" cy="155575"/>
              </a:xfrm>
              <a:custGeom>
                <a:avLst/>
                <a:gdLst>
                  <a:gd name="T0" fmla="*/ 1 w 37"/>
                  <a:gd name="T1" fmla="*/ 0 h 200"/>
                  <a:gd name="T2" fmla="*/ 21 w 37"/>
                  <a:gd name="T3" fmla="*/ 100 h 200"/>
                  <a:gd name="T4" fmla="*/ 35 w 37"/>
                  <a:gd name="T5" fmla="*/ 200 h 200"/>
                  <a:gd name="T6" fmla="*/ 16 w 37"/>
                  <a:gd name="T7" fmla="*/ 100 h 200"/>
                  <a:gd name="T8" fmla="*/ 1 w 37"/>
                  <a:gd name="T9" fmla="*/ 0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200">
                    <a:moveTo>
                      <a:pt x="1" y="0"/>
                    </a:moveTo>
                    <a:cubicBezTo>
                      <a:pt x="9" y="33"/>
                      <a:pt x="16" y="66"/>
                      <a:pt x="21" y="100"/>
                    </a:cubicBezTo>
                    <a:cubicBezTo>
                      <a:pt x="30" y="155"/>
                      <a:pt x="37" y="200"/>
                      <a:pt x="35" y="200"/>
                    </a:cubicBezTo>
                    <a:cubicBezTo>
                      <a:pt x="34" y="200"/>
                      <a:pt x="25" y="155"/>
                      <a:pt x="16" y="100"/>
                    </a:cubicBezTo>
                    <a:cubicBezTo>
                      <a:pt x="6" y="44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4" name="Freeform 651"/>
              <p:cNvSpPr>
                <a:spLocks/>
              </p:cNvSpPr>
              <p:nvPr/>
            </p:nvSpPr>
            <p:spPr bwMode="auto">
              <a:xfrm>
                <a:off x="1628775" y="4110038"/>
                <a:ext cx="133350" cy="193675"/>
              </a:xfrm>
              <a:custGeom>
                <a:avLst/>
                <a:gdLst>
                  <a:gd name="T0" fmla="*/ 14 w 179"/>
                  <a:gd name="T1" fmla="*/ 180 h 250"/>
                  <a:gd name="T2" fmla="*/ 45 w 179"/>
                  <a:gd name="T3" fmla="*/ 230 h 250"/>
                  <a:gd name="T4" fmla="*/ 101 w 179"/>
                  <a:gd name="T5" fmla="*/ 248 h 250"/>
                  <a:gd name="T6" fmla="*/ 163 w 179"/>
                  <a:gd name="T7" fmla="*/ 202 h 250"/>
                  <a:gd name="T8" fmla="*/ 147 w 179"/>
                  <a:gd name="T9" fmla="*/ 50 h 250"/>
                  <a:gd name="T10" fmla="*/ 66 w 179"/>
                  <a:gd name="T11" fmla="*/ 5 h 250"/>
                  <a:gd name="T12" fmla="*/ 0 w 179"/>
                  <a:gd name="T13" fmla="*/ 78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9" h="250">
                    <a:moveTo>
                      <a:pt x="14" y="180"/>
                    </a:moveTo>
                    <a:cubicBezTo>
                      <a:pt x="19" y="199"/>
                      <a:pt x="30" y="217"/>
                      <a:pt x="45" y="230"/>
                    </a:cubicBezTo>
                    <a:cubicBezTo>
                      <a:pt x="60" y="244"/>
                      <a:pt x="80" y="250"/>
                      <a:pt x="101" y="248"/>
                    </a:cubicBezTo>
                    <a:cubicBezTo>
                      <a:pt x="128" y="245"/>
                      <a:pt x="152" y="227"/>
                      <a:pt x="163" y="202"/>
                    </a:cubicBezTo>
                    <a:cubicBezTo>
                      <a:pt x="179" y="163"/>
                      <a:pt x="172" y="90"/>
                      <a:pt x="147" y="50"/>
                    </a:cubicBezTo>
                    <a:cubicBezTo>
                      <a:pt x="130" y="23"/>
                      <a:pt x="98" y="0"/>
                      <a:pt x="66" y="5"/>
                    </a:cubicBezTo>
                    <a:cubicBezTo>
                      <a:pt x="30" y="11"/>
                      <a:pt x="2" y="41"/>
                      <a:pt x="0" y="78"/>
                    </a:cubicBezTo>
                  </a:path>
                </a:pathLst>
              </a:custGeom>
              <a:solidFill>
                <a:srgbClr val="E0E0E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5" name="Freeform 652"/>
              <p:cNvSpPr>
                <a:spLocks/>
              </p:cNvSpPr>
              <p:nvPr/>
            </p:nvSpPr>
            <p:spPr bwMode="auto">
              <a:xfrm>
                <a:off x="1628775" y="4111625"/>
                <a:ext cx="133350" cy="193675"/>
              </a:xfrm>
              <a:custGeom>
                <a:avLst/>
                <a:gdLst>
                  <a:gd name="T0" fmla="*/ 0 w 178"/>
                  <a:gd name="T1" fmla="*/ 76 h 250"/>
                  <a:gd name="T2" fmla="*/ 4 w 178"/>
                  <a:gd name="T3" fmla="*/ 54 h 250"/>
                  <a:gd name="T4" fmla="*/ 17 w 178"/>
                  <a:gd name="T5" fmla="*/ 31 h 250"/>
                  <a:gd name="T6" fmla="*/ 43 w 178"/>
                  <a:gd name="T7" fmla="*/ 9 h 250"/>
                  <a:gd name="T8" fmla="*/ 62 w 178"/>
                  <a:gd name="T9" fmla="*/ 2 h 250"/>
                  <a:gd name="T10" fmla="*/ 85 w 178"/>
                  <a:gd name="T11" fmla="*/ 1 h 250"/>
                  <a:gd name="T12" fmla="*/ 128 w 178"/>
                  <a:gd name="T13" fmla="*/ 22 h 250"/>
                  <a:gd name="T14" fmla="*/ 159 w 178"/>
                  <a:gd name="T15" fmla="*/ 66 h 250"/>
                  <a:gd name="T16" fmla="*/ 173 w 178"/>
                  <a:gd name="T17" fmla="*/ 121 h 250"/>
                  <a:gd name="T18" fmla="*/ 163 w 178"/>
                  <a:gd name="T19" fmla="*/ 207 h 250"/>
                  <a:gd name="T20" fmla="*/ 135 w 178"/>
                  <a:gd name="T21" fmla="*/ 236 h 250"/>
                  <a:gd name="T22" fmla="*/ 101 w 178"/>
                  <a:gd name="T23" fmla="*/ 249 h 250"/>
                  <a:gd name="T24" fmla="*/ 101 w 178"/>
                  <a:gd name="T25" fmla="*/ 249 h 250"/>
                  <a:gd name="T26" fmla="*/ 74 w 178"/>
                  <a:gd name="T27" fmla="*/ 247 h 250"/>
                  <a:gd name="T28" fmla="*/ 53 w 178"/>
                  <a:gd name="T29" fmla="*/ 236 h 250"/>
                  <a:gd name="T30" fmla="*/ 27 w 178"/>
                  <a:gd name="T31" fmla="*/ 209 h 250"/>
                  <a:gd name="T32" fmla="*/ 16 w 178"/>
                  <a:gd name="T33" fmla="*/ 187 h 250"/>
                  <a:gd name="T34" fmla="*/ 14 w 178"/>
                  <a:gd name="T35" fmla="*/ 181 h 250"/>
                  <a:gd name="T36" fmla="*/ 14 w 178"/>
                  <a:gd name="T37" fmla="*/ 179 h 250"/>
                  <a:gd name="T38" fmla="*/ 29 w 178"/>
                  <a:gd name="T39" fmla="*/ 208 h 250"/>
                  <a:gd name="T40" fmla="*/ 55 w 178"/>
                  <a:gd name="T41" fmla="*/ 234 h 250"/>
                  <a:gd name="T42" fmla="*/ 76 w 178"/>
                  <a:gd name="T43" fmla="*/ 243 h 250"/>
                  <a:gd name="T44" fmla="*/ 101 w 178"/>
                  <a:gd name="T45" fmla="*/ 244 h 250"/>
                  <a:gd name="T46" fmla="*/ 101 w 178"/>
                  <a:gd name="T47" fmla="*/ 244 h 250"/>
                  <a:gd name="T48" fmla="*/ 159 w 178"/>
                  <a:gd name="T49" fmla="*/ 205 h 250"/>
                  <a:gd name="T50" fmla="*/ 168 w 178"/>
                  <a:gd name="T51" fmla="*/ 122 h 250"/>
                  <a:gd name="T52" fmla="*/ 125 w 178"/>
                  <a:gd name="T53" fmla="*/ 26 h 250"/>
                  <a:gd name="T54" fmla="*/ 84 w 178"/>
                  <a:gd name="T55" fmla="*/ 6 h 250"/>
                  <a:gd name="T56" fmla="*/ 63 w 178"/>
                  <a:gd name="T57" fmla="*/ 6 h 250"/>
                  <a:gd name="T58" fmla="*/ 45 w 178"/>
                  <a:gd name="T59" fmla="*/ 12 h 250"/>
                  <a:gd name="T60" fmla="*/ 19 w 178"/>
                  <a:gd name="T61" fmla="*/ 33 h 250"/>
                  <a:gd name="T62" fmla="*/ 7 w 178"/>
                  <a:gd name="T63" fmla="*/ 55 h 250"/>
                  <a:gd name="T64" fmla="*/ 0 w 178"/>
                  <a:gd name="T65" fmla="*/ 76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78" h="250">
                    <a:moveTo>
                      <a:pt x="0" y="76"/>
                    </a:moveTo>
                    <a:cubicBezTo>
                      <a:pt x="0" y="68"/>
                      <a:pt x="1" y="61"/>
                      <a:pt x="4" y="54"/>
                    </a:cubicBezTo>
                    <a:cubicBezTo>
                      <a:pt x="7" y="46"/>
                      <a:pt x="11" y="38"/>
                      <a:pt x="17" y="31"/>
                    </a:cubicBezTo>
                    <a:cubicBezTo>
                      <a:pt x="24" y="22"/>
                      <a:pt x="33" y="14"/>
                      <a:pt x="43" y="9"/>
                    </a:cubicBezTo>
                    <a:cubicBezTo>
                      <a:pt x="49" y="6"/>
                      <a:pt x="56" y="3"/>
                      <a:pt x="62" y="2"/>
                    </a:cubicBezTo>
                    <a:cubicBezTo>
                      <a:pt x="70" y="0"/>
                      <a:pt x="77" y="0"/>
                      <a:pt x="85" y="1"/>
                    </a:cubicBezTo>
                    <a:cubicBezTo>
                      <a:pt x="101" y="4"/>
                      <a:pt x="116" y="11"/>
                      <a:pt x="128" y="22"/>
                    </a:cubicBezTo>
                    <a:cubicBezTo>
                      <a:pt x="142" y="34"/>
                      <a:pt x="152" y="49"/>
                      <a:pt x="159" y="66"/>
                    </a:cubicBezTo>
                    <a:cubicBezTo>
                      <a:pt x="166" y="83"/>
                      <a:pt x="171" y="102"/>
                      <a:pt x="173" y="121"/>
                    </a:cubicBezTo>
                    <a:cubicBezTo>
                      <a:pt x="178" y="150"/>
                      <a:pt x="174" y="180"/>
                      <a:pt x="163" y="207"/>
                    </a:cubicBezTo>
                    <a:cubicBezTo>
                      <a:pt x="156" y="219"/>
                      <a:pt x="147" y="229"/>
                      <a:pt x="135" y="236"/>
                    </a:cubicBezTo>
                    <a:cubicBezTo>
                      <a:pt x="125" y="243"/>
                      <a:pt x="113" y="247"/>
                      <a:pt x="101" y="249"/>
                    </a:cubicBezTo>
                    <a:lnTo>
                      <a:pt x="101" y="249"/>
                    </a:lnTo>
                    <a:cubicBezTo>
                      <a:pt x="92" y="250"/>
                      <a:pt x="83" y="249"/>
                      <a:pt x="74" y="247"/>
                    </a:cubicBezTo>
                    <a:cubicBezTo>
                      <a:pt x="67" y="244"/>
                      <a:pt x="59" y="241"/>
                      <a:pt x="53" y="236"/>
                    </a:cubicBezTo>
                    <a:cubicBezTo>
                      <a:pt x="42" y="229"/>
                      <a:pt x="33" y="220"/>
                      <a:pt x="27" y="209"/>
                    </a:cubicBezTo>
                    <a:cubicBezTo>
                      <a:pt x="22" y="202"/>
                      <a:pt x="18" y="195"/>
                      <a:pt x="16" y="187"/>
                    </a:cubicBezTo>
                    <a:cubicBezTo>
                      <a:pt x="15" y="184"/>
                      <a:pt x="15" y="182"/>
                      <a:pt x="14" y="181"/>
                    </a:cubicBezTo>
                    <a:cubicBezTo>
                      <a:pt x="14" y="179"/>
                      <a:pt x="14" y="179"/>
                      <a:pt x="14" y="179"/>
                    </a:cubicBezTo>
                    <a:cubicBezTo>
                      <a:pt x="18" y="189"/>
                      <a:pt x="23" y="199"/>
                      <a:pt x="29" y="208"/>
                    </a:cubicBezTo>
                    <a:cubicBezTo>
                      <a:pt x="36" y="218"/>
                      <a:pt x="44" y="227"/>
                      <a:pt x="55" y="234"/>
                    </a:cubicBezTo>
                    <a:cubicBezTo>
                      <a:pt x="61" y="238"/>
                      <a:pt x="68" y="241"/>
                      <a:pt x="76" y="243"/>
                    </a:cubicBezTo>
                    <a:cubicBezTo>
                      <a:pt x="84" y="246"/>
                      <a:pt x="92" y="246"/>
                      <a:pt x="101" y="244"/>
                    </a:cubicBezTo>
                    <a:lnTo>
                      <a:pt x="101" y="244"/>
                    </a:lnTo>
                    <a:cubicBezTo>
                      <a:pt x="125" y="241"/>
                      <a:pt x="147" y="227"/>
                      <a:pt x="159" y="205"/>
                    </a:cubicBezTo>
                    <a:cubicBezTo>
                      <a:pt x="169" y="179"/>
                      <a:pt x="173" y="150"/>
                      <a:pt x="168" y="122"/>
                    </a:cubicBezTo>
                    <a:cubicBezTo>
                      <a:pt x="164" y="85"/>
                      <a:pt x="151" y="47"/>
                      <a:pt x="125" y="26"/>
                    </a:cubicBezTo>
                    <a:cubicBezTo>
                      <a:pt x="114" y="16"/>
                      <a:pt x="99" y="8"/>
                      <a:pt x="84" y="6"/>
                    </a:cubicBezTo>
                    <a:cubicBezTo>
                      <a:pt x="77" y="5"/>
                      <a:pt x="70" y="5"/>
                      <a:pt x="63" y="6"/>
                    </a:cubicBezTo>
                    <a:cubicBezTo>
                      <a:pt x="57" y="7"/>
                      <a:pt x="51" y="9"/>
                      <a:pt x="45" y="12"/>
                    </a:cubicBezTo>
                    <a:cubicBezTo>
                      <a:pt x="35" y="17"/>
                      <a:pt x="26" y="24"/>
                      <a:pt x="19" y="33"/>
                    </a:cubicBezTo>
                    <a:cubicBezTo>
                      <a:pt x="14" y="40"/>
                      <a:pt x="10" y="47"/>
                      <a:pt x="7" y="55"/>
                    </a:cubicBezTo>
                    <a:cubicBezTo>
                      <a:pt x="4" y="62"/>
                      <a:pt x="2" y="69"/>
                      <a:pt x="0" y="76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6" name="Freeform 653"/>
              <p:cNvSpPr>
                <a:spLocks/>
              </p:cNvSpPr>
              <p:nvPr/>
            </p:nvSpPr>
            <p:spPr bwMode="auto">
              <a:xfrm>
                <a:off x="1611313" y="4114800"/>
                <a:ext cx="134938" cy="195263"/>
              </a:xfrm>
              <a:custGeom>
                <a:avLst/>
                <a:gdLst>
                  <a:gd name="T0" fmla="*/ 14 w 179"/>
                  <a:gd name="T1" fmla="*/ 179 h 250"/>
                  <a:gd name="T2" fmla="*/ 45 w 179"/>
                  <a:gd name="T3" fmla="*/ 229 h 250"/>
                  <a:gd name="T4" fmla="*/ 101 w 179"/>
                  <a:gd name="T5" fmla="*/ 247 h 250"/>
                  <a:gd name="T6" fmla="*/ 163 w 179"/>
                  <a:gd name="T7" fmla="*/ 201 h 250"/>
                  <a:gd name="T8" fmla="*/ 147 w 179"/>
                  <a:gd name="T9" fmla="*/ 50 h 250"/>
                  <a:gd name="T10" fmla="*/ 66 w 179"/>
                  <a:gd name="T11" fmla="*/ 4 h 250"/>
                  <a:gd name="T12" fmla="*/ 0 w 179"/>
                  <a:gd name="T13" fmla="*/ 77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9" h="250">
                    <a:moveTo>
                      <a:pt x="14" y="179"/>
                    </a:moveTo>
                    <a:cubicBezTo>
                      <a:pt x="19" y="198"/>
                      <a:pt x="30" y="216"/>
                      <a:pt x="45" y="229"/>
                    </a:cubicBezTo>
                    <a:cubicBezTo>
                      <a:pt x="60" y="243"/>
                      <a:pt x="80" y="250"/>
                      <a:pt x="101" y="247"/>
                    </a:cubicBezTo>
                    <a:cubicBezTo>
                      <a:pt x="128" y="244"/>
                      <a:pt x="152" y="226"/>
                      <a:pt x="163" y="201"/>
                    </a:cubicBezTo>
                    <a:cubicBezTo>
                      <a:pt x="179" y="163"/>
                      <a:pt x="172" y="89"/>
                      <a:pt x="147" y="50"/>
                    </a:cubicBezTo>
                    <a:cubicBezTo>
                      <a:pt x="130" y="22"/>
                      <a:pt x="98" y="0"/>
                      <a:pt x="66" y="4"/>
                    </a:cubicBezTo>
                    <a:cubicBezTo>
                      <a:pt x="30" y="10"/>
                      <a:pt x="3" y="41"/>
                      <a:pt x="0" y="77"/>
                    </a:cubicBezTo>
                  </a:path>
                </a:pathLst>
              </a:custGeom>
              <a:solidFill>
                <a:srgbClr val="E0E0E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7" name="Freeform 654"/>
              <p:cNvSpPr>
                <a:spLocks/>
              </p:cNvSpPr>
              <p:nvPr/>
            </p:nvSpPr>
            <p:spPr bwMode="auto">
              <a:xfrm>
                <a:off x="1611313" y="4116388"/>
                <a:ext cx="133350" cy="193675"/>
              </a:xfrm>
              <a:custGeom>
                <a:avLst/>
                <a:gdLst>
                  <a:gd name="T0" fmla="*/ 0 w 178"/>
                  <a:gd name="T1" fmla="*/ 76 h 250"/>
                  <a:gd name="T2" fmla="*/ 5 w 178"/>
                  <a:gd name="T3" fmla="*/ 54 h 250"/>
                  <a:gd name="T4" fmla="*/ 17 w 178"/>
                  <a:gd name="T5" fmla="*/ 31 h 250"/>
                  <a:gd name="T6" fmla="*/ 63 w 178"/>
                  <a:gd name="T7" fmla="*/ 2 h 250"/>
                  <a:gd name="T8" fmla="*/ 85 w 178"/>
                  <a:gd name="T9" fmla="*/ 1 h 250"/>
                  <a:gd name="T10" fmla="*/ 128 w 178"/>
                  <a:gd name="T11" fmla="*/ 22 h 250"/>
                  <a:gd name="T12" fmla="*/ 159 w 178"/>
                  <a:gd name="T13" fmla="*/ 65 h 250"/>
                  <a:gd name="T14" fmla="*/ 173 w 178"/>
                  <a:gd name="T15" fmla="*/ 121 h 250"/>
                  <a:gd name="T16" fmla="*/ 163 w 178"/>
                  <a:gd name="T17" fmla="*/ 207 h 250"/>
                  <a:gd name="T18" fmla="*/ 136 w 178"/>
                  <a:gd name="T19" fmla="*/ 236 h 250"/>
                  <a:gd name="T20" fmla="*/ 101 w 178"/>
                  <a:gd name="T21" fmla="*/ 248 h 250"/>
                  <a:gd name="T22" fmla="*/ 101 w 178"/>
                  <a:gd name="T23" fmla="*/ 248 h 250"/>
                  <a:gd name="T24" fmla="*/ 75 w 178"/>
                  <a:gd name="T25" fmla="*/ 246 h 250"/>
                  <a:gd name="T26" fmla="*/ 53 w 178"/>
                  <a:gd name="T27" fmla="*/ 236 h 250"/>
                  <a:gd name="T28" fmla="*/ 27 w 178"/>
                  <a:gd name="T29" fmla="*/ 209 h 250"/>
                  <a:gd name="T30" fmla="*/ 16 w 178"/>
                  <a:gd name="T31" fmla="*/ 187 h 250"/>
                  <a:gd name="T32" fmla="*/ 15 w 178"/>
                  <a:gd name="T33" fmla="*/ 181 h 250"/>
                  <a:gd name="T34" fmla="*/ 15 w 178"/>
                  <a:gd name="T35" fmla="*/ 179 h 250"/>
                  <a:gd name="T36" fmla="*/ 29 w 178"/>
                  <a:gd name="T37" fmla="*/ 208 h 250"/>
                  <a:gd name="T38" fmla="*/ 55 w 178"/>
                  <a:gd name="T39" fmla="*/ 234 h 250"/>
                  <a:gd name="T40" fmla="*/ 76 w 178"/>
                  <a:gd name="T41" fmla="*/ 243 h 250"/>
                  <a:gd name="T42" fmla="*/ 101 w 178"/>
                  <a:gd name="T43" fmla="*/ 244 h 250"/>
                  <a:gd name="T44" fmla="*/ 101 w 178"/>
                  <a:gd name="T45" fmla="*/ 244 h 250"/>
                  <a:gd name="T46" fmla="*/ 159 w 178"/>
                  <a:gd name="T47" fmla="*/ 205 h 250"/>
                  <a:gd name="T48" fmla="*/ 168 w 178"/>
                  <a:gd name="T49" fmla="*/ 122 h 250"/>
                  <a:gd name="T50" fmla="*/ 125 w 178"/>
                  <a:gd name="T51" fmla="*/ 26 h 250"/>
                  <a:gd name="T52" fmla="*/ 84 w 178"/>
                  <a:gd name="T53" fmla="*/ 6 h 250"/>
                  <a:gd name="T54" fmla="*/ 63 w 178"/>
                  <a:gd name="T55" fmla="*/ 6 h 250"/>
                  <a:gd name="T56" fmla="*/ 45 w 178"/>
                  <a:gd name="T57" fmla="*/ 12 h 250"/>
                  <a:gd name="T58" fmla="*/ 19 w 178"/>
                  <a:gd name="T59" fmla="*/ 32 h 250"/>
                  <a:gd name="T60" fmla="*/ 7 w 178"/>
                  <a:gd name="T61" fmla="*/ 55 h 250"/>
                  <a:gd name="T62" fmla="*/ 0 w 178"/>
                  <a:gd name="T63" fmla="*/ 76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78" h="250">
                    <a:moveTo>
                      <a:pt x="0" y="76"/>
                    </a:moveTo>
                    <a:cubicBezTo>
                      <a:pt x="0" y="68"/>
                      <a:pt x="2" y="61"/>
                      <a:pt x="5" y="54"/>
                    </a:cubicBezTo>
                    <a:cubicBezTo>
                      <a:pt x="7" y="46"/>
                      <a:pt x="12" y="38"/>
                      <a:pt x="17" y="31"/>
                    </a:cubicBezTo>
                    <a:cubicBezTo>
                      <a:pt x="28" y="16"/>
                      <a:pt x="44" y="5"/>
                      <a:pt x="63" y="2"/>
                    </a:cubicBezTo>
                    <a:cubicBezTo>
                      <a:pt x="70" y="0"/>
                      <a:pt x="78" y="0"/>
                      <a:pt x="85" y="1"/>
                    </a:cubicBezTo>
                    <a:cubicBezTo>
                      <a:pt x="101" y="4"/>
                      <a:pt x="116" y="11"/>
                      <a:pt x="128" y="22"/>
                    </a:cubicBezTo>
                    <a:cubicBezTo>
                      <a:pt x="142" y="34"/>
                      <a:pt x="153" y="49"/>
                      <a:pt x="159" y="65"/>
                    </a:cubicBezTo>
                    <a:cubicBezTo>
                      <a:pt x="166" y="83"/>
                      <a:pt x="171" y="102"/>
                      <a:pt x="173" y="121"/>
                    </a:cubicBezTo>
                    <a:cubicBezTo>
                      <a:pt x="178" y="150"/>
                      <a:pt x="174" y="179"/>
                      <a:pt x="163" y="207"/>
                    </a:cubicBezTo>
                    <a:cubicBezTo>
                      <a:pt x="157" y="219"/>
                      <a:pt x="147" y="229"/>
                      <a:pt x="136" y="236"/>
                    </a:cubicBezTo>
                    <a:cubicBezTo>
                      <a:pt x="125" y="242"/>
                      <a:pt x="113" y="247"/>
                      <a:pt x="101" y="248"/>
                    </a:cubicBezTo>
                    <a:lnTo>
                      <a:pt x="101" y="248"/>
                    </a:lnTo>
                    <a:cubicBezTo>
                      <a:pt x="92" y="250"/>
                      <a:pt x="83" y="249"/>
                      <a:pt x="75" y="246"/>
                    </a:cubicBezTo>
                    <a:cubicBezTo>
                      <a:pt x="67" y="244"/>
                      <a:pt x="60" y="241"/>
                      <a:pt x="53" y="236"/>
                    </a:cubicBezTo>
                    <a:cubicBezTo>
                      <a:pt x="43" y="229"/>
                      <a:pt x="34" y="220"/>
                      <a:pt x="27" y="209"/>
                    </a:cubicBezTo>
                    <a:cubicBezTo>
                      <a:pt x="22" y="202"/>
                      <a:pt x="19" y="195"/>
                      <a:pt x="16" y="187"/>
                    </a:cubicBezTo>
                    <a:cubicBezTo>
                      <a:pt x="16" y="185"/>
                      <a:pt x="15" y="183"/>
                      <a:pt x="15" y="181"/>
                    </a:cubicBezTo>
                    <a:lnTo>
                      <a:pt x="15" y="179"/>
                    </a:lnTo>
                    <a:cubicBezTo>
                      <a:pt x="18" y="189"/>
                      <a:pt x="23" y="199"/>
                      <a:pt x="29" y="208"/>
                    </a:cubicBezTo>
                    <a:cubicBezTo>
                      <a:pt x="36" y="218"/>
                      <a:pt x="45" y="227"/>
                      <a:pt x="55" y="234"/>
                    </a:cubicBezTo>
                    <a:cubicBezTo>
                      <a:pt x="61" y="237"/>
                      <a:pt x="68" y="241"/>
                      <a:pt x="76" y="243"/>
                    </a:cubicBezTo>
                    <a:cubicBezTo>
                      <a:pt x="84" y="245"/>
                      <a:pt x="92" y="246"/>
                      <a:pt x="101" y="244"/>
                    </a:cubicBezTo>
                    <a:lnTo>
                      <a:pt x="101" y="244"/>
                    </a:lnTo>
                    <a:cubicBezTo>
                      <a:pt x="125" y="241"/>
                      <a:pt x="147" y="227"/>
                      <a:pt x="159" y="205"/>
                    </a:cubicBezTo>
                    <a:cubicBezTo>
                      <a:pt x="169" y="179"/>
                      <a:pt x="173" y="150"/>
                      <a:pt x="168" y="122"/>
                    </a:cubicBezTo>
                    <a:cubicBezTo>
                      <a:pt x="164" y="84"/>
                      <a:pt x="151" y="47"/>
                      <a:pt x="125" y="26"/>
                    </a:cubicBezTo>
                    <a:cubicBezTo>
                      <a:pt x="114" y="15"/>
                      <a:pt x="100" y="8"/>
                      <a:pt x="84" y="6"/>
                    </a:cubicBezTo>
                    <a:cubicBezTo>
                      <a:pt x="77" y="4"/>
                      <a:pt x="70" y="4"/>
                      <a:pt x="63" y="6"/>
                    </a:cubicBezTo>
                    <a:cubicBezTo>
                      <a:pt x="57" y="7"/>
                      <a:pt x="51" y="9"/>
                      <a:pt x="45" y="12"/>
                    </a:cubicBezTo>
                    <a:cubicBezTo>
                      <a:pt x="35" y="16"/>
                      <a:pt x="26" y="23"/>
                      <a:pt x="19" y="32"/>
                    </a:cubicBezTo>
                    <a:cubicBezTo>
                      <a:pt x="14" y="39"/>
                      <a:pt x="10" y="47"/>
                      <a:pt x="7" y="55"/>
                    </a:cubicBezTo>
                    <a:cubicBezTo>
                      <a:pt x="4" y="61"/>
                      <a:pt x="2" y="68"/>
                      <a:pt x="0" y="76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8" name="Freeform 655"/>
              <p:cNvSpPr>
                <a:spLocks/>
              </p:cNvSpPr>
              <p:nvPr/>
            </p:nvSpPr>
            <p:spPr bwMode="auto">
              <a:xfrm>
                <a:off x="1600200" y="4160838"/>
                <a:ext cx="85725" cy="104775"/>
              </a:xfrm>
              <a:custGeom>
                <a:avLst/>
                <a:gdLst>
                  <a:gd name="T0" fmla="*/ 50 w 113"/>
                  <a:gd name="T1" fmla="*/ 2 h 136"/>
                  <a:gd name="T2" fmla="*/ 4 w 113"/>
                  <a:gd name="T3" fmla="*/ 40 h 136"/>
                  <a:gd name="T4" fmla="*/ 15 w 113"/>
                  <a:gd name="T5" fmla="*/ 102 h 136"/>
                  <a:gd name="T6" fmla="*/ 36 w 113"/>
                  <a:gd name="T7" fmla="*/ 127 h 136"/>
                  <a:gd name="T8" fmla="*/ 66 w 113"/>
                  <a:gd name="T9" fmla="*/ 135 h 136"/>
                  <a:gd name="T10" fmla="*/ 101 w 113"/>
                  <a:gd name="T11" fmla="*/ 106 h 136"/>
                  <a:gd name="T12" fmla="*/ 102 w 113"/>
                  <a:gd name="T13" fmla="*/ 31 h 136"/>
                  <a:gd name="T14" fmla="*/ 63 w 113"/>
                  <a:gd name="T15" fmla="*/ 2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3" h="136">
                    <a:moveTo>
                      <a:pt x="50" y="2"/>
                    </a:moveTo>
                    <a:cubicBezTo>
                      <a:pt x="28" y="3"/>
                      <a:pt x="9" y="18"/>
                      <a:pt x="4" y="40"/>
                    </a:cubicBezTo>
                    <a:cubicBezTo>
                      <a:pt x="0" y="61"/>
                      <a:pt x="4" y="83"/>
                      <a:pt x="15" y="102"/>
                    </a:cubicBezTo>
                    <a:cubicBezTo>
                      <a:pt x="20" y="111"/>
                      <a:pt x="27" y="120"/>
                      <a:pt x="36" y="127"/>
                    </a:cubicBezTo>
                    <a:cubicBezTo>
                      <a:pt x="44" y="133"/>
                      <a:pt x="55" y="136"/>
                      <a:pt x="66" y="135"/>
                    </a:cubicBezTo>
                    <a:cubicBezTo>
                      <a:pt x="82" y="132"/>
                      <a:pt x="95" y="121"/>
                      <a:pt x="101" y="106"/>
                    </a:cubicBezTo>
                    <a:cubicBezTo>
                      <a:pt x="113" y="82"/>
                      <a:pt x="113" y="54"/>
                      <a:pt x="102" y="31"/>
                    </a:cubicBezTo>
                    <a:cubicBezTo>
                      <a:pt x="95" y="15"/>
                      <a:pt x="80" y="0"/>
                      <a:pt x="63" y="2"/>
                    </a:cubicBezTo>
                  </a:path>
                </a:pathLst>
              </a:custGeom>
              <a:solidFill>
                <a:srgbClr val="E0E0E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9" name="Freeform 656"/>
              <p:cNvSpPr>
                <a:spLocks/>
              </p:cNvSpPr>
              <p:nvPr/>
            </p:nvSpPr>
            <p:spPr bwMode="auto">
              <a:xfrm>
                <a:off x="1598613" y="4160838"/>
                <a:ext cx="87313" cy="107950"/>
              </a:xfrm>
              <a:custGeom>
                <a:avLst/>
                <a:gdLst>
                  <a:gd name="T0" fmla="*/ 65 w 116"/>
                  <a:gd name="T1" fmla="*/ 2 h 138"/>
                  <a:gd name="T2" fmla="*/ 69 w 116"/>
                  <a:gd name="T3" fmla="*/ 1 h 138"/>
                  <a:gd name="T4" fmla="*/ 80 w 116"/>
                  <a:gd name="T5" fmla="*/ 3 h 138"/>
                  <a:gd name="T6" fmla="*/ 107 w 116"/>
                  <a:gd name="T7" fmla="*/ 32 h 138"/>
                  <a:gd name="T8" fmla="*/ 111 w 116"/>
                  <a:gd name="T9" fmla="*/ 91 h 138"/>
                  <a:gd name="T10" fmla="*/ 95 w 116"/>
                  <a:gd name="T11" fmla="*/ 122 h 138"/>
                  <a:gd name="T12" fmla="*/ 60 w 116"/>
                  <a:gd name="T13" fmla="*/ 137 h 138"/>
                  <a:gd name="T14" fmla="*/ 26 w 116"/>
                  <a:gd name="T15" fmla="*/ 118 h 138"/>
                  <a:gd name="T16" fmla="*/ 8 w 116"/>
                  <a:gd name="T17" fmla="*/ 88 h 138"/>
                  <a:gd name="T18" fmla="*/ 8 w 116"/>
                  <a:gd name="T19" fmla="*/ 29 h 138"/>
                  <a:gd name="T20" fmla="*/ 38 w 116"/>
                  <a:gd name="T21" fmla="*/ 2 h 138"/>
                  <a:gd name="T22" fmla="*/ 49 w 116"/>
                  <a:gd name="T23" fmla="*/ 0 h 138"/>
                  <a:gd name="T24" fmla="*/ 53 w 116"/>
                  <a:gd name="T25" fmla="*/ 0 h 138"/>
                  <a:gd name="T26" fmla="*/ 39 w 116"/>
                  <a:gd name="T27" fmla="*/ 4 h 138"/>
                  <a:gd name="T28" fmla="*/ 12 w 116"/>
                  <a:gd name="T29" fmla="*/ 30 h 138"/>
                  <a:gd name="T30" fmla="*/ 13 w 116"/>
                  <a:gd name="T31" fmla="*/ 86 h 138"/>
                  <a:gd name="T32" fmla="*/ 30 w 116"/>
                  <a:gd name="T33" fmla="*/ 115 h 138"/>
                  <a:gd name="T34" fmla="*/ 60 w 116"/>
                  <a:gd name="T35" fmla="*/ 132 h 138"/>
                  <a:gd name="T36" fmla="*/ 91 w 116"/>
                  <a:gd name="T37" fmla="*/ 118 h 138"/>
                  <a:gd name="T38" fmla="*/ 107 w 116"/>
                  <a:gd name="T39" fmla="*/ 89 h 138"/>
                  <a:gd name="T40" fmla="*/ 104 w 116"/>
                  <a:gd name="T41" fmla="*/ 33 h 138"/>
                  <a:gd name="T42" fmla="*/ 79 w 116"/>
                  <a:gd name="T43" fmla="*/ 4 h 138"/>
                  <a:gd name="T44" fmla="*/ 65 w 116"/>
                  <a:gd name="T45" fmla="*/ 2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16" h="138">
                    <a:moveTo>
                      <a:pt x="65" y="2"/>
                    </a:moveTo>
                    <a:cubicBezTo>
                      <a:pt x="66" y="1"/>
                      <a:pt x="67" y="1"/>
                      <a:pt x="69" y="1"/>
                    </a:cubicBezTo>
                    <a:cubicBezTo>
                      <a:pt x="72" y="1"/>
                      <a:pt x="76" y="1"/>
                      <a:pt x="80" y="3"/>
                    </a:cubicBezTo>
                    <a:cubicBezTo>
                      <a:pt x="92" y="8"/>
                      <a:pt x="102" y="19"/>
                      <a:pt x="107" y="32"/>
                    </a:cubicBezTo>
                    <a:cubicBezTo>
                      <a:pt x="115" y="50"/>
                      <a:pt x="116" y="71"/>
                      <a:pt x="111" y="91"/>
                    </a:cubicBezTo>
                    <a:cubicBezTo>
                      <a:pt x="108" y="102"/>
                      <a:pt x="102" y="113"/>
                      <a:pt x="95" y="122"/>
                    </a:cubicBezTo>
                    <a:cubicBezTo>
                      <a:pt x="86" y="132"/>
                      <a:pt x="73" y="138"/>
                      <a:pt x="60" y="137"/>
                    </a:cubicBezTo>
                    <a:cubicBezTo>
                      <a:pt x="46" y="135"/>
                      <a:pt x="34" y="129"/>
                      <a:pt x="26" y="118"/>
                    </a:cubicBezTo>
                    <a:cubicBezTo>
                      <a:pt x="19" y="109"/>
                      <a:pt x="13" y="99"/>
                      <a:pt x="8" y="88"/>
                    </a:cubicBezTo>
                    <a:cubicBezTo>
                      <a:pt x="0" y="69"/>
                      <a:pt x="0" y="48"/>
                      <a:pt x="8" y="29"/>
                    </a:cubicBezTo>
                    <a:cubicBezTo>
                      <a:pt x="14" y="16"/>
                      <a:pt x="25" y="7"/>
                      <a:pt x="38" y="2"/>
                    </a:cubicBezTo>
                    <a:cubicBezTo>
                      <a:pt x="41" y="1"/>
                      <a:pt x="45" y="0"/>
                      <a:pt x="49" y="0"/>
                    </a:cubicBezTo>
                    <a:lnTo>
                      <a:pt x="53" y="0"/>
                    </a:lnTo>
                    <a:cubicBezTo>
                      <a:pt x="48" y="1"/>
                      <a:pt x="43" y="2"/>
                      <a:pt x="39" y="4"/>
                    </a:cubicBezTo>
                    <a:cubicBezTo>
                      <a:pt x="27" y="9"/>
                      <a:pt x="17" y="18"/>
                      <a:pt x="12" y="30"/>
                    </a:cubicBezTo>
                    <a:cubicBezTo>
                      <a:pt x="5" y="48"/>
                      <a:pt x="5" y="68"/>
                      <a:pt x="13" y="86"/>
                    </a:cubicBezTo>
                    <a:cubicBezTo>
                      <a:pt x="17" y="96"/>
                      <a:pt x="23" y="106"/>
                      <a:pt x="30" y="115"/>
                    </a:cubicBezTo>
                    <a:cubicBezTo>
                      <a:pt x="38" y="124"/>
                      <a:pt x="49" y="130"/>
                      <a:pt x="60" y="132"/>
                    </a:cubicBezTo>
                    <a:cubicBezTo>
                      <a:pt x="72" y="133"/>
                      <a:pt x="84" y="128"/>
                      <a:pt x="91" y="118"/>
                    </a:cubicBezTo>
                    <a:cubicBezTo>
                      <a:pt x="99" y="110"/>
                      <a:pt x="104" y="100"/>
                      <a:pt x="107" y="89"/>
                    </a:cubicBezTo>
                    <a:cubicBezTo>
                      <a:pt x="112" y="70"/>
                      <a:pt x="111" y="51"/>
                      <a:pt x="104" y="33"/>
                    </a:cubicBezTo>
                    <a:cubicBezTo>
                      <a:pt x="100" y="20"/>
                      <a:pt x="91" y="10"/>
                      <a:pt x="79" y="4"/>
                    </a:cubicBezTo>
                    <a:cubicBezTo>
                      <a:pt x="75" y="3"/>
                      <a:pt x="70" y="2"/>
                      <a:pt x="65" y="2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0" name="Freeform 657"/>
              <p:cNvSpPr>
                <a:spLocks/>
              </p:cNvSpPr>
              <p:nvPr/>
            </p:nvSpPr>
            <p:spPr bwMode="auto">
              <a:xfrm>
                <a:off x="1654175" y="4260850"/>
                <a:ext cx="39688" cy="15875"/>
              </a:xfrm>
              <a:custGeom>
                <a:avLst/>
                <a:gdLst>
                  <a:gd name="T0" fmla="*/ 54 w 54"/>
                  <a:gd name="T1" fmla="*/ 20 h 20"/>
                  <a:gd name="T2" fmla="*/ 47 w 54"/>
                  <a:gd name="T3" fmla="*/ 14 h 20"/>
                  <a:gd name="T4" fmla="*/ 29 w 54"/>
                  <a:gd name="T5" fmla="*/ 6 h 20"/>
                  <a:gd name="T6" fmla="*/ 9 w 54"/>
                  <a:gd name="T7" fmla="*/ 6 h 20"/>
                  <a:gd name="T8" fmla="*/ 0 w 54"/>
                  <a:gd name="T9" fmla="*/ 6 h 20"/>
                  <a:gd name="T10" fmla="*/ 8 w 54"/>
                  <a:gd name="T11" fmla="*/ 3 h 20"/>
                  <a:gd name="T12" fmla="*/ 30 w 54"/>
                  <a:gd name="T13" fmla="*/ 1 h 20"/>
                  <a:gd name="T14" fmla="*/ 50 w 54"/>
                  <a:gd name="T15" fmla="*/ 11 h 20"/>
                  <a:gd name="T16" fmla="*/ 54 w 54"/>
                  <a:gd name="T1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4" h="20">
                    <a:moveTo>
                      <a:pt x="54" y="20"/>
                    </a:moveTo>
                    <a:cubicBezTo>
                      <a:pt x="53" y="20"/>
                      <a:pt x="51" y="17"/>
                      <a:pt x="47" y="14"/>
                    </a:cubicBezTo>
                    <a:cubicBezTo>
                      <a:pt x="42" y="10"/>
                      <a:pt x="36" y="7"/>
                      <a:pt x="29" y="6"/>
                    </a:cubicBezTo>
                    <a:cubicBezTo>
                      <a:pt x="23" y="6"/>
                      <a:pt x="16" y="6"/>
                      <a:pt x="9" y="6"/>
                    </a:cubicBezTo>
                    <a:cubicBezTo>
                      <a:pt x="4" y="6"/>
                      <a:pt x="0" y="7"/>
                      <a:pt x="0" y="6"/>
                    </a:cubicBezTo>
                    <a:cubicBezTo>
                      <a:pt x="0" y="6"/>
                      <a:pt x="3" y="4"/>
                      <a:pt x="8" y="3"/>
                    </a:cubicBezTo>
                    <a:cubicBezTo>
                      <a:pt x="15" y="1"/>
                      <a:pt x="23" y="0"/>
                      <a:pt x="30" y="1"/>
                    </a:cubicBezTo>
                    <a:cubicBezTo>
                      <a:pt x="38" y="2"/>
                      <a:pt x="45" y="6"/>
                      <a:pt x="50" y="11"/>
                    </a:cubicBezTo>
                    <a:cubicBezTo>
                      <a:pt x="54" y="16"/>
                      <a:pt x="54" y="20"/>
                      <a:pt x="54" y="20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" name="Freeform 658"/>
              <p:cNvSpPr>
                <a:spLocks/>
              </p:cNvSpPr>
              <p:nvPr/>
            </p:nvSpPr>
            <p:spPr bwMode="auto">
              <a:xfrm>
                <a:off x="1636713" y="4143375"/>
                <a:ext cx="41275" cy="19050"/>
              </a:xfrm>
              <a:custGeom>
                <a:avLst/>
                <a:gdLst>
                  <a:gd name="T0" fmla="*/ 54 w 54"/>
                  <a:gd name="T1" fmla="*/ 0 h 24"/>
                  <a:gd name="T2" fmla="*/ 49 w 54"/>
                  <a:gd name="T3" fmla="*/ 8 h 24"/>
                  <a:gd name="T4" fmla="*/ 31 w 54"/>
                  <a:gd name="T5" fmla="*/ 21 h 24"/>
                  <a:gd name="T6" fmla="*/ 9 w 54"/>
                  <a:gd name="T7" fmla="*/ 23 h 24"/>
                  <a:gd name="T8" fmla="*/ 0 w 54"/>
                  <a:gd name="T9" fmla="*/ 20 h 24"/>
                  <a:gd name="T10" fmla="*/ 29 w 54"/>
                  <a:gd name="T11" fmla="*/ 16 h 24"/>
                  <a:gd name="T12" fmla="*/ 54 w 54"/>
                  <a:gd name="T13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" h="24">
                    <a:moveTo>
                      <a:pt x="54" y="0"/>
                    </a:moveTo>
                    <a:cubicBezTo>
                      <a:pt x="54" y="0"/>
                      <a:pt x="53" y="4"/>
                      <a:pt x="49" y="8"/>
                    </a:cubicBezTo>
                    <a:cubicBezTo>
                      <a:pt x="44" y="14"/>
                      <a:pt x="38" y="18"/>
                      <a:pt x="31" y="21"/>
                    </a:cubicBezTo>
                    <a:cubicBezTo>
                      <a:pt x="24" y="23"/>
                      <a:pt x="16" y="24"/>
                      <a:pt x="9" y="23"/>
                    </a:cubicBezTo>
                    <a:cubicBezTo>
                      <a:pt x="3" y="22"/>
                      <a:pt x="0" y="21"/>
                      <a:pt x="0" y="20"/>
                    </a:cubicBezTo>
                    <a:cubicBezTo>
                      <a:pt x="10" y="20"/>
                      <a:pt x="20" y="19"/>
                      <a:pt x="29" y="16"/>
                    </a:cubicBezTo>
                    <a:cubicBezTo>
                      <a:pt x="38" y="12"/>
                      <a:pt x="46" y="7"/>
                      <a:pt x="54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2" name="Freeform 659"/>
              <p:cNvSpPr>
                <a:spLocks/>
              </p:cNvSpPr>
              <p:nvPr/>
            </p:nvSpPr>
            <p:spPr bwMode="auto">
              <a:xfrm>
                <a:off x="2043113" y="4232275"/>
                <a:ext cx="93663" cy="57150"/>
              </a:xfrm>
              <a:custGeom>
                <a:avLst/>
                <a:gdLst>
                  <a:gd name="T0" fmla="*/ 3 w 124"/>
                  <a:gd name="T1" fmla="*/ 35 h 74"/>
                  <a:gd name="T2" fmla="*/ 73 w 124"/>
                  <a:gd name="T3" fmla="*/ 1 h 74"/>
                  <a:gd name="T4" fmla="*/ 75 w 124"/>
                  <a:gd name="T5" fmla="*/ 74 h 74"/>
                  <a:gd name="T6" fmla="*/ 0 w 124"/>
                  <a:gd name="T7" fmla="*/ 41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4" h="74">
                    <a:moveTo>
                      <a:pt x="3" y="35"/>
                    </a:moveTo>
                    <a:cubicBezTo>
                      <a:pt x="29" y="31"/>
                      <a:pt x="47" y="3"/>
                      <a:pt x="73" y="1"/>
                    </a:cubicBezTo>
                    <a:cubicBezTo>
                      <a:pt x="122" y="0"/>
                      <a:pt x="124" y="73"/>
                      <a:pt x="75" y="74"/>
                    </a:cubicBezTo>
                    <a:cubicBezTo>
                      <a:pt x="47" y="74"/>
                      <a:pt x="27" y="44"/>
                      <a:pt x="0" y="41"/>
                    </a:cubicBezTo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" name="Freeform 660"/>
              <p:cNvSpPr>
                <a:spLocks/>
              </p:cNvSpPr>
              <p:nvPr/>
            </p:nvSpPr>
            <p:spPr bwMode="auto">
              <a:xfrm>
                <a:off x="1974850" y="3665538"/>
                <a:ext cx="315913" cy="620713"/>
              </a:xfrm>
              <a:custGeom>
                <a:avLst/>
                <a:gdLst>
                  <a:gd name="T0" fmla="*/ 319 w 423"/>
                  <a:gd name="T1" fmla="*/ 760 h 797"/>
                  <a:gd name="T2" fmla="*/ 294 w 423"/>
                  <a:gd name="T3" fmla="*/ 761 h 797"/>
                  <a:gd name="T4" fmla="*/ 294 w 423"/>
                  <a:gd name="T5" fmla="*/ 752 h 797"/>
                  <a:gd name="T6" fmla="*/ 374 w 423"/>
                  <a:gd name="T7" fmla="*/ 727 h 797"/>
                  <a:gd name="T8" fmla="*/ 413 w 423"/>
                  <a:gd name="T9" fmla="*/ 616 h 797"/>
                  <a:gd name="T10" fmla="*/ 413 w 423"/>
                  <a:gd name="T11" fmla="*/ 614 h 797"/>
                  <a:gd name="T12" fmla="*/ 366 w 423"/>
                  <a:gd name="T13" fmla="*/ 133 h 797"/>
                  <a:gd name="T14" fmla="*/ 246 w 423"/>
                  <a:gd name="T15" fmla="*/ 14 h 797"/>
                  <a:gd name="T16" fmla="*/ 115 w 423"/>
                  <a:gd name="T17" fmla="*/ 139 h 797"/>
                  <a:gd name="T18" fmla="*/ 24 w 423"/>
                  <a:gd name="T19" fmla="*/ 569 h 797"/>
                  <a:gd name="T20" fmla="*/ 22 w 423"/>
                  <a:gd name="T21" fmla="*/ 582 h 797"/>
                  <a:gd name="T22" fmla="*/ 67 w 423"/>
                  <a:gd name="T23" fmla="*/ 742 h 797"/>
                  <a:gd name="T24" fmla="*/ 178 w 423"/>
                  <a:gd name="T25" fmla="*/ 760 h 797"/>
                  <a:gd name="T26" fmla="*/ 182 w 423"/>
                  <a:gd name="T27" fmla="*/ 768 h 797"/>
                  <a:gd name="T28" fmla="*/ 62 w 423"/>
                  <a:gd name="T29" fmla="*/ 749 h 797"/>
                  <a:gd name="T30" fmla="*/ 13 w 423"/>
                  <a:gd name="T31" fmla="*/ 581 h 797"/>
                  <a:gd name="T32" fmla="*/ 15 w 423"/>
                  <a:gd name="T33" fmla="*/ 568 h 797"/>
                  <a:gd name="T34" fmla="*/ 106 w 423"/>
                  <a:gd name="T35" fmla="*/ 137 h 797"/>
                  <a:gd name="T36" fmla="*/ 247 w 423"/>
                  <a:gd name="T37" fmla="*/ 5 h 797"/>
                  <a:gd name="T38" fmla="*/ 375 w 423"/>
                  <a:gd name="T39" fmla="*/ 132 h 797"/>
                  <a:gd name="T40" fmla="*/ 422 w 423"/>
                  <a:gd name="T41" fmla="*/ 614 h 797"/>
                  <a:gd name="T42" fmla="*/ 422 w 423"/>
                  <a:gd name="T43" fmla="*/ 616 h 797"/>
                  <a:gd name="T44" fmla="*/ 380 w 423"/>
                  <a:gd name="T45" fmla="*/ 733 h 797"/>
                  <a:gd name="T46" fmla="*/ 319 w 423"/>
                  <a:gd name="T47" fmla="*/ 760 h 7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423" h="797">
                    <a:moveTo>
                      <a:pt x="319" y="760"/>
                    </a:moveTo>
                    <a:cubicBezTo>
                      <a:pt x="311" y="761"/>
                      <a:pt x="303" y="761"/>
                      <a:pt x="294" y="761"/>
                    </a:cubicBezTo>
                    <a:lnTo>
                      <a:pt x="294" y="752"/>
                    </a:lnTo>
                    <a:cubicBezTo>
                      <a:pt x="323" y="754"/>
                      <a:pt x="352" y="745"/>
                      <a:pt x="374" y="727"/>
                    </a:cubicBezTo>
                    <a:cubicBezTo>
                      <a:pt x="399" y="704"/>
                      <a:pt x="411" y="667"/>
                      <a:pt x="413" y="616"/>
                    </a:cubicBezTo>
                    <a:lnTo>
                      <a:pt x="413" y="614"/>
                    </a:lnTo>
                    <a:cubicBezTo>
                      <a:pt x="414" y="594"/>
                      <a:pt x="374" y="207"/>
                      <a:pt x="366" y="133"/>
                    </a:cubicBezTo>
                    <a:cubicBezTo>
                      <a:pt x="354" y="19"/>
                      <a:pt x="251" y="14"/>
                      <a:pt x="246" y="14"/>
                    </a:cubicBezTo>
                    <a:cubicBezTo>
                      <a:pt x="242" y="14"/>
                      <a:pt x="149" y="9"/>
                      <a:pt x="115" y="139"/>
                    </a:cubicBezTo>
                    <a:cubicBezTo>
                      <a:pt x="78" y="277"/>
                      <a:pt x="26" y="538"/>
                      <a:pt x="24" y="569"/>
                    </a:cubicBezTo>
                    <a:cubicBezTo>
                      <a:pt x="24" y="572"/>
                      <a:pt x="23" y="577"/>
                      <a:pt x="22" y="582"/>
                    </a:cubicBezTo>
                    <a:cubicBezTo>
                      <a:pt x="18" y="621"/>
                      <a:pt x="10" y="702"/>
                      <a:pt x="67" y="742"/>
                    </a:cubicBezTo>
                    <a:cubicBezTo>
                      <a:pt x="132" y="786"/>
                      <a:pt x="176" y="761"/>
                      <a:pt x="178" y="760"/>
                    </a:cubicBezTo>
                    <a:lnTo>
                      <a:pt x="182" y="768"/>
                    </a:lnTo>
                    <a:cubicBezTo>
                      <a:pt x="180" y="769"/>
                      <a:pt x="132" y="797"/>
                      <a:pt x="62" y="749"/>
                    </a:cubicBezTo>
                    <a:cubicBezTo>
                      <a:pt x="0" y="706"/>
                      <a:pt x="9" y="622"/>
                      <a:pt x="13" y="581"/>
                    </a:cubicBezTo>
                    <a:cubicBezTo>
                      <a:pt x="14" y="576"/>
                      <a:pt x="14" y="571"/>
                      <a:pt x="15" y="568"/>
                    </a:cubicBezTo>
                    <a:cubicBezTo>
                      <a:pt x="17" y="537"/>
                      <a:pt x="70" y="274"/>
                      <a:pt x="106" y="137"/>
                    </a:cubicBezTo>
                    <a:cubicBezTo>
                      <a:pt x="142" y="0"/>
                      <a:pt x="246" y="5"/>
                      <a:pt x="247" y="5"/>
                    </a:cubicBezTo>
                    <a:cubicBezTo>
                      <a:pt x="315" y="9"/>
                      <a:pt x="370" y="63"/>
                      <a:pt x="375" y="132"/>
                    </a:cubicBezTo>
                    <a:cubicBezTo>
                      <a:pt x="382" y="192"/>
                      <a:pt x="423" y="593"/>
                      <a:pt x="422" y="614"/>
                    </a:cubicBezTo>
                    <a:lnTo>
                      <a:pt x="422" y="616"/>
                    </a:lnTo>
                    <a:cubicBezTo>
                      <a:pt x="420" y="669"/>
                      <a:pt x="406" y="708"/>
                      <a:pt x="380" y="733"/>
                    </a:cubicBezTo>
                    <a:cubicBezTo>
                      <a:pt x="363" y="748"/>
                      <a:pt x="342" y="758"/>
                      <a:pt x="319" y="760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4" name="Freeform 661"/>
              <p:cNvSpPr>
                <a:spLocks/>
              </p:cNvSpPr>
              <p:nvPr/>
            </p:nvSpPr>
            <p:spPr bwMode="auto">
              <a:xfrm>
                <a:off x="2052638" y="3744913"/>
                <a:ext cx="206375" cy="82550"/>
              </a:xfrm>
              <a:custGeom>
                <a:avLst/>
                <a:gdLst>
                  <a:gd name="T0" fmla="*/ 275 w 275"/>
                  <a:gd name="T1" fmla="*/ 106 h 106"/>
                  <a:gd name="T2" fmla="*/ 251 w 275"/>
                  <a:gd name="T3" fmla="*/ 63 h 106"/>
                  <a:gd name="T4" fmla="*/ 149 w 275"/>
                  <a:gd name="T5" fmla="*/ 7 h 106"/>
                  <a:gd name="T6" fmla="*/ 37 w 275"/>
                  <a:gd name="T7" fmla="*/ 35 h 106"/>
                  <a:gd name="T8" fmla="*/ 0 w 275"/>
                  <a:gd name="T9" fmla="*/ 68 h 106"/>
                  <a:gd name="T10" fmla="*/ 2 w 275"/>
                  <a:gd name="T11" fmla="*/ 65 h 106"/>
                  <a:gd name="T12" fmla="*/ 8 w 275"/>
                  <a:gd name="T13" fmla="*/ 57 h 106"/>
                  <a:gd name="T14" fmla="*/ 35 w 275"/>
                  <a:gd name="T15" fmla="*/ 32 h 106"/>
                  <a:gd name="T16" fmla="*/ 84 w 275"/>
                  <a:gd name="T17" fmla="*/ 8 h 106"/>
                  <a:gd name="T18" fmla="*/ 150 w 275"/>
                  <a:gd name="T19" fmla="*/ 2 h 106"/>
                  <a:gd name="T20" fmla="*/ 213 w 275"/>
                  <a:gd name="T21" fmla="*/ 24 h 106"/>
                  <a:gd name="T22" fmla="*/ 253 w 275"/>
                  <a:gd name="T23" fmla="*/ 61 h 106"/>
                  <a:gd name="T24" fmla="*/ 271 w 275"/>
                  <a:gd name="T25" fmla="*/ 93 h 106"/>
                  <a:gd name="T26" fmla="*/ 274 w 275"/>
                  <a:gd name="T27" fmla="*/ 102 h 106"/>
                  <a:gd name="T28" fmla="*/ 275 w 275"/>
                  <a:gd name="T29" fmla="*/ 106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75" h="106">
                    <a:moveTo>
                      <a:pt x="275" y="106"/>
                    </a:moveTo>
                    <a:cubicBezTo>
                      <a:pt x="269" y="90"/>
                      <a:pt x="261" y="76"/>
                      <a:pt x="251" y="63"/>
                    </a:cubicBezTo>
                    <a:cubicBezTo>
                      <a:pt x="225" y="32"/>
                      <a:pt x="189" y="12"/>
                      <a:pt x="149" y="7"/>
                    </a:cubicBezTo>
                    <a:cubicBezTo>
                      <a:pt x="110" y="3"/>
                      <a:pt x="70" y="13"/>
                      <a:pt x="37" y="35"/>
                    </a:cubicBezTo>
                    <a:cubicBezTo>
                      <a:pt x="23" y="44"/>
                      <a:pt x="11" y="55"/>
                      <a:pt x="0" y="68"/>
                    </a:cubicBezTo>
                    <a:cubicBezTo>
                      <a:pt x="1" y="67"/>
                      <a:pt x="1" y="66"/>
                      <a:pt x="2" y="65"/>
                    </a:cubicBezTo>
                    <a:cubicBezTo>
                      <a:pt x="4" y="62"/>
                      <a:pt x="6" y="60"/>
                      <a:pt x="8" y="57"/>
                    </a:cubicBezTo>
                    <a:cubicBezTo>
                      <a:pt x="16" y="47"/>
                      <a:pt x="25" y="39"/>
                      <a:pt x="35" y="32"/>
                    </a:cubicBezTo>
                    <a:cubicBezTo>
                      <a:pt x="50" y="22"/>
                      <a:pt x="66" y="14"/>
                      <a:pt x="84" y="8"/>
                    </a:cubicBezTo>
                    <a:cubicBezTo>
                      <a:pt x="105" y="2"/>
                      <a:pt x="128" y="0"/>
                      <a:pt x="150" y="2"/>
                    </a:cubicBezTo>
                    <a:cubicBezTo>
                      <a:pt x="172" y="5"/>
                      <a:pt x="194" y="12"/>
                      <a:pt x="213" y="24"/>
                    </a:cubicBezTo>
                    <a:cubicBezTo>
                      <a:pt x="228" y="34"/>
                      <a:pt x="242" y="46"/>
                      <a:pt x="253" y="61"/>
                    </a:cubicBezTo>
                    <a:cubicBezTo>
                      <a:pt x="261" y="70"/>
                      <a:pt x="267" y="81"/>
                      <a:pt x="271" y="93"/>
                    </a:cubicBezTo>
                    <a:cubicBezTo>
                      <a:pt x="272" y="96"/>
                      <a:pt x="273" y="99"/>
                      <a:pt x="274" y="102"/>
                    </a:cubicBezTo>
                    <a:cubicBezTo>
                      <a:pt x="274" y="103"/>
                      <a:pt x="275" y="104"/>
                      <a:pt x="275" y="106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" name="Freeform 662"/>
              <p:cNvSpPr>
                <a:spLocks/>
              </p:cNvSpPr>
              <p:nvPr/>
            </p:nvSpPr>
            <p:spPr bwMode="auto">
              <a:xfrm>
                <a:off x="1822450" y="3273425"/>
                <a:ext cx="304800" cy="874713"/>
              </a:xfrm>
              <a:custGeom>
                <a:avLst/>
                <a:gdLst>
                  <a:gd name="T0" fmla="*/ 409 w 409"/>
                  <a:gd name="T1" fmla="*/ 120 h 1126"/>
                  <a:gd name="T2" fmla="*/ 243 w 409"/>
                  <a:gd name="T3" fmla="*/ 760 h 1126"/>
                  <a:gd name="T4" fmla="*/ 0 w 409"/>
                  <a:gd name="T5" fmla="*/ 1126 h 1126"/>
                  <a:gd name="T6" fmla="*/ 282 w 409"/>
                  <a:gd name="T7" fmla="*/ 0 h 1126"/>
                  <a:gd name="T8" fmla="*/ 409 w 409"/>
                  <a:gd name="T9" fmla="*/ 120 h 1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9" h="1126">
                    <a:moveTo>
                      <a:pt x="409" y="120"/>
                    </a:moveTo>
                    <a:lnTo>
                      <a:pt x="243" y="760"/>
                    </a:lnTo>
                    <a:lnTo>
                      <a:pt x="0" y="1126"/>
                    </a:lnTo>
                    <a:lnTo>
                      <a:pt x="282" y="0"/>
                    </a:lnTo>
                    <a:lnTo>
                      <a:pt x="409" y="120"/>
                    </a:lnTo>
                    <a:close/>
                  </a:path>
                </a:pathLst>
              </a:custGeom>
              <a:solidFill>
                <a:srgbClr val="EBEBE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6" name="Freeform 663"/>
              <p:cNvSpPr>
                <a:spLocks/>
              </p:cNvSpPr>
              <p:nvPr/>
            </p:nvSpPr>
            <p:spPr bwMode="auto">
              <a:xfrm>
                <a:off x="1822450" y="3273425"/>
                <a:ext cx="307975" cy="874713"/>
              </a:xfrm>
              <a:custGeom>
                <a:avLst/>
                <a:gdLst>
                  <a:gd name="T0" fmla="*/ 0 w 413"/>
                  <a:gd name="T1" fmla="*/ 1126 h 1126"/>
                  <a:gd name="T2" fmla="*/ 20 w 413"/>
                  <a:gd name="T3" fmla="*/ 1100 h 1126"/>
                  <a:gd name="T4" fmla="*/ 72 w 413"/>
                  <a:gd name="T5" fmla="*/ 1025 h 1126"/>
                  <a:gd name="T6" fmla="*/ 248 w 413"/>
                  <a:gd name="T7" fmla="*/ 763 h 1126"/>
                  <a:gd name="T8" fmla="*/ 248 w 413"/>
                  <a:gd name="T9" fmla="*/ 762 h 1126"/>
                  <a:gd name="T10" fmla="*/ 248 w 413"/>
                  <a:gd name="T11" fmla="*/ 761 h 1126"/>
                  <a:gd name="T12" fmla="*/ 298 w 413"/>
                  <a:gd name="T13" fmla="*/ 570 h 1126"/>
                  <a:gd name="T14" fmla="*/ 413 w 413"/>
                  <a:gd name="T15" fmla="*/ 121 h 1126"/>
                  <a:gd name="T16" fmla="*/ 413 w 413"/>
                  <a:gd name="T17" fmla="*/ 119 h 1126"/>
                  <a:gd name="T18" fmla="*/ 411 w 413"/>
                  <a:gd name="T19" fmla="*/ 117 h 1126"/>
                  <a:gd name="T20" fmla="*/ 317 w 413"/>
                  <a:gd name="T21" fmla="*/ 30 h 1126"/>
                  <a:gd name="T22" fmla="*/ 291 w 413"/>
                  <a:gd name="T23" fmla="*/ 7 h 1126"/>
                  <a:gd name="T24" fmla="*/ 282 w 413"/>
                  <a:gd name="T25" fmla="*/ 0 h 1126"/>
                  <a:gd name="T26" fmla="*/ 290 w 413"/>
                  <a:gd name="T27" fmla="*/ 9 h 1126"/>
                  <a:gd name="T28" fmla="*/ 314 w 413"/>
                  <a:gd name="T29" fmla="*/ 34 h 1126"/>
                  <a:gd name="T30" fmla="*/ 405 w 413"/>
                  <a:gd name="T31" fmla="*/ 124 h 1126"/>
                  <a:gd name="T32" fmla="*/ 404 w 413"/>
                  <a:gd name="T33" fmla="*/ 119 h 1126"/>
                  <a:gd name="T34" fmla="*/ 286 w 413"/>
                  <a:gd name="T35" fmla="*/ 567 h 1126"/>
                  <a:gd name="T36" fmla="*/ 236 w 413"/>
                  <a:gd name="T37" fmla="*/ 759 h 1126"/>
                  <a:gd name="T38" fmla="*/ 237 w 413"/>
                  <a:gd name="T39" fmla="*/ 757 h 1126"/>
                  <a:gd name="T40" fmla="*/ 65 w 413"/>
                  <a:gd name="T41" fmla="*/ 1021 h 1126"/>
                  <a:gd name="T42" fmla="*/ 16 w 413"/>
                  <a:gd name="T43" fmla="*/ 1097 h 1126"/>
                  <a:gd name="T44" fmla="*/ 0 w 413"/>
                  <a:gd name="T45" fmla="*/ 1126 h 1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13" h="1126">
                    <a:moveTo>
                      <a:pt x="0" y="1126"/>
                    </a:moveTo>
                    <a:cubicBezTo>
                      <a:pt x="8" y="1118"/>
                      <a:pt x="14" y="1109"/>
                      <a:pt x="20" y="1100"/>
                    </a:cubicBezTo>
                    <a:lnTo>
                      <a:pt x="72" y="1025"/>
                    </a:lnTo>
                    <a:lnTo>
                      <a:pt x="248" y="763"/>
                    </a:lnTo>
                    <a:lnTo>
                      <a:pt x="248" y="762"/>
                    </a:lnTo>
                    <a:lnTo>
                      <a:pt x="248" y="761"/>
                    </a:lnTo>
                    <a:cubicBezTo>
                      <a:pt x="264" y="702"/>
                      <a:pt x="281" y="637"/>
                      <a:pt x="298" y="570"/>
                    </a:cubicBezTo>
                    <a:cubicBezTo>
                      <a:pt x="344" y="393"/>
                      <a:pt x="385" y="233"/>
                      <a:pt x="413" y="121"/>
                    </a:cubicBezTo>
                    <a:lnTo>
                      <a:pt x="413" y="119"/>
                    </a:lnTo>
                    <a:lnTo>
                      <a:pt x="411" y="117"/>
                    </a:lnTo>
                    <a:lnTo>
                      <a:pt x="317" y="30"/>
                    </a:lnTo>
                    <a:lnTo>
                      <a:pt x="291" y="7"/>
                    </a:lnTo>
                    <a:cubicBezTo>
                      <a:pt x="289" y="4"/>
                      <a:pt x="285" y="2"/>
                      <a:pt x="282" y="0"/>
                    </a:cubicBezTo>
                    <a:cubicBezTo>
                      <a:pt x="284" y="3"/>
                      <a:pt x="287" y="6"/>
                      <a:pt x="290" y="9"/>
                    </a:cubicBezTo>
                    <a:lnTo>
                      <a:pt x="314" y="34"/>
                    </a:lnTo>
                    <a:lnTo>
                      <a:pt x="405" y="124"/>
                    </a:lnTo>
                    <a:lnTo>
                      <a:pt x="404" y="119"/>
                    </a:lnTo>
                    <a:cubicBezTo>
                      <a:pt x="374" y="230"/>
                      <a:pt x="332" y="390"/>
                      <a:pt x="286" y="567"/>
                    </a:cubicBezTo>
                    <a:lnTo>
                      <a:pt x="236" y="759"/>
                    </a:lnTo>
                    <a:lnTo>
                      <a:pt x="237" y="757"/>
                    </a:lnTo>
                    <a:cubicBezTo>
                      <a:pt x="168" y="863"/>
                      <a:pt x="108" y="954"/>
                      <a:pt x="65" y="1021"/>
                    </a:cubicBezTo>
                    <a:lnTo>
                      <a:pt x="16" y="1097"/>
                    </a:lnTo>
                    <a:cubicBezTo>
                      <a:pt x="10" y="1106"/>
                      <a:pt x="5" y="1116"/>
                      <a:pt x="0" y="1126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7" name="Freeform 664"/>
              <p:cNvSpPr>
                <a:spLocks/>
              </p:cNvSpPr>
              <p:nvPr/>
            </p:nvSpPr>
            <p:spPr bwMode="auto">
              <a:xfrm>
                <a:off x="1630363" y="3535363"/>
                <a:ext cx="180975" cy="701675"/>
              </a:xfrm>
              <a:custGeom>
                <a:avLst/>
                <a:gdLst>
                  <a:gd name="T0" fmla="*/ 241 w 241"/>
                  <a:gd name="T1" fmla="*/ 902 h 902"/>
                  <a:gd name="T2" fmla="*/ 225 w 241"/>
                  <a:gd name="T3" fmla="*/ 872 h 902"/>
                  <a:gd name="T4" fmla="*/ 177 w 241"/>
                  <a:gd name="T5" fmla="*/ 794 h 902"/>
                  <a:gd name="T6" fmla="*/ 11 w 241"/>
                  <a:gd name="T7" fmla="*/ 534 h 902"/>
                  <a:gd name="T8" fmla="*/ 12 w 241"/>
                  <a:gd name="T9" fmla="*/ 538 h 902"/>
                  <a:gd name="T10" fmla="*/ 16 w 241"/>
                  <a:gd name="T11" fmla="*/ 486 h 902"/>
                  <a:gd name="T12" fmla="*/ 37 w 241"/>
                  <a:gd name="T13" fmla="*/ 143 h 902"/>
                  <a:gd name="T14" fmla="*/ 42 w 241"/>
                  <a:gd name="T15" fmla="*/ 39 h 902"/>
                  <a:gd name="T16" fmla="*/ 42 w 241"/>
                  <a:gd name="T17" fmla="*/ 0 h 902"/>
                  <a:gd name="T18" fmla="*/ 37 w 241"/>
                  <a:gd name="T19" fmla="*/ 38 h 902"/>
                  <a:gd name="T20" fmla="*/ 28 w 241"/>
                  <a:gd name="T21" fmla="*/ 142 h 902"/>
                  <a:gd name="T22" fmla="*/ 3 w 241"/>
                  <a:gd name="T23" fmla="*/ 484 h 902"/>
                  <a:gd name="T24" fmla="*/ 0 w 241"/>
                  <a:gd name="T25" fmla="*/ 536 h 902"/>
                  <a:gd name="T26" fmla="*/ 0 w 241"/>
                  <a:gd name="T27" fmla="*/ 538 h 902"/>
                  <a:gd name="T28" fmla="*/ 1 w 241"/>
                  <a:gd name="T29" fmla="*/ 540 h 902"/>
                  <a:gd name="T30" fmla="*/ 170 w 241"/>
                  <a:gd name="T31" fmla="*/ 798 h 902"/>
                  <a:gd name="T32" fmla="*/ 221 w 241"/>
                  <a:gd name="T33" fmla="*/ 874 h 902"/>
                  <a:gd name="T34" fmla="*/ 241 w 241"/>
                  <a:gd name="T35" fmla="*/ 902 h 9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41" h="902">
                    <a:moveTo>
                      <a:pt x="241" y="902"/>
                    </a:moveTo>
                    <a:cubicBezTo>
                      <a:pt x="237" y="891"/>
                      <a:pt x="231" y="882"/>
                      <a:pt x="225" y="872"/>
                    </a:cubicBezTo>
                    <a:lnTo>
                      <a:pt x="177" y="794"/>
                    </a:lnTo>
                    <a:cubicBezTo>
                      <a:pt x="135" y="728"/>
                      <a:pt x="77" y="636"/>
                      <a:pt x="11" y="534"/>
                    </a:cubicBezTo>
                    <a:lnTo>
                      <a:pt x="12" y="538"/>
                    </a:lnTo>
                    <a:cubicBezTo>
                      <a:pt x="13" y="521"/>
                      <a:pt x="15" y="504"/>
                      <a:pt x="16" y="486"/>
                    </a:cubicBezTo>
                    <a:cubicBezTo>
                      <a:pt x="25" y="352"/>
                      <a:pt x="32" y="231"/>
                      <a:pt x="37" y="143"/>
                    </a:cubicBezTo>
                    <a:cubicBezTo>
                      <a:pt x="39" y="101"/>
                      <a:pt x="41" y="66"/>
                      <a:pt x="42" y="39"/>
                    </a:cubicBezTo>
                    <a:cubicBezTo>
                      <a:pt x="43" y="26"/>
                      <a:pt x="43" y="13"/>
                      <a:pt x="42" y="0"/>
                    </a:cubicBezTo>
                    <a:cubicBezTo>
                      <a:pt x="40" y="13"/>
                      <a:pt x="38" y="25"/>
                      <a:pt x="37" y="38"/>
                    </a:cubicBezTo>
                    <a:cubicBezTo>
                      <a:pt x="35" y="65"/>
                      <a:pt x="32" y="100"/>
                      <a:pt x="28" y="142"/>
                    </a:cubicBezTo>
                    <a:cubicBezTo>
                      <a:pt x="21" y="229"/>
                      <a:pt x="12" y="350"/>
                      <a:pt x="3" y="484"/>
                    </a:cubicBezTo>
                    <a:cubicBezTo>
                      <a:pt x="2" y="502"/>
                      <a:pt x="1" y="520"/>
                      <a:pt x="0" y="536"/>
                    </a:cubicBezTo>
                    <a:lnTo>
                      <a:pt x="0" y="538"/>
                    </a:lnTo>
                    <a:lnTo>
                      <a:pt x="1" y="540"/>
                    </a:lnTo>
                    <a:cubicBezTo>
                      <a:pt x="67" y="643"/>
                      <a:pt x="127" y="733"/>
                      <a:pt x="170" y="798"/>
                    </a:cubicBezTo>
                    <a:lnTo>
                      <a:pt x="221" y="874"/>
                    </a:lnTo>
                    <a:cubicBezTo>
                      <a:pt x="227" y="884"/>
                      <a:pt x="233" y="893"/>
                      <a:pt x="241" y="902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8" name="Freeform 665"/>
              <p:cNvSpPr>
                <a:spLocks/>
              </p:cNvSpPr>
              <p:nvPr/>
            </p:nvSpPr>
            <p:spPr bwMode="auto">
              <a:xfrm>
                <a:off x="2089150" y="3319463"/>
                <a:ext cx="114300" cy="357188"/>
              </a:xfrm>
              <a:custGeom>
                <a:avLst/>
                <a:gdLst>
                  <a:gd name="T0" fmla="*/ 31 w 152"/>
                  <a:gd name="T1" fmla="*/ 51 h 460"/>
                  <a:gd name="T2" fmla="*/ 66 w 152"/>
                  <a:gd name="T3" fmla="*/ 81 h 460"/>
                  <a:gd name="T4" fmla="*/ 66 w 152"/>
                  <a:gd name="T5" fmla="*/ 82 h 460"/>
                  <a:gd name="T6" fmla="*/ 100 w 152"/>
                  <a:gd name="T7" fmla="*/ 252 h 460"/>
                  <a:gd name="T8" fmla="*/ 100 w 152"/>
                  <a:gd name="T9" fmla="*/ 264 h 460"/>
                  <a:gd name="T10" fmla="*/ 88 w 152"/>
                  <a:gd name="T11" fmla="*/ 453 h 460"/>
                  <a:gd name="T12" fmla="*/ 138 w 152"/>
                  <a:gd name="T13" fmla="*/ 460 h 460"/>
                  <a:gd name="T14" fmla="*/ 113 w 152"/>
                  <a:gd name="T15" fmla="*/ 457 h 460"/>
                  <a:gd name="T16" fmla="*/ 138 w 152"/>
                  <a:gd name="T17" fmla="*/ 459 h 460"/>
                  <a:gd name="T18" fmla="*/ 151 w 152"/>
                  <a:gd name="T19" fmla="*/ 262 h 460"/>
                  <a:gd name="T20" fmla="*/ 151 w 152"/>
                  <a:gd name="T21" fmla="*/ 250 h 460"/>
                  <a:gd name="T22" fmla="*/ 108 w 152"/>
                  <a:gd name="T23" fmla="*/ 53 h 460"/>
                  <a:gd name="T24" fmla="*/ 107 w 152"/>
                  <a:gd name="T25" fmla="*/ 51 h 460"/>
                  <a:gd name="T26" fmla="*/ 34 w 152"/>
                  <a:gd name="T27" fmla="*/ 1 h 460"/>
                  <a:gd name="T28" fmla="*/ 34 w 152"/>
                  <a:gd name="T29" fmla="*/ 1 h 460"/>
                  <a:gd name="T30" fmla="*/ 8 w 152"/>
                  <a:gd name="T31" fmla="*/ 6 h 460"/>
                  <a:gd name="T32" fmla="*/ 0 w 152"/>
                  <a:gd name="T33" fmla="*/ 11 h 460"/>
                  <a:gd name="T34" fmla="*/ 31 w 152"/>
                  <a:gd name="T35" fmla="*/ 50 h 4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2" h="460">
                    <a:moveTo>
                      <a:pt x="31" y="51"/>
                    </a:moveTo>
                    <a:cubicBezTo>
                      <a:pt x="45" y="57"/>
                      <a:pt x="57" y="68"/>
                      <a:pt x="66" y="81"/>
                    </a:cubicBezTo>
                    <a:lnTo>
                      <a:pt x="66" y="82"/>
                    </a:lnTo>
                    <a:cubicBezTo>
                      <a:pt x="96" y="126"/>
                      <a:pt x="98" y="193"/>
                      <a:pt x="100" y="252"/>
                    </a:cubicBezTo>
                    <a:lnTo>
                      <a:pt x="100" y="264"/>
                    </a:lnTo>
                    <a:cubicBezTo>
                      <a:pt x="101" y="327"/>
                      <a:pt x="97" y="391"/>
                      <a:pt x="88" y="453"/>
                    </a:cubicBezTo>
                    <a:lnTo>
                      <a:pt x="138" y="460"/>
                    </a:lnTo>
                    <a:lnTo>
                      <a:pt x="113" y="457"/>
                    </a:lnTo>
                    <a:lnTo>
                      <a:pt x="138" y="459"/>
                    </a:lnTo>
                    <a:cubicBezTo>
                      <a:pt x="147" y="394"/>
                      <a:pt x="152" y="328"/>
                      <a:pt x="151" y="262"/>
                    </a:cubicBezTo>
                    <a:lnTo>
                      <a:pt x="151" y="250"/>
                    </a:lnTo>
                    <a:cubicBezTo>
                      <a:pt x="149" y="184"/>
                      <a:pt x="146" y="109"/>
                      <a:pt x="108" y="53"/>
                    </a:cubicBezTo>
                    <a:lnTo>
                      <a:pt x="107" y="51"/>
                    </a:lnTo>
                    <a:cubicBezTo>
                      <a:pt x="89" y="27"/>
                      <a:pt x="63" y="9"/>
                      <a:pt x="34" y="1"/>
                    </a:cubicBezTo>
                    <a:lnTo>
                      <a:pt x="34" y="1"/>
                    </a:lnTo>
                    <a:cubicBezTo>
                      <a:pt x="25" y="0"/>
                      <a:pt x="16" y="2"/>
                      <a:pt x="8" y="6"/>
                    </a:cubicBezTo>
                    <a:lnTo>
                      <a:pt x="0" y="11"/>
                    </a:lnTo>
                    <a:lnTo>
                      <a:pt x="31" y="50"/>
                    </a:lnTo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9" name="Freeform 666"/>
              <p:cNvSpPr>
                <a:spLocks/>
              </p:cNvSpPr>
              <p:nvPr/>
            </p:nvSpPr>
            <p:spPr bwMode="auto">
              <a:xfrm>
                <a:off x="1820863" y="4144963"/>
                <a:ext cx="17463" cy="404813"/>
              </a:xfrm>
              <a:custGeom>
                <a:avLst/>
                <a:gdLst>
                  <a:gd name="T0" fmla="*/ 22 w 22"/>
                  <a:gd name="T1" fmla="*/ 521 h 521"/>
                  <a:gd name="T2" fmla="*/ 20 w 22"/>
                  <a:gd name="T3" fmla="*/ 501 h 521"/>
                  <a:gd name="T4" fmla="*/ 16 w 22"/>
                  <a:gd name="T5" fmla="*/ 445 h 521"/>
                  <a:gd name="T6" fmla="*/ 8 w 22"/>
                  <a:gd name="T7" fmla="*/ 260 h 521"/>
                  <a:gd name="T8" fmla="*/ 2 w 22"/>
                  <a:gd name="T9" fmla="*/ 76 h 521"/>
                  <a:gd name="T10" fmla="*/ 1 w 22"/>
                  <a:gd name="T11" fmla="*/ 20 h 521"/>
                  <a:gd name="T12" fmla="*/ 1 w 22"/>
                  <a:gd name="T13" fmla="*/ 0 h 521"/>
                  <a:gd name="T14" fmla="*/ 3 w 22"/>
                  <a:gd name="T15" fmla="*/ 20 h 521"/>
                  <a:gd name="T16" fmla="*/ 7 w 22"/>
                  <a:gd name="T17" fmla="*/ 76 h 521"/>
                  <a:gd name="T18" fmla="*/ 14 w 22"/>
                  <a:gd name="T19" fmla="*/ 260 h 521"/>
                  <a:gd name="T20" fmla="*/ 20 w 22"/>
                  <a:gd name="T21" fmla="*/ 445 h 521"/>
                  <a:gd name="T22" fmla="*/ 22 w 22"/>
                  <a:gd name="T23" fmla="*/ 501 h 521"/>
                  <a:gd name="T24" fmla="*/ 22 w 22"/>
                  <a:gd name="T25" fmla="*/ 521 h 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" h="521">
                    <a:moveTo>
                      <a:pt x="22" y="521"/>
                    </a:moveTo>
                    <a:cubicBezTo>
                      <a:pt x="21" y="514"/>
                      <a:pt x="20" y="508"/>
                      <a:pt x="20" y="501"/>
                    </a:cubicBezTo>
                    <a:cubicBezTo>
                      <a:pt x="18" y="488"/>
                      <a:pt x="17" y="468"/>
                      <a:pt x="16" y="445"/>
                    </a:cubicBezTo>
                    <a:cubicBezTo>
                      <a:pt x="13" y="398"/>
                      <a:pt x="11" y="332"/>
                      <a:pt x="8" y="260"/>
                    </a:cubicBezTo>
                    <a:cubicBezTo>
                      <a:pt x="6" y="188"/>
                      <a:pt x="4" y="124"/>
                      <a:pt x="2" y="76"/>
                    </a:cubicBezTo>
                    <a:cubicBezTo>
                      <a:pt x="2" y="53"/>
                      <a:pt x="1" y="34"/>
                      <a:pt x="1" y="20"/>
                    </a:cubicBezTo>
                    <a:cubicBezTo>
                      <a:pt x="0" y="13"/>
                      <a:pt x="0" y="6"/>
                      <a:pt x="1" y="0"/>
                    </a:cubicBezTo>
                    <a:cubicBezTo>
                      <a:pt x="2" y="6"/>
                      <a:pt x="3" y="13"/>
                      <a:pt x="3" y="20"/>
                    </a:cubicBezTo>
                    <a:cubicBezTo>
                      <a:pt x="4" y="33"/>
                      <a:pt x="6" y="52"/>
                      <a:pt x="7" y="76"/>
                    </a:cubicBezTo>
                    <a:cubicBezTo>
                      <a:pt x="9" y="123"/>
                      <a:pt x="12" y="188"/>
                      <a:pt x="14" y="260"/>
                    </a:cubicBezTo>
                    <a:cubicBezTo>
                      <a:pt x="17" y="332"/>
                      <a:pt x="19" y="396"/>
                      <a:pt x="20" y="445"/>
                    </a:cubicBezTo>
                    <a:cubicBezTo>
                      <a:pt x="21" y="467"/>
                      <a:pt x="21" y="486"/>
                      <a:pt x="22" y="501"/>
                    </a:cubicBezTo>
                    <a:cubicBezTo>
                      <a:pt x="22" y="507"/>
                      <a:pt x="22" y="514"/>
                      <a:pt x="22" y="521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0" name="Freeform 667"/>
              <p:cNvSpPr>
                <a:spLocks/>
              </p:cNvSpPr>
              <p:nvPr/>
            </p:nvSpPr>
            <p:spPr bwMode="auto">
              <a:xfrm>
                <a:off x="1638300" y="3454400"/>
                <a:ext cx="1028700" cy="1098550"/>
              </a:xfrm>
              <a:custGeom>
                <a:avLst/>
                <a:gdLst>
                  <a:gd name="T0" fmla="*/ 0 w 1375"/>
                  <a:gd name="T1" fmla="*/ 1120 h 1413"/>
                  <a:gd name="T2" fmla="*/ 10 w 1375"/>
                  <a:gd name="T3" fmla="*/ 1413 h 1413"/>
                  <a:gd name="T4" fmla="*/ 1155 w 1375"/>
                  <a:gd name="T5" fmla="*/ 1388 h 1413"/>
                  <a:gd name="T6" fmla="*/ 1360 w 1375"/>
                  <a:gd name="T7" fmla="*/ 1152 h 1413"/>
                  <a:gd name="T8" fmla="*/ 1330 w 1375"/>
                  <a:gd name="T9" fmla="*/ 910 h 1413"/>
                  <a:gd name="T10" fmla="*/ 1244 w 1375"/>
                  <a:gd name="T11" fmla="*/ 191 h 1413"/>
                  <a:gd name="T12" fmla="*/ 1040 w 1375"/>
                  <a:gd name="T13" fmla="*/ 1 h 1413"/>
                  <a:gd name="T14" fmla="*/ 1007 w 1375"/>
                  <a:gd name="T15" fmla="*/ 1 h 1413"/>
                  <a:gd name="T16" fmla="*/ 836 w 1375"/>
                  <a:gd name="T17" fmla="*/ 293 h 1413"/>
                  <a:gd name="T18" fmla="*/ 858 w 1375"/>
                  <a:gd name="T19" fmla="*/ 977 h 1413"/>
                  <a:gd name="T20" fmla="*/ 0 w 1375"/>
                  <a:gd name="T21" fmla="*/ 1120 h 1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75" h="1413">
                    <a:moveTo>
                      <a:pt x="0" y="1120"/>
                    </a:moveTo>
                    <a:lnTo>
                      <a:pt x="10" y="1413"/>
                    </a:lnTo>
                    <a:lnTo>
                      <a:pt x="1155" y="1388"/>
                    </a:lnTo>
                    <a:cubicBezTo>
                      <a:pt x="1280" y="1385"/>
                      <a:pt x="1375" y="1275"/>
                      <a:pt x="1360" y="1152"/>
                    </a:cubicBezTo>
                    <a:cubicBezTo>
                      <a:pt x="1351" y="1080"/>
                      <a:pt x="1340" y="996"/>
                      <a:pt x="1330" y="910"/>
                    </a:cubicBezTo>
                    <a:cubicBezTo>
                      <a:pt x="1313" y="775"/>
                      <a:pt x="1280" y="403"/>
                      <a:pt x="1244" y="191"/>
                    </a:cubicBezTo>
                    <a:cubicBezTo>
                      <a:pt x="1227" y="89"/>
                      <a:pt x="1143" y="11"/>
                      <a:pt x="1040" y="1"/>
                    </a:cubicBezTo>
                    <a:cubicBezTo>
                      <a:pt x="1029" y="0"/>
                      <a:pt x="1018" y="0"/>
                      <a:pt x="1007" y="1"/>
                    </a:cubicBezTo>
                    <a:cubicBezTo>
                      <a:pt x="880" y="22"/>
                      <a:pt x="832" y="147"/>
                      <a:pt x="836" y="293"/>
                    </a:cubicBezTo>
                    <a:cubicBezTo>
                      <a:pt x="840" y="412"/>
                      <a:pt x="858" y="977"/>
                      <a:pt x="858" y="977"/>
                    </a:cubicBezTo>
                    <a:lnTo>
                      <a:pt x="0" y="1120"/>
                    </a:lnTo>
                    <a:close/>
                  </a:path>
                </a:pathLst>
              </a:custGeom>
              <a:solidFill>
                <a:srgbClr val="EBEBE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1" name="Freeform 668"/>
              <p:cNvSpPr>
                <a:spLocks/>
              </p:cNvSpPr>
              <p:nvPr/>
            </p:nvSpPr>
            <p:spPr bwMode="auto">
              <a:xfrm>
                <a:off x="1635125" y="3736975"/>
                <a:ext cx="996950" cy="817563"/>
              </a:xfrm>
              <a:custGeom>
                <a:avLst/>
                <a:gdLst>
                  <a:gd name="T0" fmla="*/ 1334 w 1334"/>
                  <a:gd name="T1" fmla="*/ 924 h 1053"/>
                  <a:gd name="T2" fmla="*/ 1331 w 1334"/>
                  <a:gd name="T3" fmla="*/ 930 h 1053"/>
                  <a:gd name="T4" fmla="*/ 1320 w 1334"/>
                  <a:gd name="T5" fmla="*/ 946 h 1053"/>
                  <a:gd name="T6" fmla="*/ 1260 w 1334"/>
                  <a:gd name="T7" fmla="*/ 995 h 1053"/>
                  <a:gd name="T8" fmla="*/ 1142 w 1334"/>
                  <a:gd name="T9" fmla="*/ 1027 h 1053"/>
                  <a:gd name="T10" fmla="*/ 978 w 1334"/>
                  <a:gd name="T11" fmla="*/ 1031 h 1053"/>
                  <a:gd name="T12" fmla="*/ 14 w 1334"/>
                  <a:gd name="T13" fmla="*/ 1053 h 1053"/>
                  <a:gd name="T14" fmla="*/ 11 w 1334"/>
                  <a:gd name="T15" fmla="*/ 1053 h 1053"/>
                  <a:gd name="T16" fmla="*/ 11 w 1334"/>
                  <a:gd name="T17" fmla="*/ 1050 h 1053"/>
                  <a:gd name="T18" fmla="*/ 3 w 1334"/>
                  <a:gd name="T19" fmla="*/ 834 h 1053"/>
                  <a:gd name="T20" fmla="*/ 0 w 1334"/>
                  <a:gd name="T21" fmla="*/ 748 h 1053"/>
                  <a:gd name="T22" fmla="*/ 0 w 1334"/>
                  <a:gd name="T23" fmla="*/ 746 h 1053"/>
                  <a:gd name="T24" fmla="*/ 3 w 1334"/>
                  <a:gd name="T25" fmla="*/ 746 h 1053"/>
                  <a:gd name="T26" fmla="*/ 861 w 1334"/>
                  <a:gd name="T27" fmla="*/ 613 h 1053"/>
                  <a:gd name="T28" fmla="*/ 859 w 1334"/>
                  <a:gd name="T29" fmla="*/ 616 h 1053"/>
                  <a:gd name="T30" fmla="*/ 840 w 1334"/>
                  <a:gd name="T31" fmla="*/ 167 h 1053"/>
                  <a:gd name="T32" fmla="*/ 835 w 1334"/>
                  <a:gd name="T33" fmla="*/ 44 h 1053"/>
                  <a:gd name="T34" fmla="*/ 834 w 1334"/>
                  <a:gd name="T35" fmla="*/ 11 h 1053"/>
                  <a:gd name="T36" fmla="*/ 834 w 1334"/>
                  <a:gd name="T37" fmla="*/ 0 h 1053"/>
                  <a:gd name="T38" fmla="*/ 835 w 1334"/>
                  <a:gd name="T39" fmla="*/ 11 h 1053"/>
                  <a:gd name="T40" fmla="*/ 836 w 1334"/>
                  <a:gd name="T41" fmla="*/ 44 h 1053"/>
                  <a:gd name="T42" fmla="*/ 843 w 1334"/>
                  <a:gd name="T43" fmla="*/ 167 h 1053"/>
                  <a:gd name="T44" fmla="*/ 864 w 1334"/>
                  <a:gd name="T45" fmla="*/ 616 h 1053"/>
                  <a:gd name="T46" fmla="*/ 864 w 1334"/>
                  <a:gd name="T47" fmla="*/ 618 h 1053"/>
                  <a:gd name="T48" fmla="*/ 862 w 1334"/>
                  <a:gd name="T49" fmla="*/ 618 h 1053"/>
                  <a:gd name="T50" fmla="*/ 4 w 1334"/>
                  <a:gd name="T51" fmla="*/ 752 h 1053"/>
                  <a:gd name="T52" fmla="*/ 6 w 1334"/>
                  <a:gd name="T53" fmla="*/ 748 h 1053"/>
                  <a:gd name="T54" fmla="*/ 9 w 1334"/>
                  <a:gd name="T55" fmla="*/ 834 h 1053"/>
                  <a:gd name="T56" fmla="*/ 17 w 1334"/>
                  <a:gd name="T57" fmla="*/ 1050 h 1053"/>
                  <a:gd name="T58" fmla="*/ 14 w 1334"/>
                  <a:gd name="T59" fmla="*/ 1047 h 1053"/>
                  <a:gd name="T60" fmla="*/ 979 w 1334"/>
                  <a:gd name="T61" fmla="*/ 1027 h 1053"/>
                  <a:gd name="T62" fmla="*/ 1142 w 1334"/>
                  <a:gd name="T63" fmla="*/ 1023 h 1053"/>
                  <a:gd name="T64" fmla="*/ 1259 w 1334"/>
                  <a:gd name="T65" fmla="*/ 993 h 1053"/>
                  <a:gd name="T66" fmla="*/ 1319 w 1334"/>
                  <a:gd name="T67" fmla="*/ 946 h 1053"/>
                  <a:gd name="T68" fmla="*/ 1331 w 1334"/>
                  <a:gd name="T69" fmla="*/ 929 h 1053"/>
                  <a:gd name="T70" fmla="*/ 1334 w 1334"/>
                  <a:gd name="T71" fmla="*/ 924 h 10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334" h="1053">
                    <a:moveTo>
                      <a:pt x="1334" y="924"/>
                    </a:moveTo>
                    <a:lnTo>
                      <a:pt x="1331" y="930"/>
                    </a:lnTo>
                    <a:cubicBezTo>
                      <a:pt x="1328" y="936"/>
                      <a:pt x="1324" y="941"/>
                      <a:pt x="1320" y="946"/>
                    </a:cubicBezTo>
                    <a:cubicBezTo>
                      <a:pt x="1304" y="967"/>
                      <a:pt x="1283" y="983"/>
                      <a:pt x="1260" y="995"/>
                    </a:cubicBezTo>
                    <a:cubicBezTo>
                      <a:pt x="1223" y="1013"/>
                      <a:pt x="1183" y="1024"/>
                      <a:pt x="1142" y="1027"/>
                    </a:cubicBezTo>
                    <a:cubicBezTo>
                      <a:pt x="1094" y="1029"/>
                      <a:pt x="1039" y="1030"/>
                      <a:pt x="978" y="1031"/>
                    </a:cubicBezTo>
                    <a:lnTo>
                      <a:pt x="14" y="1053"/>
                    </a:lnTo>
                    <a:lnTo>
                      <a:pt x="11" y="1053"/>
                    </a:lnTo>
                    <a:lnTo>
                      <a:pt x="11" y="1050"/>
                    </a:lnTo>
                    <a:cubicBezTo>
                      <a:pt x="9" y="981"/>
                      <a:pt x="6" y="908"/>
                      <a:pt x="3" y="834"/>
                    </a:cubicBezTo>
                    <a:cubicBezTo>
                      <a:pt x="2" y="805"/>
                      <a:pt x="1" y="777"/>
                      <a:pt x="0" y="748"/>
                    </a:cubicBezTo>
                    <a:lnTo>
                      <a:pt x="0" y="746"/>
                    </a:lnTo>
                    <a:lnTo>
                      <a:pt x="3" y="746"/>
                    </a:lnTo>
                    <a:lnTo>
                      <a:pt x="861" y="613"/>
                    </a:lnTo>
                    <a:lnTo>
                      <a:pt x="859" y="616"/>
                    </a:lnTo>
                    <a:cubicBezTo>
                      <a:pt x="851" y="429"/>
                      <a:pt x="844" y="274"/>
                      <a:pt x="840" y="167"/>
                    </a:cubicBezTo>
                    <a:cubicBezTo>
                      <a:pt x="838" y="114"/>
                      <a:pt x="836" y="72"/>
                      <a:pt x="835" y="44"/>
                    </a:cubicBezTo>
                    <a:cubicBezTo>
                      <a:pt x="835" y="30"/>
                      <a:pt x="834" y="19"/>
                      <a:pt x="834" y="11"/>
                    </a:cubicBezTo>
                    <a:cubicBezTo>
                      <a:pt x="834" y="4"/>
                      <a:pt x="834" y="0"/>
                      <a:pt x="834" y="0"/>
                    </a:cubicBezTo>
                    <a:cubicBezTo>
                      <a:pt x="834" y="0"/>
                      <a:pt x="834" y="4"/>
                      <a:pt x="835" y="11"/>
                    </a:cubicBezTo>
                    <a:cubicBezTo>
                      <a:pt x="836" y="18"/>
                      <a:pt x="836" y="30"/>
                      <a:pt x="836" y="44"/>
                    </a:cubicBezTo>
                    <a:cubicBezTo>
                      <a:pt x="838" y="72"/>
                      <a:pt x="840" y="114"/>
                      <a:pt x="843" y="167"/>
                    </a:cubicBezTo>
                    <a:cubicBezTo>
                      <a:pt x="848" y="274"/>
                      <a:pt x="855" y="428"/>
                      <a:pt x="864" y="616"/>
                    </a:cubicBezTo>
                    <a:lnTo>
                      <a:pt x="864" y="618"/>
                    </a:lnTo>
                    <a:lnTo>
                      <a:pt x="862" y="618"/>
                    </a:lnTo>
                    <a:lnTo>
                      <a:pt x="4" y="752"/>
                    </a:lnTo>
                    <a:lnTo>
                      <a:pt x="6" y="748"/>
                    </a:lnTo>
                    <a:cubicBezTo>
                      <a:pt x="7" y="776"/>
                      <a:pt x="8" y="805"/>
                      <a:pt x="9" y="834"/>
                    </a:cubicBezTo>
                    <a:cubicBezTo>
                      <a:pt x="12" y="908"/>
                      <a:pt x="15" y="981"/>
                      <a:pt x="17" y="1050"/>
                    </a:cubicBezTo>
                    <a:lnTo>
                      <a:pt x="14" y="1047"/>
                    </a:lnTo>
                    <a:lnTo>
                      <a:pt x="979" y="1027"/>
                    </a:lnTo>
                    <a:cubicBezTo>
                      <a:pt x="1039" y="1026"/>
                      <a:pt x="1094" y="1026"/>
                      <a:pt x="1142" y="1023"/>
                    </a:cubicBezTo>
                    <a:cubicBezTo>
                      <a:pt x="1182" y="1020"/>
                      <a:pt x="1222" y="1010"/>
                      <a:pt x="1259" y="993"/>
                    </a:cubicBezTo>
                    <a:cubicBezTo>
                      <a:pt x="1282" y="981"/>
                      <a:pt x="1303" y="965"/>
                      <a:pt x="1319" y="946"/>
                    </a:cubicBezTo>
                    <a:cubicBezTo>
                      <a:pt x="1323" y="941"/>
                      <a:pt x="1327" y="935"/>
                      <a:pt x="1331" y="929"/>
                    </a:cubicBezTo>
                    <a:cubicBezTo>
                      <a:pt x="1332" y="928"/>
                      <a:pt x="1333" y="926"/>
                      <a:pt x="1334" y="924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2" name="Freeform 669"/>
              <p:cNvSpPr>
                <a:spLocks/>
              </p:cNvSpPr>
              <p:nvPr/>
            </p:nvSpPr>
            <p:spPr bwMode="auto">
              <a:xfrm>
                <a:off x="2273300" y="4216400"/>
                <a:ext cx="84138" cy="120650"/>
              </a:xfrm>
              <a:custGeom>
                <a:avLst/>
                <a:gdLst>
                  <a:gd name="T0" fmla="*/ 113 w 113"/>
                  <a:gd name="T1" fmla="*/ 155 h 156"/>
                  <a:gd name="T2" fmla="*/ 63 w 113"/>
                  <a:gd name="T3" fmla="*/ 72 h 156"/>
                  <a:gd name="T4" fmla="*/ 22 w 113"/>
                  <a:gd name="T5" fmla="*/ 17 h 156"/>
                  <a:gd name="T6" fmla="*/ 0 w 113"/>
                  <a:gd name="T7" fmla="*/ 1 h 156"/>
                  <a:gd name="T8" fmla="*/ 8 w 113"/>
                  <a:gd name="T9" fmla="*/ 1 h 156"/>
                  <a:gd name="T10" fmla="*/ 26 w 113"/>
                  <a:gd name="T11" fmla="*/ 13 h 156"/>
                  <a:gd name="T12" fmla="*/ 68 w 113"/>
                  <a:gd name="T13" fmla="*/ 68 h 156"/>
                  <a:gd name="T14" fmla="*/ 103 w 113"/>
                  <a:gd name="T15" fmla="*/ 128 h 156"/>
                  <a:gd name="T16" fmla="*/ 113 w 113"/>
                  <a:gd name="T17" fmla="*/ 155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3" h="156">
                    <a:moveTo>
                      <a:pt x="113" y="155"/>
                    </a:moveTo>
                    <a:cubicBezTo>
                      <a:pt x="111" y="156"/>
                      <a:pt x="92" y="116"/>
                      <a:pt x="63" y="72"/>
                    </a:cubicBezTo>
                    <a:cubicBezTo>
                      <a:pt x="48" y="50"/>
                      <a:pt x="33" y="30"/>
                      <a:pt x="22" y="17"/>
                    </a:cubicBezTo>
                    <a:cubicBezTo>
                      <a:pt x="17" y="9"/>
                      <a:pt x="9" y="4"/>
                      <a:pt x="0" y="1"/>
                    </a:cubicBezTo>
                    <a:cubicBezTo>
                      <a:pt x="0" y="1"/>
                      <a:pt x="3" y="0"/>
                      <a:pt x="8" y="1"/>
                    </a:cubicBezTo>
                    <a:cubicBezTo>
                      <a:pt x="15" y="4"/>
                      <a:pt x="21" y="8"/>
                      <a:pt x="26" y="13"/>
                    </a:cubicBezTo>
                    <a:cubicBezTo>
                      <a:pt x="41" y="30"/>
                      <a:pt x="56" y="48"/>
                      <a:pt x="68" y="68"/>
                    </a:cubicBezTo>
                    <a:cubicBezTo>
                      <a:pt x="81" y="87"/>
                      <a:pt x="93" y="107"/>
                      <a:pt x="103" y="128"/>
                    </a:cubicBezTo>
                    <a:cubicBezTo>
                      <a:pt x="108" y="136"/>
                      <a:pt x="111" y="145"/>
                      <a:pt x="113" y="155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" name="Freeform 670"/>
              <p:cNvSpPr>
                <a:spLocks/>
              </p:cNvSpPr>
              <p:nvPr/>
            </p:nvSpPr>
            <p:spPr bwMode="auto">
              <a:xfrm>
                <a:off x="2276475" y="4214813"/>
                <a:ext cx="166688" cy="87313"/>
              </a:xfrm>
              <a:custGeom>
                <a:avLst/>
                <a:gdLst>
                  <a:gd name="T0" fmla="*/ 222 w 223"/>
                  <a:gd name="T1" fmla="*/ 110 h 111"/>
                  <a:gd name="T2" fmla="*/ 195 w 223"/>
                  <a:gd name="T3" fmla="*/ 85 h 111"/>
                  <a:gd name="T4" fmla="*/ 121 w 223"/>
                  <a:gd name="T5" fmla="*/ 36 h 111"/>
                  <a:gd name="T6" fmla="*/ 36 w 223"/>
                  <a:gd name="T7" fmla="*/ 7 h 111"/>
                  <a:gd name="T8" fmla="*/ 0 w 223"/>
                  <a:gd name="T9" fmla="*/ 1 h 111"/>
                  <a:gd name="T10" fmla="*/ 10 w 223"/>
                  <a:gd name="T11" fmla="*/ 1 h 111"/>
                  <a:gd name="T12" fmla="*/ 37 w 223"/>
                  <a:gd name="T13" fmla="*/ 3 h 111"/>
                  <a:gd name="T14" fmla="*/ 198 w 223"/>
                  <a:gd name="T15" fmla="*/ 82 h 111"/>
                  <a:gd name="T16" fmla="*/ 216 w 223"/>
                  <a:gd name="T17" fmla="*/ 102 h 111"/>
                  <a:gd name="T18" fmla="*/ 222 w 223"/>
                  <a:gd name="T19" fmla="*/ 11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23" h="111">
                    <a:moveTo>
                      <a:pt x="222" y="110"/>
                    </a:moveTo>
                    <a:cubicBezTo>
                      <a:pt x="221" y="111"/>
                      <a:pt x="212" y="100"/>
                      <a:pt x="195" y="85"/>
                    </a:cubicBezTo>
                    <a:cubicBezTo>
                      <a:pt x="172" y="65"/>
                      <a:pt x="147" y="49"/>
                      <a:pt x="121" y="36"/>
                    </a:cubicBezTo>
                    <a:cubicBezTo>
                      <a:pt x="94" y="23"/>
                      <a:pt x="65" y="13"/>
                      <a:pt x="36" y="7"/>
                    </a:cubicBezTo>
                    <a:cubicBezTo>
                      <a:pt x="14" y="3"/>
                      <a:pt x="0" y="2"/>
                      <a:pt x="0" y="1"/>
                    </a:cubicBezTo>
                    <a:cubicBezTo>
                      <a:pt x="3" y="0"/>
                      <a:pt x="6" y="0"/>
                      <a:pt x="10" y="1"/>
                    </a:cubicBezTo>
                    <a:cubicBezTo>
                      <a:pt x="19" y="1"/>
                      <a:pt x="28" y="2"/>
                      <a:pt x="37" y="3"/>
                    </a:cubicBezTo>
                    <a:cubicBezTo>
                      <a:pt x="97" y="13"/>
                      <a:pt x="153" y="40"/>
                      <a:pt x="198" y="82"/>
                    </a:cubicBezTo>
                    <a:cubicBezTo>
                      <a:pt x="204" y="88"/>
                      <a:pt x="211" y="95"/>
                      <a:pt x="216" y="102"/>
                    </a:cubicBezTo>
                    <a:cubicBezTo>
                      <a:pt x="220" y="107"/>
                      <a:pt x="223" y="110"/>
                      <a:pt x="222" y="110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4" name="Freeform 671"/>
              <p:cNvSpPr>
                <a:spLocks/>
              </p:cNvSpPr>
              <p:nvPr/>
            </p:nvSpPr>
            <p:spPr bwMode="auto">
              <a:xfrm>
                <a:off x="1425575" y="4094163"/>
                <a:ext cx="6350" cy="134938"/>
              </a:xfrm>
              <a:custGeom>
                <a:avLst/>
                <a:gdLst>
                  <a:gd name="T0" fmla="*/ 7 w 10"/>
                  <a:gd name="T1" fmla="*/ 175 h 175"/>
                  <a:gd name="T2" fmla="*/ 2 w 10"/>
                  <a:gd name="T3" fmla="*/ 87 h 175"/>
                  <a:gd name="T4" fmla="*/ 3 w 10"/>
                  <a:gd name="T5" fmla="*/ 0 h 175"/>
                  <a:gd name="T6" fmla="*/ 8 w 10"/>
                  <a:gd name="T7" fmla="*/ 87 h 175"/>
                  <a:gd name="T8" fmla="*/ 7 w 10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75">
                    <a:moveTo>
                      <a:pt x="7" y="175"/>
                    </a:moveTo>
                    <a:cubicBezTo>
                      <a:pt x="3" y="146"/>
                      <a:pt x="1" y="116"/>
                      <a:pt x="2" y="87"/>
                    </a:cubicBezTo>
                    <a:cubicBezTo>
                      <a:pt x="0" y="58"/>
                      <a:pt x="1" y="29"/>
                      <a:pt x="3" y="0"/>
                    </a:cubicBezTo>
                    <a:cubicBezTo>
                      <a:pt x="7" y="29"/>
                      <a:pt x="9" y="58"/>
                      <a:pt x="8" y="87"/>
                    </a:cubicBezTo>
                    <a:cubicBezTo>
                      <a:pt x="10" y="116"/>
                      <a:pt x="10" y="146"/>
                      <a:pt x="7" y="175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5" name="Freeform 672"/>
              <p:cNvSpPr>
                <a:spLocks/>
              </p:cNvSpPr>
              <p:nvPr/>
            </p:nvSpPr>
            <p:spPr bwMode="auto">
              <a:xfrm>
                <a:off x="1196975" y="2549525"/>
                <a:ext cx="741363" cy="523875"/>
              </a:xfrm>
              <a:custGeom>
                <a:avLst/>
                <a:gdLst>
                  <a:gd name="T0" fmla="*/ 156 w 993"/>
                  <a:gd name="T1" fmla="*/ 663 h 674"/>
                  <a:gd name="T2" fmla="*/ 51 w 993"/>
                  <a:gd name="T3" fmla="*/ 556 h 674"/>
                  <a:gd name="T4" fmla="*/ 61 w 993"/>
                  <a:gd name="T5" fmla="*/ 509 h 674"/>
                  <a:gd name="T6" fmla="*/ 10 w 993"/>
                  <a:gd name="T7" fmla="*/ 419 h 674"/>
                  <a:gd name="T8" fmla="*/ 40 w 993"/>
                  <a:gd name="T9" fmla="*/ 331 h 674"/>
                  <a:gd name="T10" fmla="*/ 102 w 993"/>
                  <a:gd name="T11" fmla="*/ 258 h 674"/>
                  <a:gd name="T12" fmla="*/ 129 w 993"/>
                  <a:gd name="T13" fmla="*/ 173 h 674"/>
                  <a:gd name="T14" fmla="*/ 221 w 993"/>
                  <a:gd name="T15" fmla="*/ 97 h 674"/>
                  <a:gd name="T16" fmla="*/ 349 w 993"/>
                  <a:gd name="T17" fmla="*/ 87 h 674"/>
                  <a:gd name="T18" fmla="*/ 426 w 993"/>
                  <a:gd name="T19" fmla="*/ 36 h 674"/>
                  <a:gd name="T20" fmla="*/ 617 w 993"/>
                  <a:gd name="T21" fmla="*/ 68 h 674"/>
                  <a:gd name="T22" fmla="*/ 684 w 993"/>
                  <a:gd name="T23" fmla="*/ 124 h 674"/>
                  <a:gd name="T24" fmla="*/ 798 w 993"/>
                  <a:gd name="T25" fmla="*/ 152 h 674"/>
                  <a:gd name="T26" fmla="*/ 831 w 993"/>
                  <a:gd name="T27" fmla="*/ 215 h 674"/>
                  <a:gd name="T28" fmla="*/ 848 w 993"/>
                  <a:gd name="T29" fmla="*/ 285 h 674"/>
                  <a:gd name="T30" fmla="*/ 943 w 993"/>
                  <a:gd name="T31" fmla="*/ 325 h 674"/>
                  <a:gd name="T32" fmla="*/ 928 w 993"/>
                  <a:gd name="T33" fmla="*/ 392 h 674"/>
                  <a:gd name="T34" fmla="*/ 979 w 993"/>
                  <a:gd name="T35" fmla="*/ 380 h 674"/>
                  <a:gd name="T36" fmla="*/ 823 w 993"/>
                  <a:gd name="T37" fmla="*/ 575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93" h="674">
                    <a:moveTo>
                      <a:pt x="156" y="663"/>
                    </a:moveTo>
                    <a:cubicBezTo>
                      <a:pt x="94" y="674"/>
                      <a:pt x="39" y="619"/>
                      <a:pt x="51" y="556"/>
                    </a:cubicBezTo>
                    <a:cubicBezTo>
                      <a:pt x="55" y="540"/>
                      <a:pt x="62" y="525"/>
                      <a:pt x="61" y="509"/>
                    </a:cubicBezTo>
                    <a:cubicBezTo>
                      <a:pt x="59" y="474"/>
                      <a:pt x="20" y="452"/>
                      <a:pt x="10" y="419"/>
                    </a:cubicBezTo>
                    <a:cubicBezTo>
                      <a:pt x="0" y="388"/>
                      <a:pt x="18" y="355"/>
                      <a:pt x="40" y="331"/>
                    </a:cubicBezTo>
                    <a:cubicBezTo>
                      <a:pt x="62" y="308"/>
                      <a:pt x="88" y="287"/>
                      <a:pt x="102" y="258"/>
                    </a:cubicBezTo>
                    <a:cubicBezTo>
                      <a:pt x="116" y="232"/>
                      <a:pt x="117" y="201"/>
                      <a:pt x="129" y="173"/>
                    </a:cubicBezTo>
                    <a:cubicBezTo>
                      <a:pt x="145" y="134"/>
                      <a:pt x="180" y="106"/>
                      <a:pt x="221" y="97"/>
                    </a:cubicBezTo>
                    <a:cubicBezTo>
                      <a:pt x="263" y="89"/>
                      <a:pt x="309" y="102"/>
                      <a:pt x="349" y="87"/>
                    </a:cubicBezTo>
                    <a:cubicBezTo>
                      <a:pt x="378" y="76"/>
                      <a:pt x="400" y="51"/>
                      <a:pt x="426" y="36"/>
                    </a:cubicBezTo>
                    <a:cubicBezTo>
                      <a:pt x="490" y="0"/>
                      <a:pt x="569" y="14"/>
                      <a:pt x="617" y="68"/>
                    </a:cubicBezTo>
                    <a:cubicBezTo>
                      <a:pt x="635" y="92"/>
                      <a:pt x="658" y="111"/>
                      <a:pt x="684" y="124"/>
                    </a:cubicBezTo>
                    <a:cubicBezTo>
                      <a:pt x="721" y="141"/>
                      <a:pt x="764" y="130"/>
                      <a:pt x="798" y="152"/>
                    </a:cubicBezTo>
                    <a:cubicBezTo>
                      <a:pt x="818" y="166"/>
                      <a:pt x="826" y="191"/>
                      <a:pt x="831" y="215"/>
                    </a:cubicBezTo>
                    <a:cubicBezTo>
                      <a:pt x="835" y="239"/>
                      <a:pt x="836" y="263"/>
                      <a:pt x="848" y="285"/>
                    </a:cubicBezTo>
                    <a:cubicBezTo>
                      <a:pt x="867" y="318"/>
                      <a:pt x="906" y="335"/>
                      <a:pt x="943" y="325"/>
                    </a:cubicBezTo>
                    <a:cubicBezTo>
                      <a:pt x="947" y="349"/>
                      <a:pt x="942" y="373"/>
                      <a:pt x="928" y="392"/>
                    </a:cubicBezTo>
                    <a:cubicBezTo>
                      <a:pt x="946" y="393"/>
                      <a:pt x="964" y="388"/>
                      <a:pt x="979" y="380"/>
                    </a:cubicBezTo>
                    <a:cubicBezTo>
                      <a:pt x="993" y="477"/>
                      <a:pt x="922" y="567"/>
                      <a:pt x="823" y="575"/>
                    </a:cubicBezTo>
                  </a:path>
                </a:pathLst>
              </a:custGeom>
              <a:solidFill>
                <a:srgbClr val="E0E0E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6" name="Freeform 673"/>
              <p:cNvSpPr>
                <a:spLocks/>
              </p:cNvSpPr>
              <p:nvPr/>
            </p:nvSpPr>
            <p:spPr bwMode="auto">
              <a:xfrm>
                <a:off x="1817688" y="2851150"/>
                <a:ext cx="166688" cy="219075"/>
              </a:xfrm>
              <a:custGeom>
                <a:avLst/>
                <a:gdLst>
                  <a:gd name="T0" fmla="*/ 0 w 223"/>
                  <a:gd name="T1" fmla="*/ 101 h 282"/>
                  <a:gd name="T2" fmla="*/ 163 w 223"/>
                  <a:gd name="T3" fmla="*/ 123 h 282"/>
                  <a:gd name="T4" fmla="*/ 85 w 223"/>
                  <a:gd name="T5" fmla="*/ 278 h 282"/>
                  <a:gd name="T6" fmla="*/ 0 w 223"/>
                  <a:gd name="T7" fmla="*/ 101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3" h="282">
                    <a:moveTo>
                      <a:pt x="0" y="101"/>
                    </a:moveTo>
                    <a:cubicBezTo>
                      <a:pt x="2" y="98"/>
                      <a:pt x="102" y="0"/>
                      <a:pt x="163" y="123"/>
                    </a:cubicBezTo>
                    <a:cubicBezTo>
                      <a:pt x="223" y="246"/>
                      <a:pt x="88" y="282"/>
                      <a:pt x="85" y="278"/>
                    </a:cubicBezTo>
                    <a:cubicBezTo>
                      <a:pt x="83" y="275"/>
                      <a:pt x="0" y="101"/>
                      <a:pt x="0" y="101"/>
                    </a:cubicBezTo>
                    <a:close/>
                  </a:path>
                </a:pathLst>
              </a:custGeom>
              <a:solidFill>
                <a:srgbClr val="FFBE9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7" name="Freeform 674"/>
              <p:cNvSpPr>
                <a:spLocks/>
              </p:cNvSpPr>
              <p:nvPr/>
            </p:nvSpPr>
            <p:spPr bwMode="auto">
              <a:xfrm>
                <a:off x="1866900" y="2928938"/>
                <a:ext cx="60325" cy="92075"/>
              </a:xfrm>
              <a:custGeom>
                <a:avLst/>
                <a:gdLst>
                  <a:gd name="T0" fmla="*/ 35 w 80"/>
                  <a:gd name="T1" fmla="*/ 113 h 118"/>
                  <a:gd name="T2" fmla="*/ 43 w 80"/>
                  <a:gd name="T3" fmla="*/ 113 h 118"/>
                  <a:gd name="T4" fmla="*/ 59 w 80"/>
                  <a:gd name="T5" fmla="*/ 105 h 118"/>
                  <a:gd name="T6" fmla="*/ 60 w 80"/>
                  <a:gd name="T7" fmla="*/ 46 h 118"/>
                  <a:gd name="T8" fmla="*/ 39 w 80"/>
                  <a:gd name="T9" fmla="*/ 18 h 118"/>
                  <a:gd name="T10" fmla="*/ 15 w 80"/>
                  <a:gd name="T11" fmla="*/ 9 h 118"/>
                  <a:gd name="T12" fmla="*/ 5 w 80"/>
                  <a:gd name="T13" fmla="*/ 22 h 118"/>
                  <a:gd name="T14" fmla="*/ 6 w 80"/>
                  <a:gd name="T15" fmla="*/ 29 h 118"/>
                  <a:gd name="T16" fmla="*/ 1 w 80"/>
                  <a:gd name="T17" fmla="*/ 23 h 118"/>
                  <a:gd name="T18" fmla="*/ 2 w 80"/>
                  <a:gd name="T19" fmla="*/ 12 h 118"/>
                  <a:gd name="T20" fmla="*/ 13 w 80"/>
                  <a:gd name="T21" fmla="*/ 3 h 118"/>
                  <a:gd name="T22" fmla="*/ 44 w 80"/>
                  <a:gd name="T23" fmla="*/ 11 h 118"/>
                  <a:gd name="T24" fmla="*/ 69 w 80"/>
                  <a:gd name="T25" fmla="*/ 42 h 118"/>
                  <a:gd name="T26" fmla="*/ 64 w 80"/>
                  <a:gd name="T27" fmla="*/ 111 h 118"/>
                  <a:gd name="T28" fmla="*/ 42 w 80"/>
                  <a:gd name="T29" fmla="*/ 117 h 118"/>
                  <a:gd name="T30" fmla="*/ 35 w 80"/>
                  <a:gd name="T31" fmla="*/ 113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0" h="118">
                    <a:moveTo>
                      <a:pt x="35" y="113"/>
                    </a:moveTo>
                    <a:cubicBezTo>
                      <a:pt x="35" y="112"/>
                      <a:pt x="38" y="113"/>
                      <a:pt x="43" y="113"/>
                    </a:cubicBezTo>
                    <a:cubicBezTo>
                      <a:pt x="49" y="113"/>
                      <a:pt x="55" y="110"/>
                      <a:pt x="59" y="105"/>
                    </a:cubicBezTo>
                    <a:cubicBezTo>
                      <a:pt x="70" y="94"/>
                      <a:pt x="70" y="68"/>
                      <a:pt x="60" y="46"/>
                    </a:cubicBezTo>
                    <a:cubicBezTo>
                      <a:pt x="55" y="35"/>
                      <a:pt x="48" y="26"/>
                      <a:pt x="39" y="18"/>
                    </a:cubicBezTo>
                    <a:cubicBezTo>
                      <a:pt x="33" y="11"/>
                      <a:pt x="23" y="8"/>
                      <a:pt x="15" y="9"/>
                    </a:cubicBezTo>
                    <a:cubicBezTo>
                      <a:pt x="9" y="11"/>
                      <a:pt x="5" y="16"/>
                      <a:pt x="5" y="22"/>
                    </a:cubicBezTo>
                    <a:cubicBezTo>
                      <a:pt x="5" y="26"/>
                      <a:pt x="7" y="28"/>
                      <a:pt x="6" y="29"/>
                    </a:cubicBezTo>
                    <a:cubicBezTo>
                      <a:pt x="6" y="29"/>
                      <a:pt x="3" y="28"/>
                      <a:pt x="1" y="23"/>
                    </a:cubicBezTo>
                    <a:cubicBezTo>
                      <a:pt x="0" y="19"/>
                      <a:pt x="1" y="16"/>
                      <a:pt x="2" y="12"/>
                    </a:cubicBezTo>
                    <a:cubicBezTo>
                      <a:pt x="4" y="8"/>
                      <a:pt x="8" y="5"/>
                      <a:pt x="13" y="3"/>
                    </a:cubicBezTo>
                    <a:cubicBezTo>
                      <a:pt x="24" y="0"/>
                      <a:pt x="36" y="4"/>
                      <a:pt x="44" y="11"/>
                    </a:cubicBezTo>
                    <a:cubicBezTo>
                      <a:pt x="55" y="20"/>
                      <a:pt x="63" y="30"/>
                      <a:pt x="69" y="42"/>
                    </a:cubicBezTo>
                    <a:cubicBezTo>
                      <a:pt x="80" y="67"/>
                      <a:pt x="79" y="97"/>
                      <a:pt x="64" y="111"/>
                    </a:cubicBezTo>
                    <a:cubicBezTo>
                      <a:pt x="58" y="116"/>
                      <a:pt x="50" y="118"/>
                      <a:pt x="42" y="117"/>
                    </a:cubicBezTo>
                    <a:cubicBezTo>
                      <a:pt x="37" y="116"/>
                      <a:pt x="35" y="114"/>
                      <a:pt x="35" y="113"/>
                    </a:cubicBezTo>
                    <a:close/>
                  </a:path>
                </a:pathLst>
              </a:custGeom>
              <a:solidFill>
                <a:srgbClr val="EB996E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8" name="Freeform 675"/>
              <p:cNvSpPr>
                <a:spLocks/>
              </p:cNvSpPr>
              <p:nvPr/>
            </p:nvSpPr>
            <p:spPr bwMode="auto">
              <a:xfrm>
                <a:off x="1243013" y="2584450"/>
                <a:ext cx="747713" cy="1081088"/>
              </a:xfrm>
              <a:custGeom>
                <a:avLst/>
                <a:gdLst>
                  <a:gd name="T0" fmla="*/ 278 w 999"/>
                  <a:gd name="T1" fmla="*/ 1008 h 1389"/>
                  <a:gd name="T2" fmla="*/ 78 w 999"/>
                  <a:gd name="T3" fmla="*/ 575 h 1389"/>
                  <a:gd name="T4" fmla="*/ 244 w 999"/>
                  <a:gd name="T5" fmla="*/ 96 h 1389"/>
                  <a:gd name="T6" fmla="*/ 261 w 999"/>
                  <a:gd name="T7" fmla="*/ 87 h 1389"/>
                  <a:gd name="T8" fmla="*/ 714 w 999"/>
                  <a:gd name="T9" fmla="*/ 304 h 1389"/>
                  <a:gd name="T10" fmla="*/ 999 w 999"/>
                  <a:gd name="T11" fmla="*/ 873 h 1389"/>
                  <a:gd name="T12" fmla="*/ 681 w 999"/>
                  <a:gd name="T13" fmla="*/ 1389 h 1389"/>
                  <a:gd name="T14" fmla="*/ 566 w 999"/>
                  <a:gd name="T15" fmla="*/ 1117 h 1389"/>
                  <a:gd name="T16" fmla="*/ 278 w 999"/>
                  <a:gd name="T17" fmla="*/ 1008 h 1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99" h="1389">
                    <a:moveTo>
                      <a:pt x="278" y="1008"/>
                    </a:moveTo>
                    <a:cubicBezTo>
                      <a:pt x="232" y="924"/>
                      <a:pt x="150" y="741"/>
                      <a:pt x="78" y="575"/>
                    </a:cubicBezTo>
                    <a:cubicBezTo>
                      <a:pt x="0" y="396"/>
                      <a:pt x="72" y="188"/>
                      <a:pt x="244" y="96"/>
                    </a:cubicBezTo>
                    <a:lnTo>
                      <a:pt x="261" y="87"/>
                    </a:lnTo>
                    <a:cubicBezTo>
                      <a:pt x="451" y="0"/>
                      <a:pt x="631" y="112"/>
                      <a:pt x="714" y="304"/>
                    </a:cubicBezTo>
                    <a:lnTo>
                      <a:pt x="999" y="873"/>
                    </a:lnTo>
                    <a:lnTo>
                      <a:pt x="681" y="1389"/>
                    </a:lnTo>
                    <a:lnTo>
                      <a:pt x="566" y="1117"/>
                    </a:lnTo>
                    <a:cubicBezTo>
                      <a:pt x="566" y="1117"/>
                      <a:pt x="375" y="1184"/>
                      <a:pt x="278" y="1008"/>
                    </a:cubicBezTo>
                    <a:close/>
                  </a:path>
                </a:pathLst>
              </a:custGeom>
              <a:solidFill>
                <a:srgbClr val="FFBE9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9" name="Freeform 676"/>
              <p:cNvSpPr>
                <a:spLocks/>
              </p:cNvSpPr>
              <p:nvPr/>
            </p:nvSpPr>
            <p:spPr bwMode="auto">
              <a:xfrm>
                <a:off x="1666875" y="3306763"/>
                <a:ext cx="157163" cy="184150"/>
              </a:xfrm>
              <a:custGeom>
                <a:avLst/>
                <a:gdLst>
                  <a:gd name="T0" fmla="*/ 0 w 211"/>
                  <a:gd name="T1" fmla="*/ 188 h 236"/>
                  <a:gd name="T2" fmla="*/ 196 w 211"/>
                  <a:gd name="T3" fmla="*/ 0 h 236"/>
                  <a:gd name="T4" fmla="*/ 26 w 211"/>
                  <a:gd name="T5" fmla="*/ 236 h 236"/>
                  <a:gd name="T6" fmla="*/ 0 w 211"/>
                  <a:gd name="T7" fmla="*/ 188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1" h="236">
                    <a:moveTo>
                      <a:pt x="0" y="188"/>
                    </a:moveTo>
                    <a:cubicBezTo>
                      <a:pt x="83" y="146"/>
                      <a:pt x="151" y="80"/>
                      <a:pt x="196" y="0"/>
                    </a:cubicBezTo>
                    <a:cubicBezTo>
                      <a:pt x="196" y="0"/>
                      <a:pt x="211" y="157"/>
                      <a:pt x="26" y="236"/>
                    </a:cubicBezTo>
                    <a:lnTo>
                      <a:pt x="0" y="188"/>
                    </a:lnTo>
                    <a:close/>
                  </a:path>
                </a:pathLst>
              </a:custGeom>
              <a:solidFill>
                <a:srgbClr val="EB996E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0" name="Freeform 677"/>
              <p:cNvSpPr>
                <a:spLocks/>
              </p:cNvSpPr>
              <p:nvPr/>
            </p:nvSpPr>
            <p:spPr bwMode="auto">
              <a:xfrm>
                <a:off x="1382713" y="3081338"/>
                <a:ext cx="47625" cy="49213"/>
              </a:xfrm>
              <a:custGeom>
                <a:avLst/>
                <a:gdLst>
                  <a:gd name="T0" fmla="*/ 7 w 65"/>
                  <a:gd name="T1" fmla="*/ 44 h 63"/>
                  <a:gd name="T2" fmla="*/ 44 w 65"/>
                  <a:gd name="T3" fmla="*/ 56 h 63"/>
                  <a:gd name="T4" fmla="*/ 58 w 65"/>
                  <a:gd name="T5" fmla="*/ 19 h 63"/>
                  <a:gd name="T6" fmla="*/ 21 w 65"/>
                  <a:gd name="T7" fmla="*/ 7 h 63"/>
                  <a:gd name="T8" fmla="*/ 7 w 65"/>
                  <a:gd name="T9" fmla="*/ 4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3">
                    <a:moveTo>
                      <a:pt x="7" y="44"/>
                    </a:moveTo>
                    <a:cubicBezTo>
                      <a:pt x="14" y="57"/>
                      <a:pt x="31" y="63"/>
                      <a:pt x="44" y="56"/>
                    </a:cubicBezTo>
                    <a:cubicBezTo>
                      <a:pt x="58" y="50"/>
                      <a:pt x="65" y="33"/>
                      <a:pt x="58" y="19"/>
                    </a:cubicBezTo>
                    <a:cubicBezTo>
                      <a:pt x="51" y="6"/>
                      <a:pt x="35" y="0"/>
                      <a:pt x="21" y="7"/>
                    </a:cubicBezTo>
                    <a:cubicBezTo>
                      <a:pt x="7" y="13"/>
                      <a:pt x="0" y="30"/>
                      <a:pt x="7" y="44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" name="Freeform 678"/>
              <p:cNvSpPr>
                <a:spLocks/>
              </p:cNvSpPr>
              <p:nvPr/>
            </p:nvSpPr>
            <p:spPr bwMode="auto">
              <a:xfrm>
                <a:off x="1363663" y="3040063"/>
                <a:ext cx="76200" cy="52388"/>
              </a:xfrm>
              <a:custGeom>
                <a:avLst/>
                <a:gdLst>
                  <a:gd name="T0" fmla="*/ 3 w 102"/>
                  <a:gd name="T1" fmla="*/ 64 h 66"/>
                  <a:gd name="T2" fmla="*/ 47 w 102"/>
                  <a:gd name="T3" fmla="*/ 27 h 66"/>
                  <a:gd name="T4" fmla="*/ 102 w 102"/>
                  <a:gd name="T5" fmla="*/ 10 h 66"/>
                  <a:gd name="T6" fmla="*/ 85 w 102"/>
                  <a:gd name="T7" fmla="*/ 2 h 66"/>
                  <a:gd name="T8" fmla="*/ 38 w 102"/>
                  <a:gd name="T9" fmla="*/ 11 h 66"/>
                  <a:gd name="T10" fmla="*/ 5 w 102"/>
                  <a:gd name="T11" fmla="*/ 45 h 66"/>
                  <a:gd name="T12" fmla="*/ 3 w 102"/>
                  <a:gd name="T13" fmla="*/ 6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2" h="66">
                    <a:moveTo>
                      <a:pt x="3" y="64"/>
                    </a:moveTo>
                    <a:cubicBezTo>
                      <a:pt x="8" y="66"/>
                      <a:pt x="20" y="41"/>
                      <a:pt x="47" y="27"/>
                    </a:cubicBezTo>
                    <a:cubicBezTo>
                      <a:pt x="74" y="12"/>
                      <a:pt x="101" y="15"/>
                      <a:pt x="102" y="10"/>
                    </a:cubicBezTo>
                    <a:cubicBezTo>
                      <a:pt x="102" y="8"/>
                      <a:pt x="97" y="4"/>
                      <a:pt x="85" y="2"/>
                    </a:cubicBezTo>
                    <a:cubicBezTo>
                      <a:pt x="68" y="0"/>
                      <a:pt x="52" y="3"/>
                      <a:pt x="38" y="11"/>
                    </a:cubicBezTo>
                    <a:cubicBezTo>
                      <a:pt x="24" y="18"/>
                      <a:pt x="12" y="30"/>
                      <a:pt x="5" y="45"/>
                    </a:cubicBezTo>
                    <a:cubicBezTo>
                      <a:pt x="0" y="56"/>
                      <a:pt x="1" y="63"/>
                      <a:pt x="3" y="64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2" name="Freeform 679"/>
              <p:cNvSpPr>
                <a:spLocks/>
              </p:cNvSpPr>
              <p:nvPr/>
            </p:nvSpPr>
            <p:spPr bwMode="auto">
              <a:xfrm>
                <a:off x="1571625" y="2941638"/>
                <a:ext cx="74613" cy="53975"/>
              </a:xfrm>
              <a:custGeom>
                <a:avLst/>
                <a:gdLst>
                  <a:gd name="T0" fmla="*/ 3 w 99"/>
                  <a:gd name="T1" fmla="*/ 68 h 69"/>
                  <a:gd name="T2" fmla="*/ 45 w 99"/>
                  <a:gd name="T3" fmla="*/ 28 h 69"/>
                  <a:gd name="T4" fmla="*/ 99 w 99"/>
                  <a:gd name="T5" fmla="*/ 8 h 69"/>
                  <a:gd name="T6" fmla="*/ 81 w 99"/>
                  <a:gd name="T7" fmla="*/ 1 h 69"/>
                  <a:gd name="T8" fmla="*/ 35 w 99"/>
                  <a:gd name="T9" fmla="*/ 14 h 69"/>
                  <a:gd name="T10" fmla="*/ 4 w 99"/>
                  <a:gd name="T11" fmla="*/ 49 h 69"/>
                  <a:gd name="T12" fmla="*/ 3 w 99"/>
                  <a:gd name="T13" fmla="*/ 68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9" h="69">
                    <a:moveTo>
                      <a:pt x="3" y="68"/>
                    </a:moveTo>
                    <a:cubicBezTo>
                      <a:pt x="8" y="69"/>
                      <a:pt x="18" y="44"/>
                      <a:pt x="45" y="28"/>
                    </a:cubicBezTo>
                    <a:cubicBezTo>
                      <a:pt x="71" y="12"/>
                      <a:pt x="98" y="13"/>
                      <a:pt x="99" y="8"/>
                    </a:cubicBezTo>
                    <a:cubicBezTo>
                      <a:pt x="99" y="6"/>
                      <a:pt x="93" y="2"/>
                      <a:pt x="81" y="1"/>
                    </a:cubicBezTo>
                    <a:cubicBezTo>
                      <a:pt x="64" y="0"/>
                      <a:pt x="48" y="5"/>
                      <a:pt x="35" y="14"/>
                    </a:cubicBezTo>
                    <a:cubicBezTo>
                      <a:pt x="21" y="22"/>
                      <a:pt x="10" y="35"/>
                      <a:pt x="4" y="49"/>
                    </a:cubicBezTo>
                    <a:cubicBezTo>
                      <a:pt x="0" y="60"/>
                      <a:pt x="1" y="68"/>
                      <a:pt x="3" y="68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" name="Freeform 680"/>
              <p:cNvSpPr>
                <a:spLocks/>
              </p:cNvSpPr>
              <p:nvPr/>
            </p:nvSpPr>
            <p:spPr bwMode="auto">
              <a:xfrm>
                <a:off x="1489075" y="2992438"/>
                <a:ext cx="84138" cy="204788"/>
              </a:xfrm>
              <a:custGeom>
                <a:avLst/>
                <a:gdLst>
                  <a:gd name="T0" fmla="*/ 112 w 113"/>
                  <a:gd name="T1" fmla="*/ 234 h 264"/>
                  <a:gd name="T2" fmla="*/ 64 w 113"/>
                  <a:gd name="T3" fmla="*/ 249 h 264"/>
                  <a:gd name="T4" fmla="*/ 45 w 113"/>
                  <a:gd name="T5" fmla="*/ 250 h 264"/>
                  <a:gd name="T6" fmla="*/ 39 w 113"/>
                  <a:gd name="T7" fmla="*/ 227 h 264"/>
                  <a:gd name="T8" fmla="*/ 31 w 113"/>
                  <a:gd name="T9" fmla="*/ 164 h 264"/>
                  <a:gd name="T10" fmla="*/ 4 w 113"/>
                  <a:gd name="T11" fmla="*/ 1 h 264"/>
                  <a:gd name="T12" fmla="*/ 18 w 113"/>
                  <a:gd name="T13" fmla="*/ 166 h 264"/>
                  <a:gd name="T14" fmla="*/ 27 w 113"/>
                  <a:gd name="T15" fmla="*/ 229 h 264"/>
                  <a:gd name="T16" fmla="*/ 38 w 113"/>
                  <a:gd name="T17" fmla="*/ 259 h 264"/>
                  <a:gd name="T18" fmla="*/ 54 w 113"/>
                  <a:gd name="T19" fmla="*/ 263 h 264"/>
                  <a:gd name="T20" fmla="*/ 67 w 113"/>
                  <a:gd name="T21" fmla="*/ 258 h 264"/>
                  <a:gd name="T22" fmla="*/ 112 w 113"/>
                  <a:gd name="T23" fmla="*/ 234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3" h="264">
                    <a:moveTo>
                      <a:pt x="112" y="234"/>
                    </a:moveTo>
                    <a:cubicBezTo>
                      <a:pt x="111" y="232"/>
                      <a:pt x="93" y="238"/>
                      <a:pt x="64" y="249"/>
                    </a:cubicBezTo>
                    <a:cubicBezTo>
                      <a:pt x="56" y="252"/>
                      <a:pt x="49" y="255"/>
                      <a:pt x="45" y="250"/>
                    </a:cubicBezTo>
                    <a:cubicBezTo>
                      <a:pt x="41" y="244"/>
                      <a:pt x="39" y="236"/>
                      <a:pt x="39" y="227"/>
                    </a:cubicBezTo>
                    <a:cubicBezTo>
                      <a:pt x="37" y="207"/>
                      <a:pt x="34" y="186"/>
                      <a:pt x="31" y="164"/>
                    </a:cubicBezTo>
                    <a:cubicBezTo>
                      <a:pt x="20" y="73"/>
                      <a:pt x="7" y="0"/>
                      <a:pt x="4" y="1"/>
                    </a:cubicBezTo>
                    <a:cubicBezTo>
                      <a:pt x="0" y="2"/>
                      <a:pt x="6" y="75"/>
                      <a:pt x="18" y="166"/>
                    </a:cubicBezTo>
                    <a:cubicBezTo>
                      <a:pt x="21" y="188"/>
                      <a:pt x="24" y="209"/>
                      <a:pt x="27" y="229"/>
                    </a:cubicBezTo>
                    <a:cubicBezTo>
                      <a:pt x="27" y="240"/>
                      <a:pt x="31" y="250"/>
                      <a:pt x="38" y="259"/>
                    </a:cubicBezTo>
                    <a:cubicBezTo>
                      <a:pt x="42" y="262"/>
                      <a:pt x="49" y="264"/>
                      <a:pt x="54" y="263"/>
                    </a:cubicBezTo>
                    <a:cubicBezTo>
                      <a:pt x="59" y="262"/>
                      <a:pt x="63" y="260"/>
                      <a:pt x="67" y="258"/>
                    </a:cubicBezTo>
                    <a:cubicBezTo>
                      <a:pt x="96" y="244"/>
                      <a:pt x="113" y="235"/>
                      <a:pt x="112" y="234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" name="Freeform 681"/>
              <p:cNvSpPr>
                <a:spLocks/>
              </p:cNvSpPr>
              <p:nvPr/>
            </p:nvSpPr>
            <p:spPr bwMode="auto">
              <a:xfrm>
                <a:off x="1601788" y="3154363"/>
                <a:ext cx="53975" cy="95250"/>
              </a:xfrm>
              <a:custGeom>
                <a:avLst/>
                <a:gdLst>
                  <a:gd name="T0" fmla="*/ 51 w 72"/>
                  <a:gd name="T1" fmla="*/ 1 h 121"/>
                  <a:gd name="T2" fmla="*/ 48 w 72"/>
                  <a:gd name="T3" fmla="*/ 67 h 121"/>
                  <a:gd name="T4" fmla="*/ 2 w 72"/>
                  <a:gd name="T5" fmla="*/ 119 h 121"/>
                  <a:gd name="T6" fmla="*/ 26 w 72"/>
                  <a:gd name="T7" fmla="*/ 114 h 121"/>
                  <a:gd name="T8" fmla="*/ 65 w 72"/>
                  <a:gd name="T9" fmla="*/ 73 h 121"/>
                  <a:gd name="T10" fmla="*/ 65 w 72"/>
                  <a:gd name="T11" fmla="*/ 18 h 121"/>
                  <a:gd name="T12" fmla="*/ 51 w 72"/>
                  <a:gd name="T13" fmla="*/ 1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121">
                    <a:moveTo>
                      <a:pt x="51" y="1"/>
                    </a:moveTo>
                    <a:cubicBezTo>
                      <a:pt x="46" y="3"/>
                      <a:pt x="62" y="33"/>
                      <a:pt x="48" y="67"/>
                    </a:cubicBezTo>
                    <a:cubicBezTo>
                      <a:pt x="34" y="102"/>
                      <a:pt x="0" y="115"/>
                      <a:pt x="2" y="119"/>
                    </a:cubicBezTo>
                    <a:cubicBezTo>
                      <a:pt x="2" y="121"/>
                      <a:pt x="12" y="121"/>
                      <a:pt x="26" y="114"/>
                    </a:cubicBezTo>
                    <a:cubicBezTo>
                      <a:pt x="43" y="105"/>
                      <a:pt x="57" y="91"/>
                      <a:pt x="65" y="73"/>
                    </a:cubicBezTo>
                    <a:cubicBezTo>
                      <a:pt x="72" y="55"/>
                      <a:pt x="72" y="36"/>
                      <a:pt x="65" y="18"/>
                    </a:cubicBezTo>
                    <a:cubicBezTo>
                      <a:pt x="60" y="5"/>
                      <a:pt x="53" y="0"/>
                      <a:pt x="51" y="1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" name="Freeform 682"/>
              <p:cNvSpPr>
                <a:spLocks/>
              </p:cNvSpPr>
              <p:nvPr/>
            </p:nvSpPr>
            <p:spPr bwMode="auto">
              <a:xfrm>
                <a:off x="1506538" y="2817813"/>
                <a:ext cx="100013" cy="57150"/>
              </a:xfrm>
              <a:custGeom>
                <a:avLst/>
                <a:gdLst>
                  <a:gd name="T0" fmla="*/ 4 w 134"/>
                  <a:gd name="T1" fmla="*/ 66 h 72"/>
                  <a:gd name="T2" fmla="*/ 69 w 134"/>
                  <a:gd name="T3" fmla="*/ 41 h 72"/>
                  <a:gd name="T4" fmla="*/ 134 w 134"/>
                  <a:gd name="T5" fmla="*/ 14 h 72"/>
                  <a:gd name="T6" fmla="*/ 112 w 134"/>
                  <a:gd name="T7" fmla="*/ 3 h 72"/>
                  <a:gd name="T8" fmla="*/ 12 w 134"/>
                  <a:gd name="T9" fmla="*/ 43 h 72"/>
                  <a:gd name="T10" fmla="*/ 4 w 134"/>
                  <a:gd name="T11" fmla="*/ 6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4" h="72">
                    <a:moveTo>
                      <a:pt x="4" y="66"/>
                    </a:moveTo>
                    <a:cubicBezTo>
                      <a:pt x="10" y="72"/>
                      <a:pt x="35" y="53"/>
                      <a:pt x="69" y="41"/>
                    </a:cubicBezTo>
                    <a:cubicBezTo>
                      <a:pt x="103" y="28"/>
                      <a:pt x="134" y="23"/>
                      <a:pt x="134" y="14"/>
                    </a:cubicBezTo>
                    <a:cubicBezTo>
                      <a:pt x="134" y="9"/>
                      <a:pt x="126" y="5"/>
                      <a:pt x="112" y="3"/>
                    </a:cubicBezTo>
                    <a:cubicBezTo>
                      <a:pt x="74" y="0"/>
                      <a:pt x="37" y="15"/>
                      <a:pt x="12" y="43"/>
                    </a:cubicBezTo>
                    <a:cubicBezTo>
                      <a:pt x="3" y="54"/>
                      <a:pt x="0" y="63"/>
                      <a:pt x="4" y="66"/>
                    </a:cubicBezTo>
                    <a:close/>
                  </a:path>
                </a:pathLst>
              </a:custGeom>
              <a:solidFill>
                <a:srgbClr val="E0E0E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6" name="Freeform 683"/>
              <p:cNvSpPr>
                <a:spLocks/>
              </p:cNvSpPr>
              <p:nvPr/>
            </p:nvSpPr>
            <p:spPr bwMode="auto">
              <a:xfrm>
                <a:off x="1346200" y="2994025"/>
                <a:ext cx="71438" cy="52388"/>
              </a:xfrm>
              <a:custGeom>
                <a:avLst/>
                <a:gdLst>
                  <a:gd name="T0" fmla="*/ 4 w 95"/>
                  <a:gd name="T1" fmla="*/ 64 h 68"/>
                  <a:gd name="T2" fmla="*/ 50 w 95"/>
                  <a:gd name="T3" fmla="*/ 39 h 68"/>
                  <a:gd name="T4" fmla="*/ 95 w 95"/>
                  <a:gd name="T5" fmla="*/ 13 h 68"/>
                  <a:gd name="T6" fmla="*/ 77 w 95"/>
                  <a:gd name="T7" fmla="*/ 2 h 68"/>
                  <a:gd name="T8" fmla="*/ 4 w 95"/>
                  <a:gd name="T9" fmla="*/ 44 h 68"/>
                  <a:gd name="T10" fmla="*/ 4 w 95"/>
                  <a:gd name="T11" fmla="*/ 6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5" h="68">
                    <a:moveTo>
                      <a:pt x="4" y="64"/>
                    </a:moveTo>
                    <a:cubicBezTo>
                      <a:pt x="12" y="68"/>
                      <a:pt x="27" y="52"/>
                      <a:pt x="50" y="39"/>
                    </a:cubicBezTo>
                    <a:cubicBezTo>
                      <a:pt x="72" y="27"/>
                      <a:pt x="94" y="21"/>
                      <a:pt x="95" y="13"/>
                    </a:cubicBezTo>
                    <a:cubicBezTo>
                      <a:pt x="95" y="8"/>
                      <a:pt x="89" y="4"/>
                      <a:pt x="77" y="2"/>
                    </a:cubicBezTo>
                    <a:cubicBezTo>
                      <a:pt x="46" y="0"/>
                      <a:pt x="18" y="17"/>
                      <a:pt x="4" y="44"/>
                    </a:cubicBezTo>
                    <a:cubicBezTo>
                      <a:pt x="0" y="55"/>
                      <a:pt x="0" y="63"/>
                      <a:pt x="4" y="64"/>
                    </a:cubicBezTo>
                    <a:close/>
                  </a:path>
                </a:pathLst>
              </a:custGeom>
              <a:solidFill>
                <a:srgbClr val="E0E0E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7" name="Freeform 684"/>
              <p:cNvSpPr>
                <a:spLocks/>
              </p:cNvSpPr>
              <p:nvPr/>
            </p:nvSpPr>
            <p:spPr bwMode="auto">
              <a:xfrm>
                <a:off x="1263650" y="2593975"/>
                <a:ext cx="595313" cy="411163"/>
              </a:xfrm>
              <a:custGeom>
                <a:avLst/>
                <a:gdLst>
                  <a:gd name="T0" fmla="*/ 78 w 795"/>
                  <a:gd name="T1" fmla="*/ 138 h 529"/>
                  <a:gd name="T2" fmla="*/ 267 w 795"/>
                  <a:gd name="T3" fmla="*/ 30 h 529"/>
                  <a:gd name="T4" fmla="*/ 438 w 795"/>
                  <a:gd name="T5" fmla="*/ 8 h 529"/>
                  <a:gd name="T6" fmla="*/ 659 w 795"/>
                  <a:gd name="T7" fmla="*/ 160 h 529"/>
                  <a:gd name="T8" fmla="*/ 764 w 795"/>
                  <a:gd name="T9" fmla="*/ 410 h 529"/>
                  <a:gd name="T10" fmla="*/ 757 w 795"/>
                  <a:gd name="T11" fmla="*/ 412 h 529"/>
                  <a:gd name="T12" fmla="*/ 792 w 795"/>
                  <a:gd name="T13" fmla="*/ 473 h 529"/>
                  <a:gd name="T14" fmla="*/ 758 w 795"/>
                  <a:gd name="T15" fmla="*/ 526 h 529"/>
                  <a:gd name="T16" fmla="*/ 702 w 795"/>
                  <a:gd name="T17" fmla="*/ 474 h 529"/>
                  <a:gd name="T18" fmla="*/ 567 w 795"/>
                  <a:gd name="T19" fmla="*/ 230 h 529"/>
                  <a:gd name="T20" fmla="*/ 391 w 795"/>
                  <a:gd name="T21" fmla="*/ 114 h 529"/>
                  <a:gd name="T22" fmla="*/ 170 w 795"/>
                  <a:gd name="T23" fmla="*/ 247 h 529"/>
                  <a:gd name="T24" fmla="*/ 23 w 795"/>
                  <a:gd name="T25" fmla="*/ 357 h 529"/>
                  <a:gd name="T26" fmla="*/ 78 w 795"/>
                  <a:gd name="T27" fmla="*/ 138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95" h="529">
                    <a:moveTo>
                      <a:pt x="78" y="138"/>
                    </a:moveTo>
                    <a:cubicBezTo>
                      <a:pt x="126" y="79"/>
                      <a:pt x="196" y="57"/>
                      <a:pt x="267" y="30"/>
                    </a:cubicBezTo>
                    <a:cubicBezTo>
                      <a:pt x="321" y="8"/>
                      <a:pt x="380" y="0"/>
                      <a:pt x="438" y="8"/>
                    </a:cubicBezTo>
                    <a:cubicBezTo>
                      <a:pt x="532" y="20"/>
                      <a:pt x="609" y="80"/>
                      <a:pt x="659" y="160"/>
                    </a:cubicBezTo>
                    <a:cubicBezTo>
                      <a:pt x="706" y="238"/>
                      <a:pt x="742" y="322"/>
                      <a:pt x="764" y="410"/>
                    </a:cubicBezTo>
                    <a:lnTo>
                      <a:pt x="757" y="412"/>
                    </a:lnTo>
                    <a:cubicBezTo>
                      <a:pt x="772" y="430"/>
                      <a:pt x="788" y="450"/>
                      <a:pt x="792" y="473"/>
                    </a:cubicBezTo>
                    <a:cubicBezTo>
                      <a:pt x="795" y="496"/>
                      <a:pt x="782" y="524"/>
                      <a:pt x="758" y="526"/>
                    </a:cubicBezTo>
                    <a:cubicBezTo>
                      <a:pt x="731" y="529"/>
                      <a:pt x="713" y="499"/>
                      <a:pt x="702" y="474"/>
                    </a:cubicBezTo>
                    <a:cubicBezTo>
                      <a:pt x="663" y="389"/>
                      <a:pt x="618" y="308"/>
                      <a:pt x="567" y="230"/>
                    </a:cubicBezTo>
                    <a:cubicBezTo>
                      <a:pt x="530" y="171"/>
                      <a:pt x="455" y="117"/>
                      <a:pt x="391" y="114"/>
                    </a:cubicBezTo>
                    <a:cubicBezTo>
                      <a:pt x="249" y="110"/>
                      <a:pt x="199" y="213"/>
                      <a:pt x="170" y="247"/>
                    </a:cubicBezTo>
                    <a:cubicBezTo>
                      <a:pt x="84" y="229"/>
                      <a:pt x="34" y="294"/>
                      <a:pt x="23" y="357"/>
                    </a:cubicBezTo>
                    <a:cubicBezTo>
                      <a:pt x="0" y="285"/>
                      <a:pt x="29" y="197"/>
                      <a:pt x="78" y="138"/>
                    </a:cubicBezTo>
                    <a:close/>
                  </a:path>
                </a:pathLst>
              </a:custGeom>
              <a:solidFill>
                <a:srgbClr val="E0E0E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8" name="Freeform 685"/>
              <p:cNvSpPr>
                <a:spLocks/>
              </p:cNvSpPr>
              <p:nvPr/>
            </p:nvSpPr>
            <p:spPr bwMode="auto">
              <a:xfrm>
                <a:off x="1381125" y="2635250"/>
                <a:ext cx="384175" cy="153988"/>
              </a:xfrm>
              <a:custGeom>
                <a:avLst/>
                <a:gdLst>
                  <a:gd name="T0" fmla="*/ 511 w 514"/>
                  <a:gd name="T1" fmla="*/ 31 h 198"/>
                  <a:gd name="T2" fmla="*/ 495 w 514"/>
                  <a:gd name="T3" fmla="*/ 53 h 198"/>
                  <a:gd name="T4" fmla="*/ 430 w 514"/>
                  <a:gd name="T5" fmla="*/ 78 h 198"/>
                  <a:gd name="T6" fmla="*/ 330 w 514"/>
                  <a:gd name="T7" fmla="*/ 79 h 198"/>
                  <a:gd name="T8" fmla="*/ 220 w 514"/>
                  <a:gd name="T9" fmla="*/ 66 h 198"/>
                  <a:gd name="T10" fmla="*/ 123 w 514"/>
                  <a:gd name="T11" fmla="*/ 82 h 198"/>
                  <a:gd name="T12" fmla="*/ 59 w 514"/>
                  <a:gd name="T13" fmla="*/ 130 h 198"/>
                  <a:gd name="T14" fmla="*/ 8 w 514"/>
                  <a:gd name="T15" fmla="*/ 196 h 198"/>
                  <a:gd name="T16" fmla="*/ 3 w 514"/>
                  <a:gd name="T17" fmla="*/ 189 h 198"/>
                  <a:gd name="T18" fmla="*/ 1 w 514"/>
                  <a:gd name="T19" fmla="*/ 170 h 198"/>
                  <a:gd name="T20" fmla="*/ 21 w 514"/>
                  <a:gd name="T21" fmla="*/ 104 h 198"/>
                  <a:gd name="T22" fmla="*/ 156 w 514"/>
                  <a:gd name="T23" fmla="*/ 6 h 198"/>
                  <a:gd name="T24" fmla="*/ 222 w 514"/>
                  <a:gd name="T25" fmla="*/ 1 h 198"/>
                  <a:gd name="T26" fmla="*/ 339 w 514"/>
                  <a:gd name="T27" fmla="*/ 19 h 198"/>
                  <a:gd name="T28" fmla="*/ 427 w 514"/>
                  <a:gd name="T29" fmla="*/ 31 h 198"/>
                  <a:gd name="T30" fmla="*/ 485 w 514"/>
                  <a:gd name="T31" fmla="*/ 29 h 198"/>
                  <a:gd name="T32" fmla="*/ 511 w 514"/>
                  <a:gd name="T33" fmla="*/ 31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14" h="198">
                    <a:moveTo>
                      <a:pt x="511" y="31"/>
                    </a:moveTo>
                    <a:cubicBezTo>
                      <a:pt x="514" y="35"/>
                      <a:pt x="509" y="44"/>
                      <a:pt x="495" y="53"/>
                    </a:cubicBezTo>
                    <a:cubicBezTo>
                      <a:pt x="476" y="66"/>
                      <a:pt x="453" y="74"/>
                      <a:pt x="430" y="78"/>
                    </a:cubicBezTo>
                    <a:cubicBezTo>
                      <a:pt x="397" y="82"/>
                      <a:pt x="364" y="83"/>
                      <a:pt x="330" y="79"/>
                    </a:cubicBezTo>
                    <a:cubicBezTo>
                      <a:pt x="294" y="75"/>
                      <a:pt x="257" y="68"/>
                      <a:pt x="220" y="66"/>
                    </a:cubicBezTo>
                    <a:cubicBezTo>
                      <a:pt x="187" y="64"/>
                      <a:pt x="154" y="69"/>
                      <a:pt x="123" y="82"/>
                    </a:cubicBezTo>
                    <a:cubicBezTo>
                      <a:pt x="99" y="93"/>
                      <a:pt x="77" y="109"/>
                      <a:pt x="59" y="130"/>
                    </a:cubicBezTo>
                    <a:cubicBezTo>
                      <a:pt x="27" y="165"/>
                      <a:pt x="18" y="198"/>
                      <a:pt x="8" y="196"/>
                    </a:cubicBezTo>
                    <a:cubicBezTo>
                      <a:pt x="6" y="196"/>
                      <a:pt x="4" y="194"/>
                      <a:pt x="3" y="189"/>
                    </a:cubicBezTo>
                    <a:cubicBezTo>
                      <a:pt x="1" y="183"/>
                      <a:pt x="0" y="177"/>
                      <a:pt x="1" y="170"/>
                    </a:cubicBezTo>
                    <a:cubicBezTo>
                      <a:pt x="2" y="147"/>
                      <a:pt x="9" y="124"/>
                      <a:pt x="21" y="104"/>
                    </a:cubicBezTo>
                    <a:cubicBezTo>
                      <a:pt x="50" y="53"/>
                      <a:pt x="99" y="17"/>
                      <a:pt x="156" y="6"/>
                    </a:cubicBezTo>
                    <a:cubicBezTo>
                      <a:pt x="178" y="2"/>
                      <a:pt x="200" y="0"/>
                      <a:pt x="222" y="1"/>
                    </a:cubicBezTo>
                    <a:cubicBezTo>
                      <a:pt x="262" y="4"/>
                      <a:pt x="301" y="10"/>
                      <a:pt x="339" y="19"/>
                    </a:cubicBezTo>
                    <a:cubicBezTo>
                      <a:pt x="368" y="25"/>
                      <a:pt x="397" y="29"/>
                      <a:pt x="427" y="31"/>
                    </a:cubicBezTo>
                    <a:cubicBezTo>
                      <a:pt x="446" y="32"/>
                      <a:pt x="466" y="32"/>
                      <a:pt x="485" y="29"/>
                    </a:cubicBezTo>
                    <a:cubicBezTo>
                      <a:pt x="500" y="28"/>
                      <a:pt x="509" y="27"/>
                      <a:pt x="511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9" name="Freeform 686"/>
              <p:cNvSpPr>
                <a:spLocks/>
              </p:cNvSpPr>
              <p:nvPr/>
            </p:nvSpPr>
            <p:spPr bwMode="auto">
              <a:xfrm>
                <a:off x="1676400" y="2735263"/>
                <a:ext cx="128588" cy="34925"/>
              </a:xfrm>
              <a:custGeom>
                <a:avLst/>
                <a:gdLst>
                  <a:gd name="T0" fmla="*/ 171 w 171"/>
                  <a:gd name="T1" fmla="*/ 0 h 46"/>
                  <a:gd name="T2" fmla="*/ 150 w 171"/>
                  <a:gd name="T3" fmla="*/ 16 h 46"/>
                  <a:gd name="T4" fmla="*/ 25 w 171"/>
                  <a:gd name="T5" fmla="*/ 36 h 46"/>
                  <a:gd name="T6" fmla="*/ 0 w 171"/>
                  <a:gd name="T7" fmla="*/ 27 h 46"/>
                  <a:gd name="T8" fmla="*/ 26 w 171"/>
                  <a:gd name="T9" fmla="*/ 32 h 46"/>
                  <a:gd name="T10" fmla="*/ 88 w 171"/>
                  <a:gd name="T11" fmla="*/ 32 h 46"/>
                  <a:gd name="T12" fmla="*/ 147 w 171"/>
                  <a:gd name="T13" fmla="*/ 12 h 46"/>
                  <a:gd name="T14" fmla="*/ 171 w 171"/>
                  <a:gd name="T15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1" h="46">
                    <a:moveTo>
                      <a:pt x="171" y="0"/>
                    </a:moveTo>
                    <a:cubicBezTo>
                      <a:pt x="165" y="6"/>
                      <a:pt x="158" y="12"/>
                      <a:pt x="150" y="16"/>
                    </a:cubicBezTo>
                    <a:cubicBezTo>
                      <a:pt x="112" y="39"/>
                      <a:pt x="68" y="46"/>
                      <a:pt x="25" y="36"/>
                    </a:cubicBezTo>
                    <a:cubicBezTo>
                      <a:pt x="16" y="35"/>
                      <a:pt x="8" y="32"/>
                      <a:pt x="0" y="27"/>
                    </a:cubicBezTo>
                    <a:cubicBezTo>
                      <a:pt x="9" y="28"/>
                      <a:pt x="17" y="30"/>
                      <a:pt x="26" y="32"/>
                    </a:cubicBezTo>
                    <a:cubicBezTo>
                      <a:pt x="46" y="35"/>
                      <a:pt x="67" y="35"/>
                      <a:pt x="88" y="32"/>
                    </a:cubicBezTo>
                    <a:cubicBezTo>
                      <a:pt x="109" y="28"/>
                      <a:pt x="129" y="22"/>
                      <a:pt x="147" y="12"/>
                    </a:cubicBezTo>
                    <a:cubicBezTo>
                      <a:pt x="155" y="7"/>
                      <a:pt x="163" y="3"/>
                      <a:pt x="17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0" name="Freeform 687"/>
              <p:cNvSpPr>
                <a:spLocks/>
              </p:cNvSpPr>
              <p:nvPr/>
            </p:nvSpPr>
            <p:spPr bwMode="auto">
              <a:xfrm>
                <a:off x="1693863" y="2778125"/>
                <a:ext cx="198438" cy="39688"/>
              </a:xfrm>
              <a:custGeom>
                <a:avLst/>
                <a:gdLst>
                  <a:gd name="T0" fmla="*/ 265 w 265"/>
                  <a:gd name="T1" fmla="*/ 40 h 51"/>
                  <a:gd name="T2" fmla="*/ 254 w 265"/>
                  <a:gd name="T3" fmla="*/ 42 h 51"/>
                  <a:gd name="T4" fmla="*/ 225 w 265"/>
                  <a:gd name="T5" fmla="*/ 46 h 51"/>
                  <a:gd name="T6" fmla="*/ 36 w 265"/>
                  <a:gd name="T7" fmla="*/ 18 h 51"/>
                  <a:gd name="T8" fmla="*/ 9 w 265"/>
                  <a:gd name="T9" fmla="*/ 7 h 51"/>
                  <a:gd name="T10" fmla="*/ 0 w 265"/>
                  <a:gd name="T11" fmla="*/ 1 h 51"/>
                  <a:gd name="T12" fmla="*/ 38 w 265"/>
                  <a:gd name="T13" fmla="*/ 14 h 51"/>
                  <a:gd name="T14" fmla="*/ 130 w 265"/>
                  <a:gd name="T15" fmla="*/ 36 h 51"/>
                  <a:gd name="T16" fmla="*/ 225 w 265"/>
                  <a:gd name="T17" fmla="*/ 41 h 51"/>
                  <a:gd name="T18" fmla="*/ 265 w 265"/>
                  <a:gd name="T19" fmla="*/ 4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5" h="51">
                    <a:moveTo>
                      <a:pt x="265" y="40"/>
                    </a:moveTo>
                    <a:cubicBezTo>
                      <a:pt x="261" y="41"/>
                      <a:pt x="258" y="42"/>
                      <a:pt x="254" y="42"/>
                    </a:cubicBezTo>
                    <a:cubicBezTo>
                      <a:pt x="248" y="43"/>
                      <a:pt x="238" y="45"/>
                      <a:pt x="225" y="46"/>
                    </a:cubicBezTo>
                    <a:cubicBezTo>
                      <a:pt x="161" y="51"/>
                      <a:pt x="96" y="41"/>
                      <a:pt x="36" y="18"/>
                    </a:cubicBezTo>
                    <a:cubicBezTo>
                      <a:pt x="25" y="14"/>
                      <a:pt x="16" y="10"/>
                      <a:pt x="9" y="7"/>
                    </a:cubicBezTo>
                    <a:cubicBezTo>
                      <a:pt x="6" y="5"/>
                      <a:pt x="3" y="4"/>
                      <a:pt x="0" y="1"/>
                    </a:cubicBezTo>
                    <a:cubicBezTo>
                      <a:pt x="0" y="0"/>
                      <a:pt x="15" y="6"/>
                      <a:pt x="38" y="14"/>
                    </a:cubicBezTo>
                    <a:cubicBezTo>
                      <a:pt x="68" y="24"/>
                      <a:pt x="99" y="31"/>
                      <a:pt x="130" y="36"/>
                    </a:cubicBezTo>
                    <a:cubicBezTo>
                      <a:pt x="162" y="40"/>
                      <a:pt x="193" y="42"/>
                      <a:pt x="225" y="41"/>
                    </a:cubicBezTo>
                    <a:cubicBezTo>
                      <a:pt x="250" y="40"/>
                      <a:pt x="265" y="38"/>
                      <a:pt x="265" y="40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" name="Freeform 688"/>
              <p:cNvSpPr>
                <a:spLocks/>
              </p:cNvSpPr>
              <p:nvPr/>
            </p:nvSpPr>
            <p:spPr bwMode="auto">
              <a:xfrm>
                <a:off x="1352550" y="2633663"/>
                <a:ext cx="52388" cy="150813"/>
              </a:xfrm>
              <a:custGeom>
                <a:avLst/>
                <a:gdLst>
                  <a:gd name="T0" fmla="*/ 68 w 69"/>
                  <a:gd name="T1" fmla="*/ 0 h 194"/>
                  <a:gd name="T2" fmla="*/ 48 w 69"/>
                  <a:gd name="T3" fmla="*/ 25 h 194"/>
                  <a:gd name="T4" fmla="*/ 13 w 69"/>
                  <a:gd name="T5" fmla="*/ 93 h 194"/>
                  <a:gd name="T6" fmla="*/ 21 w 69"/>
                  <a:gd name="T7" fmla="*/ 168 h 194"/>
                  <a:gd name="T8" fmla="*/ 40 w 69"/>
                  <a:gd name="T9" fmla="*/ 194 h 194"/>
                  <a:gd name="T10" fmla="*/ 33 w 69"/>
                  <a:gd name="T11" fmla="*/ 189 h 194"/>
                  <a:gd name="T12" fmla="*/ 17 w 69"/>
                  <a:gd name="T13" fmla="*/ 171 h 194"/>
                  <a:gd name="T14" fmla="*/ 6 w 69"/>
                  <a:gd name="T15" fmla="*/ 92 h 194"/>
                  <a:gd name="T16" fmla="*/ 44 w 69"/>
                  <a:gd name="T17" fmla="*/ 22 h 194"/>
                  <a:gd name="T18" fmla="*/ 68 w 69"/>
                  <a:gd name="T19" fmla="*/ 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9" h="194">
                    <a:moveTo>
                      <a:pt x="68" y="0"/>
                    </a:moveTo>
                    <a:cubicBezTo>
                      <a:pt x="69" y="0"/>
                      <a:pt x="60" y="9"/>
                      <a:pt x="48" y="25"/>
                    </a:cubicBezTo>
                    <a:cubicBezTo>
                      <a:pt x="31" y="45"/>
                      <a:pt x="19" y="68"/>
                      <a:pt x="13" y="93"/>
                    </a:cubicBezTo>
                    <a:cubicBezTo>
                      <a:pt x="7" y="118"/>
                      <a:pt x="10" y="145"/>
                      <a:pt x="21" y="168"/>
                    </a:cubicBezTo>
                    <a:cubicBezTo>
                      <a:pt x="27" y="177"/>
                      <a:pt x="33" y="186"/>
                      <a:pt x="40" y="194"/>
                    </a:cubicBezTo>
                    <a:cubicBezTo>
                      <a:pt x="40" y="194"/>
                      <a:pt x="37" y="193"/>
                      <a:pt x="33" y="189"/>
                    </a:cubicBezTo>
                    <a:cubicBezTo>
                      <a:pt x="27" y="184"/>
                      <a:pt x="21" y="178"/>
                      <a:pt x="17" y="171"/>
                    </a:cubicBezTo>
                    <a:cubicBezTo>
                      <a:pt x="4" y="147"/>
                      <a:pt x="0" y="118"/>
                      <a:pt x="6" y="92"/>
                    </a:cubicBezTo>
                    <a:cubicBezTo>
                      <a:pt x="13" y="66"/>
                      <a:pt x="26" y="42"/>
                      <a:pt x="44" y="22"/>
                    </a:cubicBezTo>
                    <a:cubicBezTo>
                      <a:pt x="51" y="13"/>
                      <a:pt x="59" y="6"/>
                      <a:pt x="6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2" name="Freeform 689"/>
              <p:cNvSpPr>
                <a:spLocks/>
              </p:cNvSpPr>
              <p:nvPr/>
            </p:nvSpPr>
            <p:spPr bwMode="auto">
              <a:xfrm>
                <a:off x="1312863" y="2628900"/>
                <a:ext cx="65088" cy="153988"/>
              </a:xfrm>
              <a:custGeom>
                <a:avLst/>
                <a:gdLst>
                  <a:gd name="T0" fmla="*/ 36 w 88"/>
                  <a:gd name="T1" fmla="*/ 0 h 198"/>
                  <a:gd name="T2" fmla="*/ 24 w 88"/>
                  <a:gd name="T3" fmla="*/ 31 h 198"/>
                  <a:gd name="T4" fmla="*/ 23 w 88"/>
                  <a:gd name="T5" fmla="*/ 109 h 198"/>
                  <a:gd name="T6" fmla="*/ 62 w 88"/>
                  <a:gd name="T7" fmla="*/ 176 h 198"/>
                  <a:gd name="T8" fmla="*/ 87 w 88"/>
                  <a:gd name="T9" fmla="*/ 197 h 198"/>
                  <a:gd name="T10" fmla="*/ 79 w 88"/>
                  <a:gd name="T11" fmla="*/ 194 h 198"/>
                  <a:gd name="T12" fmla="*/ 58 w 88"/>
                  <a:gd name="T13" fmla="*/ 179 h 198"/>
                  <a:gd name="T14" fmla="*/ 20 w 88"/>
                  <a:gd name="T15" fmla="*/ 29 h 198"/>
                  <a:gd name="T16" fmla="*/ 30 w 88"/>
                  <a:gd name="T17" fmla="*/ 7 h 198"/>
                  <a:gd name="T18" fmla="*/ 36 w 88"/>
                  <a:gd name="T19" fmla="*/ 0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8" h="198">
                    <a:moveTo>
                      <a:pt x="36" y="0"/>
                    </a:moveTo>
                    <a:cubicBezTo>
                      <a:pt x="37" y="0"/>
                      <a:pt x="30" y="12"/>
                      <a:pt x="24" y="31"/>
                    </a:cubicBezTo>
                    <a:cubicBezTo>
                      <a:pt x="17" y="56"/>
                      <a:pt x="16" y="83"/>
                      <a:pt x="23" y="109"/>
                    </a:cubicBezTo>
                    <a:cubicBezTo>
                      <a:pt x="29" y="134"/>
                      <a:pt x="43" y="157"/>
                      <a:pt x="62" y="176"/>
                    </a:cubicBezTo>
                    <a:cubicBezTo>
                      <a:pt x="76" y="190"/>
                      <a:pt x="88" y="196"/>
                      <a:pt x="87" y="197"/>
                    </a:cubicBezTo>
                    <a:cubicBezTo>
                      <a:pt x="86" y="198"/>
                      <a:pt x="84" y="196"/>
                      <a:pt x="79" y="194"/>
                    </a:cubicBezTo>
                    <a:cubicBezTo>
                      <a:pt x="71" y="190"/>
                      <a:pt x="65" y="185"/>
                      <a:pt x="58" y="179"/>
                    </a:cubicBezTo>
                    <a:cubicBezTo>
                      <a:pt x="16" y="142"/>
                      <a:pt x="0" y="82"/>
                      <a:pt x="20" y="29"/>
                    </a:cubicBezTo>
                    <a:cubicBezTo>
                      <a:pt x="22" y="21"/>
                      <a:pt x="26" y="14"/>
                      <a:pt x="30" y="7"/>
                    </a:cubicBezTo>
                    <a:cubicBezTo>
                      <a:pt x="34" y="3"/>
                      <a:pt x="36" y="0"/>
                      <a:pt x="3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3" name="Freeform 690"/>
              <p:cNvSpPr>
                <a:spLocks/>
              </p:cNvSpPr>
              <p:nvPr/>
            </p:nvSpPr>
            <p:spPr bwMode="auto">
              <a:xfrm>
                <a:off x="1771650" y="2927350"/>
                <a:ext cx="69850" cy="15875"/>
              </a:xfrm>
              <a:custGeom>
                <a:avLst/>
                <a:gdLst>
                  <a:gd name="T0" fmla="*/ 92 w 92"/>
                  <a:gd name="T1" fmla="*/ 10 h 20"/>
                  <a:gd name="T2" fmla="*/ 44 w 92"/>
                  <a:gd name="T3" fmla="*/ 17 h 20"/>
                  <a:gd name="T4" fmla="*/ 0 w 92"/>
                  <a:gd name="T5" fmla="*/ 0 h 20"/>
                  <a:gd name="T6" fmla="*/ 45 w 92"/>
                  <a:gd name="T7" fmla="*/ 11 h 20"/>
                  <a:gd name="T8" fmla="*/ 92 w 92"/>
                  <a:gd name="T9" fmla="*/ 1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20">
                    <a:moveTo>
                      <a:pt x="92" y="10"/>
                    </a:moveTo>
                    <a:cubicBezTo>
                      <a:pt x="77" y="18"/>
                      <a:pt x="61" y="20"/>
                      <a:pt x="44" y="17"/>
                    </a:cubicBezTo>
                    <a:cubicBezTo>
                      <a:pt x="28" y="17"/>
                      <a:pt x="12" y="11"/>
                      <a:pt x="0" y="0"/>
                    </a:cubicBezTo>
                    <a:cubicBezTo>
                      <a:pt x="15" y="5"/>
                      <a:pt x="30" y="8"/>
                      <a:pt x="45" y="11"/>
                    </a:cubicBezTo>
                    <a:cubicBezTo>
                      <a:pt x="61" y="11"/>
                      <a:pt x="76" y="11"/>
                      <a:pt x="92" y="10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4" name="Freeform 691"/>
              <p:cNvSpPr>
                <a:spLocks/>
              </p:cNvSpPr>
              <p:nvPr/>
            </p:nvSpPr>
            <p:spPr bwMode="auto">
              <a:xfrm>
                <a:off x="1779588" y="2949575"/>
                <a:ext cx="76200" cy="11113"/>
              </a:xfrm>
              <a:custGeom>
                <a:avLst/>
                <a:gdLst>
                  <a:gd name="T0" fmla="*/ 100 w 100"/>
                  <a:gd name="T1" fmla="*/ 2 h 16"/>
                  <a:gd name="T2" fmla="*/ 50 w 100"/>
                  <a:gd name="T3" fmla="*/ 15 h 16"/>
                  <a:gd name="T4" fmla="*/ 0 w 100"/>
                  <a:gd name="T5" fmla="*/ 0 h 16"/>
                  <a:gd name="T6" fmla="*/ 50 w 100"/>
                  <a:gd name="T7" fmla="*/ 9 h 16"/>
                  <a:gd name="T8" fmla="*/ 100 w 100"/>
                  <a:gd name="T9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16">
                    <a:moveTo>
                      <a:pt x="100" y="2"/>
                    </a:moveTo>
                    <a:cubicBezTo>
                      <a:pt x="85" y="11"/>
                      <a:pt x="68" y="16"/>
                      <a:pt x="50" y="15"/>
                    </a:cubicBezTo>
                    <a:cubicBezTo>
                      <a:pt x="32" y="16"/>
                      <a:pt x="14" y="11"/>
                      <a:pt x="0" y="0"/>
                    </a:cubicBezTo>
                    <a:cubicBezTo>
                      <a:pt x="16" y="4"/>
                      <a:pt x="33" y="7"/>
                      <a:pt x="50" y="9"/>
                    </a:cubicBezTo>
                    <a:cubicBezTo>
                      <a:pt x="67" y="8"/>
                      <a:pt x="83" y="5"/>
                      <a:pt x="10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5" name="Freeform 692"/>
              <p:cNvSpPr>
                <a:spLocks/>
              </p:cNvSpPr>
              <p:nvPr/>
            </p:nvSpPr>
            <p:spPr bwMode="auto">
              <a:xfrm>
                <a:off x="1206500" y="2847975"/>
                <a:ext cx="74613" cy="52388"/>
              </a:xfrm>
              <a:custGeom>
                <a:avLst/>
                <a:gdLst>
                  <a:gd name="T0" fmla="*/ 100 w 100"/>
                  <a:gd name="T1" fmla="*/ 65 h 68"/>
                  <a:gd name="T2" fmla="*/ 81 w 100"/>
                  <a:gd name="T3" fmla="*/ 67 h 68"/>
                  <a:gd name="T4" fmla="*/ 37 w 100"/>
                  <a:gd name="T5" fmla="*/ 53 h 68"/>
                  <a:gd name="T6" fmla="*/ 5 w 100"/>
                  <a:gd name="T7" fmla="*/ 19 h 68"/>
                  <a:gd name="T8" fmla="*/ 0 w 100"/>
                  <a:gd name="T9" fmla="*/ 0 h 68"/>
                  <a:gd name="T10" fmla="*/ 9 w 100"/>
                  <a:gd name="T11" fmla="*/ 16 h 68"/>
                  <a:gd name="T12" fmla="*/ 81 w 100"/>
                  <a:gd name="T13" fmla="*/ 63 h 68"/>
                  <a:gd name="T14" fmla="*/ 100 w 100"/>
                  <a:gd name="T15" fmla="*/ 65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0" h="68">
                    <a:moveTo>
                      <a:pt x="100" y="65"/>
                    </a:moveTo>
                    <a:cubicBezTo>
                      <a:pt x="94" y="67"/>
                      <a:pt x="87" y="68"/>
                      <a:pt x="81" y="67"/>
                    </a:cubicBezTo>
                    <a:cubicBezTo>
                      <a:pt x="65" y="66"/>
                      <a:pt x="50" y="61"/>
                      <a:pt x="37" y="53"/>
                    </a:cubicBezTo>
                    <a:cubicBezTo>
                      <a:pt x="23" y="44"/>
                      <a:pt x="13" y="33"/>
                      <a:pt x="5" y="19"/>
                    </a:cubicBezTo>
                    <a:cubicBezTo>
                      <a:pt x="2" y="13"/>
                      <a:pt x="0" y="7"/>
                      <a:pt x="0" y="0"/>
                    </a:cubicBezTo>
                    <a:cubicBezTo>
                      <a:pt x="1" y="0"/>
                      <a:pt x="3" y="7"/>
                      <a:pt x="9" y="16"/>
                    </a:cubicBezTo>
                    <a:cubicBezTo>
                      <a:pt x="25" y="42"/>
                      <a:pt x="52" y="58"/>
                      <a:pt x="81" y="63"/>
                    </a:cubicBezTo>
                    <a:cubicBezTo>
                      <a:pt x="88" y="63"/>
                      <a:pt x="94" y="63"/>
                      <a:pt x="100" y="65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6" name="Freeform 693"/>
              <p:cNvSpPr>
                <a:spLocks/>
              </p:cNvSpPr>
              <p:nvPr/>
            </p:nvSpPr>
            <p:spPr bwMode="auto">
              <a:xfrm>
                <a:off x="1219200" y="2819400"/>
                <a:ext cx="63500" cy="44450"/>
              </a:xfrm>
              <a:custGeom>
                <a:avLst/>
                <a:gdLst>
                  <a:gd name="T0" fmla="*/ 84 w 85"/>
                  <a:gd name="T1" fmla="*/ 57 h 57"/>
                  <a:gd name="T2" fmla="*/ 0 w 85"/>
                  <a:gd name="T3" fmla="*/ 2 h 57"/>
                  <a:gd name="T4" fmla="*/ 41 w 85"/>
                  <a:gd name="T5" fmla="*/ 30 h 57"/>
                  <a:gd name="T6" fmla="*/ 84 w 85"/>
                  <a:gd name="T7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5" h="57">
                    <a:moveTo>
                      <a:pt x="84" y="57"/>
                    </a:moveTo>
                    <a:cubicBezTo>
                      <a:pt x="51" y="47"/>
                      <a:pt x="21" y="28"/>
                      <a:pt x="0" y="2"/>
                    </a:cubicBezTo>
                    <a:cubicBezTo>
                      <a:pt x="1" y="0"/>
                      <a:pt x="18" y="15"/>
                      <a:pt x="41" y="30"/>
                    </a:cubicBezTo>
                    <a:cubicBezTo>
                      <a:pt x="64" y="45"/>
                      <a:pt x="85" y="55"/>
                      <a:pt x="84" y="57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7" name="Freeform 694"/>
              <p:cNvSpPr>
                <a:spLocks/>
              </p:cNvSpPr>
              <p:nvPr/>
            </p:nvSpPr>
            <p:spPr bwMode="auto">
              <a:xfrm>
                <a:off x="1066800" y="3173413"/>
                <a:ext cx="303213" cy="584200"/>
              </a:xfrm>
              <a:custGeom>
                <a:avLst/>
                <a:gdLst>
                  <a:gd name="T0" fmla="*/ 377 w 405"/>
                  <a:gd name="T1" fmla="*/ 746 h 752"/>
                  <a:gd name="T2" fmla="*/ 356 w 405"/>
                  <a:gd name="T3" fmla="*/ 571 h 752"/>
                  <a:gd name="T4" fmla="*/ 403 w 405"/>
                  <a:gd name="T5" fmla="*/ 381 h 752"/>
                  <a:gd name="T6" fmla="*/ 386 w 405"/>
                  <a:gd name="T7" fmla="*/ 185 h 752"/>
                  <a:gd name="T8" fmla="*/ 372 w 405"/>
                  <a:gd name="T9" fmla="*/ 105 h 752"/>
                  <a:gd name="T10" fmla="*/ 314 w 405"/>
                  <a:gd name="T11" fmla="*/ 81 h 752"/>
                  <a:gd name="T12" fmla="*/ 283 w 405"/>
                  <a:gd name="T13" fmla="*/ 17 h 752"/>
                  <a:gd name="T14" fmla="*/ 223 w 405"/>
                  <a:gd name="T15" fmla="*/ 12 h 752"/>
                  <a:gd name="T16" fmla="*/ 198 w 405"/>
                  <a:gd name="T17" fmla="*/ 48 h 752"/>
                  <a:gd name="T18" fmla="*/ 136 w 405"/>
                  <a:gd name="T19" fmla="*/ 69 h 752"/>
                  <a:gd name="T20" fmla="*/ 84 w 405"/>
                  <a:gd name="T21" fmla="*/ 67 h 752"/>
                  <a:gd name="T22" fmla="*/ 64 w 405"/>
                  <a:gd name="T23" fmla="*/ 106 h 752"/>
                  <a:gd name="T24" fmla="*/ 17 w 405"/>
                  <a:gd name="T25" fmla="*/ 106 h 752"/>
                  <a:gd name="T26" fmla="*/ 4 w 405"/>
                  <a:gd name="T27" fmla="*/ 144 h 752"/>
                  <a:gd name="T28" fmla="*/ 38 w 405"/>
                  <a:gd name="T29" fmla="*/ 425 h 752"/>
                  <a:gd name="T30" fmla="*/ 83 w 405"/>
                  <a:gd name="T31" fmla="*/ 552 h 752"/>
                  <a:gd name="T32" fmla="*/ 106 w 405"/>
                  <a:gd name="T33" fmla="*/ 752 h 752"/>
                  <a:gd name="T34" fmla="*/ 377 w 405"/>
                  <a:gd name="T35" fmla="*/ 746 h 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5" h="752">
                    <a:moveTo>
                      <a:pt x="377" y="746"/>
                    </a:moveTo>
                    <a:cubicBezTo>
                      <a:pt x="377" y="746"/>
                      <a:pt x="348" y="595"/>
                      <a:pt x="356" y="571"/>
                    </a:cubicBezTo>
                    <a:cubicBezTo>
                      <a:pt x="363" y="547"/>
                      <a:pt x="405" y="468"/>
                      <a:pt x="403" y="381"/>
                    </a:cubicBezTo>
                    <a:cubicBezTo>
                      <a:pt x="401" y="315"/>
                      <a:pt x="395" y="250"/>
                      <a:pt x="386" y="185"/>
                    </a:cubicBezTo>
                    <a:lnTo>
                      <a:pt x="372" y="105"/>
                    </a:lnTo>
                    <a:lnTo>
                      <a:pt x="314" y="81"/>
                    </a:lnTo>
                    <a:cubicBezTo>
                      <a:pt x="314" y="81"/>
                      <a:pt x="293" y="26"/>
                      <a:pt x="283" y="17"/>
                    </a:cubicBezTo>
                    <a:cubicBezTo>
                      <a:pt x="266" y="2"/>
                      <a:pt x="242" y="0"/>
                      <a:pt x="223" y="12"/>
                    </a:cubicBezTo>
                    <a:cubicBezTo>
                      <a:pt x="211" y="20"/>
                      <a:pt x="202" y="33"/>
                      <a:pt x="198" y="48"/>
                    </a:cubicBezTo>
                    <a:cubicBezTo>
                      <a:pt x="176" y="32"/>
                      <a:pt x="145" y="43"/>
                      <a:pt x="136" y="69"/>
                    </a:cubicBezTo>
                    <a:cubicBezTo>
                      <a:pt x="136" y="69"/>
                      <a:pt x="105" y="54"/>
                      <a:pt x="84" y="67"/>
                    </a:cubicBezTo>
                    <a:cubicBezTo>
                      <a:pt x="71" y="76"/>
                      <a:pt x="64" y="90"/>
                      <a:pt x="64" y="106"/>
                    </a:cubicBezTo>
                    <a:cubicBezTo>
                      <a:pt x="64" y="106"/>
                      <a:pt x="36" y="90"/>
                      <a:pt x="17" y="106"/>
                    </a:cubicBezTo>
                    <a:cubicBezTo>
                      <a:pt x="5" y="114"/>
                      <a:pt x="0" y="130"/>
                      <a:pt x="4" y="144"/>
                    </a:cubicBezTo>
                    <a:cubicBezTo>
                      <a:pt x="4" y="149"/>
                      <a:pt x="38" y="403"/>
                      <a:pt x="38" y="425"/>
                    </a:cubicBezTo>
                    <a:cubicBezTo>
                      <a:pt x="39" y="446"/>
                      <a:pt x="73" y="532"/>
                      <a:pt x="83" y="552"/>
                    </a:cubicBezTo>
                    <a:cubicBezTo>
                      <a:pt x="93" y="572"/>
                      <a:pt x="106" y="752"/>
                      <a:pt x="106" y="752"/>
                    </a:cubicBezTo>
                    <a:lnTo>
                      <a:pt x="377" y="746"/>
                    </a:lnTo>
                    <a:close/>
                  </a:path>
                </a:pathLst>
              </a:custGeom>
              <a:solidFill>
                <a:srgbClr val="FFBE9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8" name="Freeform 695"/>
              <p:cNvSpPr>
                <a:spLocks/>
              </p:cNvSpPr>
              <p:nvPr/>
            </p:nvSpPr>
            <p:spPr bwMode="auto">
              <a:xfrm>
                <a:off x="1220788" y="3308350"/>
                <a:ext cx="88900" cy="265113"/>
              </a:xfrm>
              <a:custGeom>
                <a:avLst/>
                <a:gdLst>
                  <a:gd name="T0" fmla="*/ 115 w 120"/>
                  <a:gd name="T1" fmla="*/ 0 h 342"/>
                  <a:gd name="T2" fmla="*/ 112 w 120"/>
                  <a:gd name="T3" fmla="*/ 8 h 342"/>
                  <a:gd name="T4" fmla="*/ 107 w 120"/>
                  <a:gd name="T5" fmla="*/ 33 h 342"/>
                  <a:gd name="T6" fmla="*/ 120 w 120"/>
                  <a:gd name="T7" fmla="*/ 121 h 342"/>
                  <a:gd name="T8" fmla="*/ 120 w 120"/>
                  <a:gd name="T9" fmla="*/ 124 h 342"/>
                  <a:gd name="T10" fmla="*/ 118 w 120"/>
                  <a:gd name="T11" fmla="*/ 125 h 342"/>
                  <a:gd name="T12" fmla="*/ 17 w 120"/>
                  <a:gd name="T13" fmla="*/ 225 h 342"/>
                  <a:gd name="T14" fmla="*/ 4 w 120"/>
                  <a:gd name="T15" fmla="*/ 285 h 342"/>
                  <a:gd name="T16" fmla="*/ 11 w 120"/>
                  <a:gd name="T17" fmla="*/ 342 h 342"/>
                  <a:gd name="T18" fmla="*/ 5 w 120"/>
                  <a:gd name="T19" fmla="*/ 327 h 342"/>
                  <a:gd name="T20" fmla="*/ 0 w 120"/>
                  <a:gd name="T21" fmla="*/ 285 h 342"/>
                  <a:gd name="T22" fmla="*/ 11 w 120"/>
                  <a:gd name="T23" fmla="*/ 222 h 342"/>
                  <a:gd name="T24" fmla="*/ 53 w 120"/>
                  <a:gd name="T25" fmla="*/ 158 h 342"/>
                  <a:gd name="T26" fmla="*/ 115 w 120"/>
                  <a:gd name="T27" fmla="*/ 118 h 342"/>
                  <a:gd name="T28" fmla="*/ 113 w 120"/>
                  <a:gd name="T29" fmla="*/ 122 h 342"/>
                  <a:gd name="T30" fmla="*/ 103 w 120"/>
                  <a:gd name="T31" fmla="*/ 32 h 342"/>
                  <a:gd name="T32" fmla="*/ 110 w 120"/>
                  <a:gd name="T33" fmla="*/ 7 h 342"/>
                  <a:gd name="T34" fmla="*/ 113 w 120"/>
                  <a:gd name="T35" fmla="*/ 1 h 342"/>
                  <a:gd name="T36" fmla="*/ 115 w 120"/>
                  <a:gd name="T37" fmla="*/ 0 h 3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0" h="342">
                    <a:moveTo>
                      <a:pt x="115" y="0"/>
                    </a:moveTo>
                    <a:cubicBezTo>
                      <a:pt x="115" y="0"/>
                      <a:pt x="113" y="3"/>
                      <a:pt x="112" y="8"/>
                    </a:cubicBezTo>
                    <a:cubicBezTo>
                      <a:pt x="109" y="16"/>
                      <a:pt x="107" y="25"/>
                      <a:pt x="107" y="33"/>
                    </a:cubicBezTo>
                    <a:cubicBezTo>
                      <a:pt x="106" y="63"/>
                      <a:pt x="110" y="92"/>
                      <a:pt x="120" y="121"/>
                    </a:cubicBezTo>
                    <a:lnTo>
                      <a:pt x="120" y="124"/>
                    </a:lnTo>
                    <a:lnTo>
                      <a:pt x="118" y="125"/>
                    </a:lnTo>
                    <a:cubicBezTo>
                      <a:pt x="72" y="142"/>
                      <a:pt x="35" y="179"/>
                      <a:pt x="17" y="225"/>
                    </a:cubicBezTo>
                    <a:cubicBezTo>
                      <a:pt x="9" y="244"/>
                      <a:pt x="5" y="264"/>
                      <a:pt x="4" y="285"/>
                    </a:cubicBezTo>
                    <a:cubicBezTo>
                      <a:pt x="4" y="304"/>
                      <a:pt x="6" y="323"/>
                      <a:pt x="11" y="342"/>
                    </a:cubicBezTo>
                    <a:cubicBezTo>
                      <a:pt x="8" y="337"/>
                      <a:pt x="6" y="332"/>
                      <a:pt x="5" y="327"/>
                    </a:cubicBezTo>
                    <a:cubicBezTo>
                      <a:pt x="1" y="313"/>
                      <a:pt x="0" y="299"/>
                      <a:pt x="0" y="285"/>
                    </a:cubicBezTo>
                    <a:cubicBezTo>
                      <a:pt x="0" y="264"/>
                      <a:pt x="3" y="242"/>
                      <a:pt x="11" y="222"/>
                    </a:cubicBezTo>
                    <a:cubicBezTo>
                      <a:pt x="20" y="198"/>
                      <a:pt x="34" y="176"/>
                      <a:pt x="53" y="158"/>
                    </a:cubicBezTo>
                    <a:cubicBezTo>
                      <a:pt x="71" y="140"/>
                      <a:pt x="92" y="127"/>
                      <a:pt x="115" y="118"/>
                    </a:cubicBezTo>
                    <a:lnTo>
                      <a:pt x="113" y="122"/>
                    </a:lnTo>
                    <a:cubicBezTo>
                      <a:pt x="104" y="93"/>
                      <a:pt x="101" y="62"/>
                      <a:pt x="103" y="32"/>
                    </a:cubicBezTo>
                    <a:cubicBezTo>
                      <a:pt x="104" y="23"/>
                      <a:pt x="106" y="15"/>
                      <a:pt x="110" y="7"/>
                    </a:cubicBezTo>
                    <a:cubicBezTo>
                      <a:pt x="111" y="5"/>
                      <a:pt x="112" y="3"/>
                      <a:pt x="113" y="1"/>
                    </a:cubicBezTo>
                    <a:cubicBezTo>
                      <a:pt x="114" y="0"/>
                      <a:pt x="115" y="0"/>
                      <a:pt x="115" y="0"/>
                    </a:cubicBezTo>
                    <a:close/>
                  </a:path>
                </a:pathLst>
              </a:custGeom>
              <a:solidFill>
                <a:srgbClr val="EB996E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9" name="Freeform 696"/>
              <p:cNvSpPr>
                <a:spLocks/>
              </p:cNvSpPr>
              <p:nvPr/>
            </p:nvSpPr>
            <p:spPr bwMode="auto">
              <a:xfrm>
                <a:off x="1522413" y="3238500"/>
                <a:ext cx="7938" cy="23813"/>
              </a:xfrm>
              <a:custGeom>
                <a:avLst/>
                <a:gdLst>
                  <a:gd name="T0" fmla="*/ 9 w 11"/>
                  <a:gd name="T1" fmla="*/ 29 h 29"/>
                  <a:gd name="T2" fmla="*/ 2 w 11"/>
                  <a:gd name="T3" fmla="*/ 16 h 29"/>
                  <a:gd name="T4" fmla="*/ 2 w 11"/>
                  <a:gd name="T5" fmla="*/ 1 h 29"/>
                  <a:gd name="T6" fmla="*/ 8 w 11"/>
                  <a:gd name="T7" fmla="*/ 14 h 29"/>
                  <a:gd name="T8" fmla="*/ 9 w 11"/>
                  <a:gd name="T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29">
                    <a:moveTo>
                      <a:pt x="9" y="29"/>
                    </a:moveTo>
                    <a:cubicBezTo>
                      <a:pt x="7" y="29"/>
                      <a:pt x="4" y="24"/>
                      <a:pt x="2" y="16"/>
                    </a:cubicBezTo>
                    <a:cubicBezTo>
                      <a:pt x="0" y="8"/>
                      <a:pt x="0" y="1"/>
                      <a:pt x="2" y="1"/>
                    </a:cubicBezTo>
                    <a:cubicBezTo>
                      <a:pt x="3" y="0"/>
                      <a:pt x="6" y="6"/>
                      <a:pt x="8" y="14"/>
                    </a:cubicBezTo>
                    <a:cubicBezTo>
                      <a:pt x="10" y="22"/>
                      <a:pt x="11" y="29"/>
                      <a:pt x="9" y="29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0" name="Freeform 697"/>
              <p:cNvSpPr>
                <a:spLocks/>
              </p:cNvSpPr>
              <p:nvPr/>
            </p:nvSpPr>
            <p:spPr bwMode="auto">
              <a:xfrm>
                <a:off x="1530350" y="3233738"/>
                <a:ext cx="11113" cy="23813"/>
              </a:xfrm>
              <a:custGeom>
                <a:avLst/>
                <a:gdLst>
                  <a:gd name="T0" fmla="*/ 13 w 15"/>
                  <a:gd name="T1" fmla="*/ 30 h 30"/>
                  <a:gd name="T2" fmla="*/ 6 w 15"/>
                  <a:gd name="T3" fmla="*/ 16 h 30"/>
                  <a:gd name="T4" fmla="*/ 1 w 15"/>
                  <a:gd name="T5" fmla="*/ 1 h 30"/>
                  <a:gd name="T6" fmla="*/ 12 w 15"/>
                  <a:gd name="T7" fmla="*/ 14 h 30"/>
                  <a:gd name="T8" fmla="*/ 13 w 15"/>
                  <a:gd name="T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30">
                    <a:moveTo>
                      <a:pt x="13" y="30"/>
                    </a:moveTo>
                    <a:cubicBezTo>
                      <a:pt x="11" y="30"/>
                      <a:pt x="9" y="24"/>
                      <a:pt x="6" y="16"/>
                    </a:cubicBezTo>
                    <a:cubicBezTo>
                      <a:pt x="3" y="9"/>
                      <a:pt x="0" y="2"/>
                      <a:pt x="1" y="1"/>
                    </a:cubicBezTo>
                    <a:cubicBezTo>
                      <a:pt x="3" y="0"/>
                      <a:pt x="8" y="5"/>
                      <a:pt x="12" y="14"/>
                    </a:cubicBezTo>
                    <a:cubicBezTo>
                      <a:pt x="15" y="22"/>
                      <a:pt x="15" y="30"/>
                      <a:pt x="13" y="30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1" name="Freeform 698"/>
              <p:cNvSpPr>
                <a:spLocks/>
              </p:cNvSpPr>
              <p:nvPr/>
            </p:nvSpPr>
            <p:spPr bwMode="auto">
              <a:xfrm>
                <a:off x="1538288" y="3232150"/>
                <a:ext cx="11113" cy="20638"/>
              </a:xfrm>
              <a:custGeom>
                <a:avLst/>
                <a:gdLst>
                  <a:gd name="T0" fmla="*/ 13 w 15"/>
                  <a:gd name="T1" fmla="*/ 27 h 27"/>
                  <a:gd name="T2" fmla="*/ 5 w 15"/>
                  <a:gd name="T3" fmla="*/ 14 h 27"/>
                  <a:gd name="T4" fmla="*/ 2 w 15"/>
                  <a:gd name="T5" fmla="*/ 1 h 27"/>
                  <a:gd name="T6" fmla="*/ 11 w 15"/>
                  <a:gd name="T7" fmla="*/ 12 h 27"/>
                  <a:gd name="T8" fmla="*/ 13 w 15"/>
                  <a:gd name="T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27">
                    <a:moveTo>
                      <a:pt x="13" y="27"/>
                    </a:moveTo>
                    <a:cubicBezTo>
                      <a:pt x="11" y="27"/>
                      <a:pt x="8" y="21"/>
                      <a:pt x="5" y="14"/>
                    </a:cubicBezTo>
                    <a:cubicBezTo>
                      <a:pt x="3" y="7"/>
                      <a:pt x="0" y="2"/>
                      <a:pt x="2" y="1"/>
                    </a:cubicBezTo>
                    <a:cubicBezTo>
                      <a:pt x="3" y="0"/>
                      <a:pt x="8" y="4"/>
                      <a:pt x="11" y="12"/>
                    </a:cubicBezTo>
                    <a:cubicBezTo>
                      <a:pt x="15" y="19"/>
                      <a:pt x="14" y="26"/>
                      <a:pt x="13" y="27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" name="Freeform 699"/>
              <p:cNvSpPr>
                <a:spLocks/>
              </p:cNvSpPr>
              <p:nvPr/>
            </p:nvSpPr>
            <p:spPr bwMode="auto">
              <a:xfrm>
                <a:off x="1546225" y="3225800"/>
                <a:ext cx="14288" cy="19050"/>
              </a:xfrm>
              <a:custGeom>
                <a:avLst/>
                <a:gdLst>
                  <a:gd name="T0" fmla="*/ 17 w 18"/>
                  <a:gd name="T1" fmla="*/ 24 h 25"/>
                  <a:gd name="T2" fmla="*/ 6 w 18"/>
                  <a:gd name="T3" fmla="*/ 14 h 25"/>
                  <a:gd name="T4" fmla="*/ 2 w 18"/>
                  <a:gd name="T5" fmla="*/ 1 h 25"/>
                  <a:gd name="T6" fmla="*/ 12 w 18"/>
                  <a:gd name="T7" fmla="*/ 10 h 25"/>
                  <a:gd name="T8" fmla="*/ 17 w 18"/>
                  <a:gd name="T9" fmla="*/ 2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25">
                    <a:moveTo>
                      <a:pt x="17" y="24"/>
                    </a:moveTo>
                    <a:cubicBezTo>
                      <a:pt x="15" y="25"/>
                      <a:pt x="11" y="20"/>
                      <a:pt x="6" y="14"/>
                    </a:cubicBezTo>
                    <a:cubicBezTo>
                      <a:pt x="2" y="7"/>
                      <a:pt x="0" y="1"/>
                      <a:pt x="2" y="1"/>
                    </a:cubicBezTo>
                    <a:cubicBezTo>
                      <a:pt x="3" y="0"/>
                      <a:pt x="8" y="4"/>
                      <a:pt x="12" y="10"/>
                    </a:cubicBezTo>
                    <a:cubicBezTo>
                      <a:pt x="16" y="17"/>
                      <a:pt x="18" y="23"/>
                      <a:pt x="17" y="24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3" name="Freeform 700"/>
              <p:cNvSpPr>
                <a:spLocks/>
              </p:cNvSpPr>
              <p:nvPr/>
            </p:nvSpPr>
            <p:spPr bwMode="auto">
              <a:xfrm>
                <a:off x="1557338" y="3217863"/>
                <a:ext cx="17463" cy="17463"/>
              </a:xfrm>
              <a:custGeom>
                <a:avLst/>
                <a:gdLst>
                  <a:gd name="T0" fmla="*/ 22 w 24"/>
                  <a:gd name="T1" fmla="*/ 22 h 23"/>
                  <a:gd name="T2" fmla="*/ 11 w 24"/>
                  <a:gd name="T3" fmla="*/ 13 h 23"/>
                  <a:gd name="T4" fmla="*/ 1 w 24"/>
                  <a:gd name="T5" fmla="*/ 2 h 23"/>
                  <a:gd name="T6" fmla="*/ 15 w 24"/>
                  <a:gd name="T7" fmla="*/ 9 h 23"/>
                  <a:gd name="T8" fmla="*/ 22 w 24"/>
                  <a:gd name="T9" fmla="*/ 2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23">
                    <a:moveTo>
                      <a:pt x="22" y="22"/>
                    </a:moveTo>
                    <a:cubicBezTo>
                      <a:pt x="21" y="23"/>
                      <a:pt x="16" y="19"/>
                      <a:pt x="11" y="13"/>
                    </a:cubicBezTo>
                    <a:cubicBezTo>
                      <a:pt x="5" y="8"/>
                      <a:pt x="0" y="4"/>
                      <a:pt x="1" y="2"/>
                    </a:cubicBezTo>
                    <a:cubicBezTo>
                      <a:pt x="2" y="0"/>
                      <a:pt x="9" y="2"/>
                      <a:pt x="15" y="9"/>
                    </a:cubicBezTo>
                    <a:cubicBezTo>
                      <a:pt x="22" y="15"/>
                      <a:pt x="24" y="22"/>
                      <a:pt x="22" y="22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4" name="Freeform 701"/>
              <p:cNvSpPr>
                <a:spLocks/>
              </p:cNvSpPr>
              <p:nvPr/>
            </p:nvSpPr>
            <p:spPr bwMode="auto">
              <a:xfrm>
                <a:off x="1570038" y="3211513"/>
                <a:ext cx="15875" cy="17463"/>
              </a:xfrm>
              <a:custGeom>
                <a:avLst/>
                <a:gdLst>
                  <a:gd name="T0" fmla="*/ 20 w 22"/>
                  <a:gd name="T1" fmla="*/ 22 h 23"/>
                  <a:gd name="T2" fmla="*/ 9 w 22"/>
                  <a:gd name="T3" fmla="*/ 14 h 23"/>
                  <a:gd name="T4" fmla="*/ 1 w 22"/>
                  <a:gd name="T5" fmla="*/ 1 h 23"/>
                  <a:gd name="T6" fmla="*/ 14 w 22"/>
                  <a:gd name="T7" fmla="*/ 9 h 23"/>
                  <a:gd name="T8" fmla="*/ 20 w 22"/>
                  <a:gd name="T9" fmla="*/ 2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3">
                    <a:moveTo>
                      <a:pt x="20" y="22"/>
                    </a:moveTo>
                    <a:cubicBezTo>
                      <a:pt x="19" y="23"/>
                      <a:pt x="14" y="19"/>
                      <a:pt x="9" y="14"/>
                    </a:cubicBezTo>
                    <a:cubicBezTo>
                      <a:pt x="3" y="8"/>
                      <a:pt x="0" y="3"/>
                      <a:pt x="1" y="1"/>
                    </a:cubicBezTo>
                    <a:cubicBezTo>
                      <a:pt x="3" y="0"/>
                      <a:pt x="8" y="4"/>
                      <a:pt x="14" y="9"/>
                    </a:cubicBezTo>
                    <a:cubicBezTo>
                      <a:pt x="20" y="15"/>
                      <a:pt x="22" y="20"/>
                      <a:pt x="20" y="22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5" name="Freeform 702"/>
              <p:cNvSpPr>
                <a:spLocks/>
              </p:cNvSpPr>
              <p:nvPr/>
            </p:nvSpPr>
            <p:spPr bwMode="auto">
              <a:xfrm>
                <a:off x="1573213" y="3203575"/>
                <a:ext cx="17463" cy="15875"/>
              </a:xfrm>
              <a:custGeom>
                <a:avLst/>
                <a:gdLst>
                  <a:gd name="T0" fmla="*/ 22 w 23"/>
                  <a:gd name="T1" fmla="*/ 18 h 19"/>
                  <a:gd name="T2" fmla="*/ 9 w 23"/>
                  <a:gd name="T3" fmla="*/ 12 h 19"/>
                  <a:gd name="T4" fmla="*/ 1 w 23"/>
                  <a:gd name="T5" fmla="*/ 1 h 19"/>
                  <a:gd name="T6" fmla="*/ 13 w 23"/>
                  <a:gd name="T7" fmla="*/ 7 h 19"/>
                  <a:gd name="T8" fmla="*/ 22 w 23"/>
                  <a:gd name="T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9">
                    <a:moveTo>
                      <a:pt x="22" y="18"/>
                    </a:moveTo>
                    <a:cubicBezTo>
                      <a:pt x="21" y="19"/>
                      <a:pt x="15" y="17"/>
                      <a:pt x="9" y="12"/>
                    </a:cubicBezTo>
                    <a:cubicBezTo>
                      <a:pt x="4" y="8"/>
                      <a:pt x="0" y="3"/>
                      <a:pt x="1" y="1"/>
                    </a:cubicBezTo>
                    <a:cubicBezTo>
                      <a:pt x="2" y="0"/>
                      <a:pt x="8" y="2"/>
                      <a:pt x="13" y="7"/>
                    </a:cubicBezTo>
                    <a:cubicBezTo>
                      <a:pt x="19" y="12"/>
                      <a:pt x="23" y="17"/>
                      <a:pt x="22" y="18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6" name="Freeform 703"/>
              <p:cNvSpPr>
                <a:spLocks/>
              </p:cNvSpPr>
              <p:nvPr/>
            </p:nvSpPr>
            <p:spPr bwMode="auto">
              <a:xfrm>
                <a:off x="1581150" y="3195638"/>
                <a:ext cx="15875" cy="12700"/>
              </a:xfrm>
              <a:custGeom>
                <a:avLst/>
                <a:gdLst>
                  <a:gd name="T0" fmla="*/ 19 w 21"/>
                  <a:gd name="T1" fmla="*/ 16 h 17"/>
                  <a:gd name="T2" fmla="*/ 9 w 21"/>
                  <a:gd name="T3" fmla="*/ 10 h 17"/>
                  <a:gd name="T4" fmla="*/ 0 w 21"/>
                  <a:gd name="T5" fmla="*/ 1 h 17"/>
                  <a:gd name="T6" fmla="*/ 13 w 21"/>
                  <a:gd name="T7" fmla="*/ 5 h 17"/>
                  <a:gd name="T8" fmla="*/ 19 w 21"/>
                  <a:gd name="T9" fmla="*/ 1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17">
                    <a:moveTo>
                      <a:pt x="19" y="16"/>
                    </a:moveTo>
                    <a:cubicBezTo>
                      <a:pt x="18" y="17"/>
                      <a:pt x="14" y="14"/>
                      <a:pt x="9" y="10"/>
                    </a:cubicBezTo>
                    <a:cubicBezTo>
                      <a:pt x="4" y="6"/>
                      <a:pt x="0" y="3"/>
                      <a:pt x="0" y="1"/>
                    </a:cubicBezTo>
                    <a:cubicBezTo>
                      <a:pt x="1" y="0"/>
                      <a:pt x="7" y="0"/>
                      <a:pt x="13" y="5"/>
                    </a:cubicBezTo>
                    <a:cubicBezTo>
                      <a:pt x="18" y="9"/>
                      <a:pt x="21" y="15"/>
                      <a:pt x="19" y="16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7" name="Freeform 704"/>
              <p:cNvSpPr>
                <a:spLocks/>
              </p:cNvSpPr>
              <p:nvPr/>
            </p:nvSpPr>
            <p:spPr bwMode="auto">
              <a:xfrm>
                <a:off x="1582738" y="3187700"/>
                <a:ext cx="17463" cy="12700"/>
              </a:xfrm>
              <a:custGeom>
                <a:avLst/>
                <a:gdLst>
                  <a:gd name="T0" fmla="*/ 25 w 25"/>
                  <a:gd name="T1" fmla="*/ 14 h 15"/>
                  <a:gd name="T2" fmla="*/ 11 w 25"/>
                  <a:gd name="T3" fmla="*/ 11 h 15"/>
                  <a:gd name="T4" fmla="*/ 1 w 25"/>
                  <a:gd name="T5" fmla="*/ 2 h 15"/>
                  <a:gd name="T6" fmla="*/ 14 w 25"/>
                  <a:gd name="T7" fmla="*/ 5 h 15"/>
                  <a:gd name="T8" fmla="*/ 25 w 25"/>
                  <a:gd name="T9" fmla="*/ 14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5">
                    <a:moveTo>
                      <a:pt x="25" y="14"/>
                    </a:moveTo>
                    <a:cubicBezTo>
                      <a:pt x="24" y="15"/>
                      <a:pt x="18" y="14"/>
                      <a:pt x="11" y="11"/>
                    </a:cubicBezTo>
                    <a:cubicBezTo>
                      <a:pt x="5" y="7"/>
                      <a:pt x="0" y="3"/>
                      <a:pt x="1" y="2"/>
                    </a:cubicBezTo>
                    <a:cubicBezTo>
                      <a:pt x="2" y="0"/>
                      <a:pt x="8" y="2"/>
                      <a:pt x="14" y="5"/>
                    </a:cubicBezTo>
                    <a:cubicBezTo>
                      <a:pt x="21" y="8"/>
                      <a:pt x="25" y="12"/>
                      <a:pt x="25" y="14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" name="Freeform 705"/>
              <p:cNvSpPr>
                <a:spLocks/>
              </p:cNvSpPr>
              <p:nvPr/>
            </p:nvSpPr>
            <p:spPr bwMode="auto">
              <a:xfrm>
                <a:off x="1590675" y="3179763"/>
                <a:ext cx="19050" cy="9525"/>
              </a:xfrm>
              <a:custGeom>
                <a:avLst/>
                <a:gdLst>
                  <a:gd name="T0" fmla="*/ 23 w 24"/>
                  <a:gd name="T1" fmla="*/ 10 h 12"/>
                  <a:gd name="T2" fmla="*/ 11 w 24"/>
                  <a:gd name="T3" fmla="*/ 9 h 12"/>
                  <a:gd name="T4" fmla="*/ 1 w 24"/>
                  <a:gd name="T5" fmla="*/ 2 h 12"/>
                  <a:gd name="T6" fmla="*/ 13 w 24"/>
                  <a:gd name="T7" fmla="*/ 3 h 12"/>
                  <a:gd name="T8" fmla="*/ 23 w 24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2">
                    <a:moveTo>
                      <a:pt x="23" y="10"/>
                    </a:moveTo>
                    <a:cubicBezTo>
                      <a:pt x="23" y="12"/>
                      <a:pt x="17" y="11"/>
                      <a:pt x="11" y="9"/>
                    </a:cubicBezTo>
                    <a:cubicBezTo>
                      <a:pt x="4" y="6"/>
                      <a:pt x="0" y="3"/>
                      <a:pt x="1" y="2"/>
                    </a:cubicBezTo>
                    <a:cubicBezTo>
                      <a:pt x="2" y="0"/>
                      <a:pt x="7" y="0"/>
                      <a:pt x="13" y="3"/>
                    </a:cubicBezTo>
                    <a:cubicBezTo>
                      <a:pt x="20" y="5"/>
                      <a:pt x="24" y="8"/>
                      <a:pt x="23" y="10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" name="Freeform 706"/>
              <p:cNvSpPr>
                <a:spLocks/>
              </p:cNvSpPr>
              <p:nvPr/>
            </p:nvSpPr>
            <p:spPr bwMode="auto">
              <a:xfrm>
                <a:off x="1597025" y="3171825"/>
                <a:ext cx="20638" cy="7938"/>
              </a:xfrm>
              <a:custGeom>
                <a:avLst/>
                <a:gdLst>
                  <a:gd name="T0" fmla="*/ 27 w 27"/>
                  <a:gd name="T1" fmla="*/ 8 h 10"/>
                  <a:gd name="T2" fmla="*/ 13 w 27"/>
                  <a:gd name="T3" fmla="*/ 8 h 10"/>
                  <a:gd name="T4" fmla="*/ 0 w 27"/>
                  <a:gd name="T5" fmla="*/ 2 h 10"/>
                  <a:gd name="T6" fmla="*/ 14 w 27"/>
                  <a:gd name="T7" fmla="*/ 2 h 10"/>
                  <a:gd name="T8" fmla="*/ 27 w 27"/>
                  <a:gd name="T9" fmla="*/ 8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0">
                    <a:moveTo>
                      <a:pt x="27" y="8"/>
                    </a:moveTo>
                    <a:cubicBezTo>
                      <a:pt x="27" y="10"/>
                      <a:pt x="20" y="10"/>
                      <a:pt x="13" y="8"/>
                    </a:cubicBezTo>
                    <a:cubicBezTo>
                      <a:pt x="5" y="6"/>
                      <a:pt x="0" y="4"/>
                      <a:pt x="0" y="2"/>
                    </a:cubicBezTo>
                    <a:cubicBezTo>
                      <a:pt x="0" y="0"/>
                      <a:pt x="7" y="0"/>
                      <a:pt x="14" y="2"/>
                    </a:cubicBezTo>
                    <a:cubicBezTo>
                      <a:pt x="22" y="4"/>
                      <a:pt x="27" y="6"/>
                      <a:pt x="27" y="8"/>
                    </a:cubicBez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0" name="Freeform 707"/>
              <p:cNvSpPr>
                <a:spLocks/>
              </p:cNvSpPr>
              <p:nvPr/>
            </p:nvSpPr>
            <p:spPr bwMode="auto">
              <a:xfrm>
                <a:off x="1089025" y="3533775"/>
                <a:ext cx="106363" cy="98425"/>
              </a:xfrm>
              <a:custGeom>
                <a:avLst/>
                <a:gdLst>
                  <a:gd name="T0" fmla="*/ 11 w 142"/>
                  <a:gd name="T1" fmla="*/ 0 h 125"/>
                  <a:gd name="T2" fmla="*/ 124 w 142"/>
                  <a:gd name="T3" fmla="*/ 13 h 125"/>
                  <a:gd name="T4" fmla="*/ 142 w 142"/>
                  <a:gd name="T5" fmla="*/ 36 h 125"/>
                  <a:gd name="T6" fmla="*/ 133 w 142"/>
                  <a:gd name="T7" fmla="*/ 107 h 125"/>
                  <a:gd name="T8" fmla="*/ 109 w 142"/>
                  <a:gd name="T9" fmla="*/ 125 h 125"/>
                  <a:gd name="T10" fmla="*/ 0 w 142"/>
                  <a:gd name="T11" fmla="*/ 105 h 125"/>
                  <a:gd name="T12" fmla="*/ 11 w 142"/>
                  <a:gd name="T13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2" h="125">
                    <a:moveTo>
                      <a:pt x="11" y="0"/>
                    </a:moveTo>
                    <a:lnTo>
                      <a:pt x="124" y="13"/>
                    </a:lnTo>
                    <a:lnTo>
                      <a:pt x="142" y="36"/>
                    </a:lnTo>
                    <a:lnTo>
                      <a:pt x="133" y="107"/>
                    </a:lnTo>
                    <a:lnTo>
                      <a:pt x="109" y="125"/>
                    </a:lnTo>
                    <a:lnTo>
                      <a:pt x="0" y="105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" name="Freeform 708"/>
              <p:cNvSpPr>
                <a:spLocks/>
              </p:cNvSpPr>
              <p:nvPr/>
            </p:nvSpPr>
            <p:spPr bwMode="auto">
              <a:xfrm>
                <a:off x="1169988" y="3543300"/>
                <a:ext cx="12700" cy="85725"/>
              </a:xfrm>
              <a:custGeom>
                <a:avLst/>
                <a:gdLst>
                  <a:gd name="T0" fmla="*/ 16 w 17"/>
                  <a:gd name="T1" fmla="*/ 0 h 109"/>
                  <a:gd name="T2" fmla="*/ 12 w 17"/>
                  <a:gd name="T3" fmla="*/ 55 h 109"/>
                  <a:gd name="T4" fmla="*/ 1 w 17"/>
                  <a:gd name="T5" fmla="*/ 109 h 109"/>
                  <a:gd name="T6" fmla="*/ 5 w 17"/>
                  <a:gd name="T7" fmla="*/ 54 h 109"/>
                  <a:gd name="T8" fmla="*/ 16 w 17"/>
                  <a:gd name="T9" fmla="*/ 0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09">
                    <a:moveTo>
                      <a:pt x="16" y="0"/>
                    </a:moveTo>
                    <a:cubicBezTo>
                      <a:pt x="17" y="19"/>
                      <a:pt x="16" y="37"/>
                      <a:pt x="12" y="55"/>
                    </a:cubicBezTo>
                    <a:cubicBezTo>
                      <a:pt x="10" y="73"/>
                      <a:pt x="7" y="91"/>
                      <a:pt x="1" y="109"/>
                    </a:cubicBezTo>
                    <a:cubicBezTo>
                      <a:pt x="0" y="91"/>
                      <a:pt x="2" y="72"/>
                      <a:pt x="5" y="54"/>
                    </a:cubicBezTo>
                    <a:cubicBezTo>
                      <a:pt x="7" y="36"/>
                      <a:pt x="11" y="18"/>
                      <a:pt x="16" y="0"/>
                    </a:cubicBezTo>
                    <a:close/>
                  </a:path>
                </a:pathLst>
              </a:custGeom>
              <a:solidFill>
                <a:srgbClr val="455A64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2" name="Freeform 709"/>
              <p:cNvSpPr>
                <a:spLocks/>
              </p:cNvSpPr>
              <p:nvPr/>
            </p:nvSpPr>
            <p:spPr bwMode="auto">
              <a:xfrm>
                <a:off x="1157288" y="3543300"/>
                <a:ext cx="12700" cy="85725"/>
              </a:xfrm>
              <a:custGeom>
                <a:avLst/>
                <a:gdLst>
                  <a:gd name="T0" fmla="*/ 1 w 18"/>
                  <a:gd name="T1" fmla="*/ 109 h 109"/>
                  <a:gd name="T2" fmla="*/ 6 w 18"/>
                  <a:gd name="T3" fmla="*/ 55 h 109"/>
                  <a:gd name="T4" fmla="*/ 18 w 18"/>
                  <a:gd name="T5" fmla="*/ 0 h 109"/>
                  <a:gd name="T6" fmla="*/ 12 w 18"/>
                  <a:gd name="T7" fmla="*/ 56 h 109"/>
                  <a:gd name="T8" fmla="*/ 1 w 18"/>
                  <a:gd name="T9" fmla="*/ 109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09">
                    <a:moveTo>
                      <a:pt x="1" y="109"/>
                    </a:moveTo>
                    <a:cubicBezTo>
                      <a:pt x="0" y="91"/>
                      <a:pt x="2" y="73"/>
                      <a:pt x="6" y="55"/>
                    </a:cubicBezTo>
                    <a:cubicBezTo>
                      <a:pt x="8" y="36"/>
                      <a:pt x="12" y="18"/>
                      <a:pt x="18" y="0"/>
                    </a:cubicBezTo>
                    <a:cubicBezTo>
                      <a:pt x="18" y="19"/>
                      <a:pt x="16" y="37"/>
                      <a:pt x="12" y="56"/>
                    </a:cubicBezTo>
                    <a:cubicBezTo>
                      <a:pt x="11" y="74"/>
                      <a:pt x="7" y="92"/>
                      <a:pt x="1" y="109"/>
                    </a:cubicBezTo>
                    <a:close/>
                  </a:path>
                </a:pathLst>
              </a:custGeom>
              <a:solidFill>
                <a:srgbClr val="455A64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3" name="Freeform 710"/>
              <p:cNvSpPr>
                <a:spLocks/>
              </p:cNvSpPr>
              <p:nvPr/>
            </p:nvSpPr>
            <p:spPr bwMode="auto">
              <a:xfrm>
                <a:off x="1016000" y="3613150"/>
                <a:ext cx="130175" cy="144463"/>
              </a:xfrm>
              <a:custGeom>
                <a:avLst/>
                <a:gdLst>
                  <a:gd name="T0" fmla="*/ 0 w 175"/>
                  <a:gd name="T1" fmla="*/ 76 h 186"/>
                  <a:gd name="T2" fmla="*/ 73 w 175"/>
                  <a:gd name="T3" fmla="*/ 186 h 186"/>
                  <a:gd name="T4" fmla="*/ 139 w 175"/>
                  <a:gd name="T5" fmla="*/ 186 h 186"/>
                  <a:gd name="T6" fmla="*/ 164 w 175"/>
                  <a:gd name="T7" fmla="*/ 167 h 186"/>
                  <a:gd name="T8" fmla="*/ 175 w 175"/>
                  <a:gd name="T9" fmla="*/ 103 h 186"/>
                  <a:gd name="T10" fmla="*/ 96 w 175"/>
                  <a:gd name="T11" fmla="*/ 0 h 186"/>
                  <a:gd name="T12" fmla="*/ 0 w 175"/>
                  <a:gd name="T13" fmla="*/ 7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5" h="186">
                    <a:moveTo>
                      <a:pt x="0" y="76"/>
                    </a:moveTo>
                    <a:cubicBezTo>
                      <a:pt x="0" y="82"/>
                      <a:pt x="73" y="186"/>
                      <a:pt x="73" y="186"/>
                    </a:cubicBezTo>
                    <a:lnTo>
                      <a:pt x="139" y="186"/>
                    </a:lnTo>
                    <a:lnTo>
                      <a:pt x="164" y="167"/>
                    </a:lnTo>
                    <a:lnTo>
                      <a:pt x="175" y="103"/>
                    </a:lnTo>
                    <a:lnTo>
                      <a:pt x="96" y="0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4" name="Freeform 711"/>
              <p:cNvSpPr>
                <a:spLocks/>
              </p:cNvSpPr>
              <p:nvPr/>
            </p:nvSpPr>
            <p:spPr bwMode="auto">
              <a:xfrm>
                <a:off x="1069975" y="3694113"/>
                <a:ext cx="77788" cy="65088"/>
              </a:xfrm>
              <a:custGeom>
                <a:avLst/>
                <a:gdLst>
                  <a:gd name="T0" fmla="*/ 104 w 104"/>
                  <a:gd name="T1" fmla="*/ 0 h 84"/>
                  <a:gd name="T2" fmla="*/ 51 w 104"/>
                  <a:gd name="T3" fmla="*/ 41 h 84"/>
                  <a:gd name="T4" fmla="*/ 0 w 104"/>
                  <a:gd name="T5" fmla="*/ 83 h 84"/>
                  <a:gd name="T6" fmla="*/ 47 w 104"/>
                  <a:gd name="T7" fmla="*/ 37 h 84"/>
                  <a:gd name="T8" fmla="*/ 104 w 104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84">
                    <a:moveTo>
                      <a:pt x="104" y="0"/>
                    </a:moveTo>
                    <a:cubicBezTo>
                      <a:pt x="104" y="2"/>
                      <a:pt x="80" y="18"/>
                      <a:pt x="51" y="41"/>
                    </a:cubicBezTo>
                    <a:cubicBezTo>
                      <a:pt x="23" y="64"/>
                      <a:pt x="1" y="84"/>
                      <a:pt x="0" y="83"/>
                    </a:cubicBezTo>
                    <a:cubicBezTo>
                      <a:pt x="13" y="65"/>
                      <a:pt x="29" y="50"/>
                      <a:pt x="47" y="37"/>
                    </a:cubicBezTo>
                    <a:cubicBezTo>
                      <a:pt x="64" y="21"/>
                      <a:pt x="83" y="9"/>
                      <a:pt x="104" y="0"/>
                    </a:cubicBezTo>
                    <a:close/>
                  </a:path>
                </a:pathLst>
              </a:custGeom>
              <a:solidFill>
                <a:srgbClr val="455A64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5" name="Freeform 712"/>
              <p:cNvSpPr>
                <a:spLocks/>
              </p:cNvSpPr>
              <p:nvPr/>
            </p:nvSpPr>
            <p:spPr bwMode="auto">
              <a:xfrm>
                <a:off x="1065213" y="3686175"/>
                <a:ext cx="77788" cy="65088"/>
              </a:xfrm>
              <a:custGeom>
                <a:avLst/>
                <a:gdLst>
                  <a:gd name="T0" fmla="*/ 102 w 103"/>
                  <a:gd name="T1" fmla="*/ 0 h 84"/>
                  <a:gd name="T2" fmla="*/ 48 w 103"/>
                  <a:gd name="T3" fmla="*/ 37 h 84"/>
                  <a:gd name="T4" fmla="*/ 0 w 103"/>
                  <a:gd name="T5" fmla="*/ 83 h 84"/>
                  <a:gd name="T6" fmla="*/ 44 w 103"/>
                  <a:gd name="T7" fmla="*/ 33 h 84"/>
                  <a:gd name="T8" fmla="*/ 102 w 103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84">
                    <a:moveTo>
                      <a:pt x="102" y="0"/>
                    </a:moveTo>
                    <a:cubicBezTo>
                      <a:pt x="103" y="2"/>
                      <a:pt x="76" y="15"/>
                      <a:pt x="48" y="37"/>
                    </a:cubicBezTo>
                    <a:cubicBezTo>
                      <a:pt x="20" y="60"/>
                      <a:pt x="2" y="84"/>
                      <a:pt x="0" y="83"/>
                    </a:cubicBezTo>
                    <a:cubicBezTo>
                      <a:pt x="11" y="63"/>
                      <a:pt x="26" y="46"/>
                      <a:pt x="44" y="33"/>
                    </a:cubicBezTo>
                    <a:cubicBezTo>
                      <a:pt x="61" y="18"/>
                      <a:pt x="80" y="7"/>
                      <a:pt x="102" y="0"/>
                    </a:cubicBezTo>
                    <a:close/>
                  </a:path>
                </a:pathLst>
              </a:custGeom>
              <a:solidFill>
                <a:srgbClr val="455A64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6" name="Rectangle 713"/>
              <p:cNvSpPr>
                <a:spLocks noChangeArrowheads="1"/>
              </p:cNvSpPr>
              <p:nvPr/>
            </p:nvSpPr>
            <p:spPr bwMode="auto">
              <a:xfrm>
                <a:off x="920750" y="3665538"/>
                <a:ext cx="90488" cy="128588"/>
              </a:xfrm>
              <a:prstGeom prst="rect">
                <a:avLst/>
              </a:pr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7" name="Freeform 714"/>
              <p:cNvSpPr>
                <a:spLocks/>
              </p:cNvSpPr>
              <p:nvPr/>
            </p:nvSpPr>
            <p:spPr bwMode="auto">
              <a:xfrm>
                <a:off x="922338" y="3776663"/>
                <a:ext cx="90488" cy="6350"/>
              </a:xfrm>
              <a:custGeom>
                <a:avLst/>
                <a:gdLst>
                  <a:gd name="T0" fmla="*/ 121 w 121"/>
                  <a:gd name="T1" fmla="*/ 4 h 9"/>
                  <a:gd name="T2" fmla="*/ 60 w 121"/>
                  <a:gd name="T3" fmla="*/ 8 h 9"/>
                  <a:gd name="T4" fmla="*/ 0 w 121"/>
                  <a:gd name="T5" fmla="*/ 4 h 9"/>
                  <a:gd name="T6" fmla="*/ 60 w 121"/>
                  <a:gd name="T7" fmla="*/ 1 h 9"/>
                  <a:gd name="T8" fmla="*/ 121 w 121"/>
                  <a:gd name="T9" fmla="*/ 4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9">
                    <a:moveTo>
                      <a:pt x="121" y="4"/>
                    </a:moveTo>
                    <a:cubicBezTo>
                      <a:pt x="101" y="8"/>
                      <a:pt x="81" y="9"/>
                      <a:pt x="60" y="8"/>
                    </a:cubicBezTo>
                    <a:cubicBezTo>
                      <a:pt x="40" y="9"/>
                      <a:pt x="20" y="8"/>
                      <a:pt x="0" y="4"/>
                    </a:cubicBezTo>
                    <a:cubicBezTo>
                      <a:pt x="20" y="1"/>
                      <a:pt x="40" y="0"/>
                      <a:pt x="60" y="1"/>
                    </a:cubicBezTo>
                    <a:cubicBezTo>
                      <a:pt x="81" y="0"/>
                      <a:pt x="101" y="1"/>
                      <a:pt x="121" y="4"/>
                    </a:cubicBezTo>
                    <a:close/>
                  </a:path>
                </a:pathLst>
              </a:custGeom>
              <a:solidFill>
                <a:srgbClr val="455A64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8" name="Freeform 715"/>
              <p:cNvSpPr>
                <a:spLocks/>
              </p:cNvSpPr>
              <p:nvPr/>
            </p:nvSpPr>
            <p:spPr bwMode="auto">
              <a:xfrm>
                <a:off x="922338" y="3763963"/>
                <a:ext cx="90488" cy="7938"/>
              </a:xfrm>
              <a:custGeom>
                <a:avLst/>
                <a:gdLst>
                  <a:gd name="T0" fmla="*/ 121 w 121"/>
                  <a:gd name="T1" fmla="*/ 4 h 9"/>
                  <a:gd name="T2" fmla="*/ 60 w 121"/>
                  <a:gd name="T3" fmla="*/ 8 h 9"/>
                  <a:gd name="T4" fmla="*/ 0 w 121"/>
                  <a:gd name="T5" fmla="*/ 4 h 9"/>
                  <a:gd name="T6" fmla="*/ 60 w 121"/>
                  <a:gd name="T7" fmla="*/ 1 h 9"/>
                  <a:gd name="T8" fmla="*/ 121 w 121"/>
                  <a:gd name="T9" fmla="*/ 4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9">
                    <a:moveTo>
                      <a:pt x="121" y="4"/>
                    </a:moveTo>
                    <a:cubicBezTo>
                      <a:pt x="101" y="8"/>
                      <a:pt x="80" y="9"/>
                      <a:pt x="60" y="8"/>
                    </a:cubicBezTo>
                    <a:cubicBezTo>
                      <a:pt x="40" y="9"/>
                      <a:pt x="20" y="8"/>
                      <a:pt x="0" y="4"/>
                    </a:cubicBezTo>
                    <a:cubicBezTo>
                      <a:pt x="20" y="1"/>
                      <a:pt x="40" y="0"/>
                      <a:pt x="60" y="1"/>
                    </a:cubicBezTo>
                    <a:cubicBezTo>
                      <a:pt x="80" y="0"/>
                      <a:pt x="101" y="1"/>
                      <a:pt x="121" y="4"/>
                    </a:cubicBezTo>
                    <a:close/>
                  </a:path>
                </a:pathLst>
              </a:custGeom>
              <a:solidFill>
                <a:srgbClr val="455A64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9" name="Freeform 716"/>
              <p:cNvSpPr>
                <a:spLocks/>
              </p:cNvSpPr>
              <p:nvPr/>
            </p:nvSpPr>
            <p:spPr bwMode="auto">
              <a:xfrm>
                <a:off x="876300" y="3535363"/>
                <a:ext cx="234950" cy="165100"/>
              </a:xfrm>
              <a:custGeom>
                <a:avLst/>
                <a:gdLst>
                  <a:gd name="T0" fmla="*/ 0 w 316"/>
                  <a:gd name="T1" fmla="*/ 121 h 212"/>
                  <a:gd name="T2" fmla="*/ 200 w 316"/>
                  <a:gd name="T3" fmla="*/ 183 h 212"/>
                  <a:gd name="T4" fmla="*/ 303 w 316"/>
                  <a:gd name="T5" fmla="*/ 0 h 212"/>
                  <a:gd name="T6" fmla="*/ 239 w 316"/>
                  <a:gd name="T7" fmla="*/ 42 h 212"/>
                  <a:gd name="T8" fmla="*/ 0 w 316"/>
                  <a:gd name="T9" fmla="*/ 121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6" h="212">
                    <a:moveTo>
                      <a:pt x="0" y="121"/>
                    </a:moveTo>
                    <a:cubicBezTo>
                      <a:pt x="43" y="186"/>
                      <a:pt x="127" y="212"/>
                      <a:pt x="200" y="183"/>
                    </a:cubicBezTo>
                    <a:cubicBezTo>
                      <a:pt x="273" y="154"/>
                      <a:pt x="316" y="78"/>
                      <a:pt x="303" y="0"/>
                    </a:cubicBezTo>
                    <a:lnTo>
                      <a:pt x="239" y="42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EBEBE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" name="Freeform 717"/>
              <p:cNvSpPr>
                <a:spLocks/>
              </p:cNvSpPr>
              <p:nvPr/>
            </p:nvSpPr>
            <p:spPr bwMode="auto">
              <a:xfrm>
                <a:off x="644525" y="3860800"/>
                <a:ext cx="530225" cy="290513"/>
              </a:xfrm>
              <a:custGeom>
                <a:avLst/>
                <a:gdLst>
                  <a:gd name="T0" fmla="*/ 0 w 709"/>
                  <a:gd name="T1" fmla="*/ 375 h 375"/>
                  <a:gd name="T2" fmla="*/ 164 w 709"/>
                  <a:gd name="T3" fmla="*/ 375 h 375"/>
                  <a:gd name="T4" fmla="*/ 164 w 709"/>
                  <a:gd name="T5" fmla="*/ 215 h 375"/>
                  <a:gd name="T6" fmla="*/ 508 w 709"/>
                  <a:gd name="T7" fmla="*/ 215 h 375"/>
                  <a:gd name="T8" fmla="*/ 549 w 709"/>
                  <a:gd name="T9" fmla="*/ 174 h 375"/>
                  <a:gd name="T10" fmla="*/ 549 w 709"/>
                  <a:gd name="T11" fmla="*/ 174 h 375"/>
                  <a:gd name="T12" fmla="*/ 508 w 709"/>
                  <a:gd name="T13" fmla="*/ 134 h 375"/>
                  <a:gd name="T14" fmla="*/ 307 w 709"/>
                  <a:gd name="T15" fmla="*/ 134 h 375"/>
                  <a:gd name="T16" fmla="*/ 307 w 709"/>
                  <a:gd name="T17" fmla="*/ 79 h 375"/>
                  <a:gd name="T18" fmla="*/ 670 w 709"/>
                  <a:gd name="T19" fmla="*/ 79 h 375"/>
                  <a:gd name="T20" fmla="*/ 709 w 709"/>
                  <a:gd name="T21" fmla="*/ 39 h 375"/>
                  <a:gd name="T22" fmla="*/ 709 w 709"/>
                  <a:gd name="T23" fmla="*/ 39 h 375"/>
                  <a:gd name="T24" fmla="*/ 670 w 709"/>
                  <a:gd name="T25" fmla="*/ 0 h 375"/>
                  <a:gd name="T26" fmla="*/ 71 w 709"/>
                  <a:gd name="T27" fmla="*/ 0 h 375"/>
                  <a:gd name="T28" fmla="*/ 71 w 709"/>
                  <a:gd name="T29" fmla="*/ 63 h 375"/>
                  <a:gd name="T30" fmla="*/ 4 w 709"/>
                  <a:gd name="T31" fmla="*/ 63 h 375"/>
                  <a:gd name="T32" fmla="*/ 0 w 709"/>
                  <a:gd name="T33" fmla="*/ 375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9" h="375">
                    <a:moveTo>
                      <a:pt x="0" y="375"/>
                    </a:moveTo>
                    <a:lnTo>
                      <a:pt x="164" y="375"/>
                    </a:lnTo>
                    <a:lnTo>
                      <a:pt x="164" y="215"/>
                    </a:lnTo>
                    <a:lnTo>
                      <a:pt x="508" y="215"/>
                    </a:lnTo>
                    <a:cubicBezTo>
                      <a:pt x="530" y="215"/>
                      <a:pt x="549" y="197"/>
                      <a:pt x="549" y="174"/>
                    </a:cubicBezTo>
                    <a:lnTo>
                      <a:pt x="549" y="174"/>
                    </a:lnTo>
                    <a:cubicBezTo>
                      <a:pt x="549" y="152"/>
                      <a:pt x="530" y="134"/>
                      <a:pt x="508" y="134"/>
                    </a:cubicBezTo>
                    <a:lnTo>
                      <a:pt x="307" y="134"/>
                    </a:lnTo>
                    <a:lnTo>
                      <a:pt x="307" y="79"/>
                    </a:lnTo>
                    <a:lnTo>
                      <a:pt x="670" y="79"/>
                    </a:lnTo>
                    <a:cubicBezTo>
                      <a:pt x="692" y="79"/>
                      <a:pt x="709" y="61"/>
                      <a:pt x="709" y="39"/>
                    </a:cubicBezTo>
                    <a:lnTo>
                      <a:pt x="709" y="39"/>
                    </a:lnTo>
                    <a:cubicBezTo>
                      <a:pt x="709" y="18"/>
                      <a:pt x="692" y="0"/>
                      <a:pt x="670" y="0"/>
                    </a:cubicBezTo>
                    <a:lnTo>
                      <a:pt x="71" y="0"/>
                    </a:lnTo>
                    <a:lnTo>
                      <a:pt x="71" y="63"/>
                    </a:lnTo>
                    <a:lnTo>
                      <a:pt x="4" y="63"/>
                    </a:lnTo>
                    <a:lnTo>
                      <a:pt x="0" y="375"/>
                    </a:ln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1" name="Line 718"/>
              <p:cNvSpPr>
                <a:spLocks noChangeShapeType="1"/>
              </p:cNvSpPr>
              <p:nvPr/>
            </p:nvSpPr>
            <p:spPr bwMode="auto">
              <a:xfrm>
                <a:off x="696913" y="3860800"/>
                <a:ext cx="0" cy="2905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2" name="Freeform 719"/>
              <p:cNvSpPr>
                <a:spLocks/>
              </p:cNvSpPr>
              <p:nvPr/>
            </p:nvSpPr>
            <p:spPr bwMode="auto">
              <a:xfrm>
                <a:off x="695325" y="3860800"/>
                <a:ext cx="4763" cy="290513"/>
              </a:xfrm>
              <a:custGeom>
                <a:avLst/>
                <a:gdLst>
                  <a:gd name="T0" fmla="*/ 3 w 7"/>
                  <a:gd name="T1" fmla="*/ 375 h 375"/>
                  <a:gd name="T2" fmla="*/ 0 w 7"/>
                  <a:gd name="T3" fmla="*/ 188 h 375"/>
                  <a:gd name="T4" fmla="*/ 4 w 7"/>
                  <a:gd name="T5" fmla="*/ 0 h 375"/>
                  <a:gd name="T6" fmla="*/ 7 w 7"/>
                  <a:gd name="T7" fmla="*/ 188 h 375"/>
                  <a:gd name="T8" fmla="*/ 3 w 7"/>
                  <a:gd name="T9" fmla="*/ 375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75">
                    <a:moveTo>
                      <a:pt x="3" y="375"/>
                    </a:moveTo>
                    <a:cubicBezTo>
                      <a:pt x="1" y="375"/>
                      <a:pt x="0" y="291"/>
                      <a:pt x="0" y="188"/>
                    </a:cubicBezTo>
                    <a:cubicBezTo>
                      <a:pt x="0" y="84"/>
                      <a:pt x="2" y="0"/>
                      <a:pt x="4" y="0"/>
                    </a:cubicBezTo>
                    <a:cubicBezTo>
                      <a:pt x="5" y="0"/>
                      <a:pt x="7" y="84"/>
                      <a:pt x="7" y="188"/>
                    </a:cubicBezTo>
                    <a:cubicBezTo>
                      <a:pt x="7" y="291"/>
                      <a:pt x="5" y="375"/>
                      <a:pt x="3" y="375"/>
                    </a:cubicBezTo>
                    <a:close/>
                  </a:path>
                </a:pathLst>
              </a:custGeom>
              <a:solidFill>
                <a:srgbClr val="455A64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3" name="Freeform 720"/>
              <p:cNvSpPr>
                <a:spLocks/>
              </p:cNvSpPr>
              <p:nvPr/>
            </p:nvSpPr>
            <p:spPr bwMode="auto">
              <a:xfrm>
                <a:off x="762000" y="3865563"/>
                <a:ext cx="7938" cy="163513"/>
              </a:xfrm>
              <a:custGeom>
                <a:avLst/>
                <a:gdLst>
                  <a:gd name="T0" fmla="*/ 5 w 9"/>
                  <a:gd name="T1" fmla="*/ 0 h 211"/>
                  <a:gd name="T2" fmla="*/ 8 w 9"/>
                  <a:gd name="T3" fmla="*/ 105 h 211"/>
                  <a:gd name="T4" fmla="*/ 5 w 9"/>
                  <a:gd name="T5" fmla="*/ 211 h 211"/>
                  <a:gd name="T6" fmla="*/ 1 w 9"/>
                  <a:gd name="T7" fmla="*/ 105 h 211"/>
                  <a:gd name="T8" fmla="*/ 5 w 9"/>
                  <a:gd name="T9" fmla="*/ 0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211">
                    <a:moveTo>
                      <a:pt x="5" y="0"/>
                    </a:moveTo>
                    <a:cubicBezTo>
                      <a:pt x="8" y="35"/>
                      <a:pt x="9" y="70"/>
                      <a:pt x="8" y="105"/>
                    </a:cubicBezTo>
                    <a:cubicBezTo>
                      <a:pt x="9" y="141"/>
                      <a:pt x="8" y="176"/>
                      <a:pt x="5" y="211"/>
                    </a:cubicBezTo>
                    <a:cubicBezTo>
                      <a:pt x="2" y="176"/>
                      <a:pt x="0" y="141"/>
                      <a:pt x="1" y="105"/>
                    </a:cubicBezTo>
                    <a:cubicBezTo>
                      <a:pt x="1" y="70"/>
                      <a:pt x="2" y="35"/>
                      <a:pt x="5" y="0"/>
                    </a:cubicBezTo>
                    <a:close/>
                  </a:path>
                </a:pathLst>
              </a:custGeom>
              <a:solidFill>
                <a:srgbClr val="455A64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4" name="Freeform 721"/>
              <p:cNvSpPr>
                <a:spLocks/>
              </p:cNvSpPr>
              <p:nvPr/>
            </p:nvSpPr>
            <p:spPr bwMode="auto">
              <a:xfrm>
                <a:off x="633413" y="4287838"/>
                <a:ext cx="541338" cy="119063"/>
              </a:xfrm>
              <a:custGeom>
                <a:avLst/>
                <a:gdLst>
                  <a:gd name="T0" fmla="*/ 723 w 723"/>
                  <a:gd name="T1" fmla="*/ 143 h 153"/>
                  <a:gd name="T2" fmla="*/ 557 w 723"/>
                  <a:gd name="T3" fmla="*/ 0 h 153"/>
                  <a:gd name="T4" fmla="*/ 13 w 723"/>
                  <a:gd name="T5" fmla="*/ 0 h 153"/>
                  <a:gd name="T6" fmla="*/ 0 w 723"/>
                  <a:gd name="T7" fmla="*/ 153 h 153"/>
                  <a:gd name="T8" fmla="*/ 723 w 723"/>
                  <a:gd name="T9" fmla="*/ 14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3" h="153">
                    <a:moveTo>
                      <a:pt x="723" y="143"/>
                    </a:moveTo>
                    <a:cubicBezTo>
                      <a:pt x="700" y="67"/>
                      <a:pt x="635" y="11"/>
                      <a:pt x="557" y="0"/>
                    </a:cubicBezTo>
                    <a:lnTo>
                      <a:pt x="13" y="0"/>
                    </a:lnTo>
                    <a:lnTo>
                      <a:pt x="0" y="153"/>
                    </a:lnTo>
                    <a:lnTo>
                      <a:pt x="723" y="143"/>
                    </a:lnTo>
                    <a:close/>
                  </a:path>
                </a:pathLst>
              </a:custGeom>
              <a:solidFill>
                <a:srgbClr val="EBEBE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5" name="Freeform 722"/>
              <p:cNvSpPr>
                <a:spLocks/>
              </p:cNvSpPr>
              <p:nvPr/>
            </p:nvSpPr>
            <p:spPr bwMode="auto">
              <a:xfrm>
                <a:off x="428625" y="3263900"/>
                <a:ext cx="822325" cy="1249363"/>
              </a:xfrm>
              <a:custGeom>
                <a:avLst/>
                <a:gdLst>
                  <a:gd name="T0" fmla="*/ 1 w 1100"/>
                  <a:gd name="T1" fmla="*/ 1100 h 1608"/>
                  <a:gd name="T2" fmla="*/ 1 w 1100"/>
                  <a:gd name="T3" fmla="*/ 483 h 1608"/>
                  <a:gd name="T4" fmla="*/ 34 w 1100"/>
                  <a:gd name="T5" fmla="*/ 441 h 1608"/>
                  <a:gd name="T6" fmla="*/ 545 w 1100"/>
                  <a:gd name="T7" fmla="*/ 295 h 1608"/>
                  <a:gd name="T8" fmla="*/ 550 w 1100"/>
                  <a:gd name="T9" fmla="*/ 93 h 1608"/>
                  <a:gd name="T10" fmla="*/ 856 w 1100"/>
                  <a:gd name="T11" fmla="*/ 88 h 1608"/>
                  <a:gd name="T12" fmla="*/ 951 w 1100"/>
                  <a:gd name="T13" fmla="*/ 0 h 1608"/>
                  <a:gd name="T14" fmla="*/ 1100 w 1100"/>
                  <a:gd name="T15" fmla="*/ 171 h 1608"/>
                  <a:gd name="T16" fmla="*/ 1100 w 1100"/>
                  <a:gd name="T17" fmla="*/ 171 h 1608"/>
                  <a:gd name="T18" fmla="*/ 902 w 1100"/>
                  <a:gd name="T19" fmla="*/ 387 h 1608"/>
                  <a:gd name="T20" fmla="*/ 295 w 1100"/>
                  <a:gd name="T21" fmla="*/ 576 h 1608"/>
                  <a:gd name="T22" fmla="*/ 285 w 1100"/>
                  <a:gd name="T23" fmla="*/ 1461 h 1608"/>
                  <a:gd name="T24" fmla="*/ 995 w 1100"/>
                  <a:gd name="T25" fmla="*/ 1461 h 1608"/>
                  <a:gd name="T26" fmla="*/ 1027 w 1100"/>
                  <a:gd name="T27" fmla="*/ 1492 h 1608"/>
                  <a:gd name="T28" fmla="*/ 1027 w 1100"/>
                  <a:gd name="T29" fmla="*/ 1608 h 1608"/>
                  <a:gd name="T30" fmla="*/ 1 w 1100"/>
                  <a:gd name="T31" fmla="*/ 1608 h 1608"/>
                  <a:gd name="T32" fmla="*/ 1 w 1100"/>
                  <a:gd name="T33" fmla="*/ 1100 h 1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00" h="1608">
                    <a:moveTo>
                      <a:pt x="1" y="1100"/>
                    </a:moveTo>
                    <a:lnTo>
                      <a:pt x="1" y="483"/>
                    </a:lnTo>
                    <a:cubicBezTo>
                      <a:pt x="0" y="463"/>
                      <a:pt x="14" y="445"/>
                      <a:pt x="34" y="441"/>
                    </a:cubicBezTo>
                    <a:lnTo>
                      <a:pt x="545" y="295"/>
                    </a:lnTo>
                    <a:lnTo>
                      <a:pt x="550" y="93"/>
                    </a:lnTo>
                    <a:lnTo>
                      <a:pt x="856" y="88"/>
                    </a:lnTo>
                    <a:lnTo>
                      <a:pt x="951" y="0"/>
                    </a:lnTo>
                    <a:lnTo>
                      <a:pt x="1100" y="171"/>
                    </a:lnTo>
                    <a:lnTo>
                      <a:pt x="1100" y="171"/>
                    </a:lnTo>
                    <a:lnTo>
                      <a:pt x="902" y="387"/>
                    </a:lnTo>
                    <a:lnTo>
                      <a:pt x="295" y="576"/>
                    </a:lnTo>
                    <a:lnTo>
                      <a:pt x="285" y="1461"/>
                    </a:lnTo>
                    <a:lnTo>
                      <a:pt x="995" y="1461"/>
                    </a:lnTo>
                    <a:cubicBezTo>
                      <a:pt x="1013" y="1461"/>
                      <a:pt x="1027" y="1475"/>
                      <a:pt x="1027" y="1492"/>
                    </a:cubicBezTo>
                    <a:lnTo>
                      <a:pt x="1027" y="1608"/>
                    </a:lnTo>
                    <a:lnTo>
                      <a:pt x="1" y="1608"/>
                    </a:lnTo>
                    <a:lnTo>
                      <a:pt x="1" y="1100"/>
                    </a:lnTo>
                    <a:close/>
                  </a:path>
                </a:pathLst>
              </a:custGeom>
              <a:solidFill>
                <a:srgbClr val="455A64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6" name="Freeform 723"/>
              <p:cNvSpPr>
                <a:spLocks/>
              </p:cNvSpPr>
              <p:nvPr/>
            </p:nvSpPr>
            <p:spPr bwMode="auto">
              <a:xfrm>
                <a:off x="881063" y="3817938"/>
                <a:ext cx="247650" cy="42863"/>
              </a:xfrm>
              <a:custGeom>
                <a:avLst/>
                <a:gdLst>
                  <a:gd name="T0" fmla="*/ 26 w 330"/>
                  <a:gd name="T1" fmla="*/ 0 h 54"/>
                  <a:gd name="T2" fmla="*/ 303 w 330"/>
                  <a:gd name="T3" fmla="*/ 0 h 54"/>
                  <a:gd name="T4" fmla="*/ 330 w 330"/>
                  <a:gd name="T5" fmla="*/ 27 h 54"/>
                  <a:gd name="T6" fmla="*/ 330 w 330"/>
                  <a:gd name="T7" fmla="*/ 27 h 54"/>
                  <a:gd name="T8" fmla="*/ 303 w 330"/>
                  <a:gd name="T9" fmla="*/ 54 h 54"/>
                  <a:gd name="T10" fmla="*/ 26 w 330"/>
                  <a:gd name="T11" fmla="*/ 54 h 54"/>
                  <a:gd name="T12" fmla="*/ 0 w 330"/>
                  <a:gd name="T13" fmla="*/ 27 h 54"/>
                  <a:gd name="T14" fmla="*/ 0 w 330"/>
                  <a:gd name="T15" fmla="*/ 27 h 54"/>
                  <a:gd name="T16" fmla="*/ 26 w 330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54">
                    <a:moveTo>
                      <a:pt x="26" y="0"/>
                    </a:moveTo>
                    <a:lnTo>
                      <a:pt x="303" y="0"/>
                    </a:lnTo>
                    <a:cubicBezTo>
                      <a:pt x="318" y="0"/>
                      <a:pt x="330" y="12"/>
                      <a:pt x="330" y="27"/>
                    </a:cubicBezTo>
                    <a:lnTo>
                      <a:pt x="330" y="27"/>
                    </a:lnTo>
                    <a:cubicBezTo>
                      <a:pt x="330" y="42"/>
                      <a:pt x="318" y="54"/>
                      <a:pt x="303" y="54"/>
                    </a:cubicBezTo>
                    <a:lnTo>
                      <a:pt x="26" y="54"/>
                    </a:lnTo>
                    <a:cubicBezTo>
                      <a:pt x="11" y="54"/>
                      <a:pt x="0" y="42"/>
                      <a:pt x="0" y="27"/>
                    </a:cubicBezTo>
                    <a:lnTo>
                      <a:pt x="0" y="27"/>
                    </a:lnTo>
                    <a:cubicBezTo>
                      <a:pt x="0" y="12"/>
                      <a:pt x="11" y="0"/>
                      <a:pt x="26" y="0"/>
                    </a:cubicBezTo>
                    <a:close/>
                  </a:path>
                </a:pathLst>
              </a:custGeom>
              <a:solidFill>
                <a:srgbClr val="E0E0E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7" name="Freeform 724"/>
              <p:cNvSpPr>
                <a:spLocks/>
              </p:cNvSpPr>
              <p:nvPr/>
            </p:nvSpPr>
            <p:spPr bwMode="auto">
              <a:xfrm>
                <a:off x="869950" y="3814763"/>
                <a:ext cx="263525" cy="47625"/>
              </a:xfrm>
              <a:custGeom>
                <a:avLst/>
                <a:gdLst>
                  <a:gd name="T0" fmla="*/ 319 w 354"/>
                  <a:gd name="T1" fmla="*/ 59 h 61"/>
                  <a:gd name="T2" fmla="*/ 326 w 354"/>
                  <a:gd name="T3" fmla="*/ 57 h 61"/>
                  <a:gd name="T4" fmla="*/ 338 w 354"/>
                  <a:gd name="T5" fmla="*/ 15 h 61"/>
                  <a:gd name="T6" fmla="*/ 321 w 354"/>
                  <a:gd name="T7" fmla="*/ 7 h 61"/>
                  <a:gd name="T8" fmla="*/ 298 w 354"/>
                  <a:gd name="T9" fmla="*/ 7 h 61"/>
                  <a:gd name="T10" fmla="*/ 42 w 354"/>
                  <a:gd name="T11" fmla="*/ 8 h 61"/>
                  <a:gd name="T12" fmla="*/ 32 w 354"/>
                  <a:gd name="T13" fmla="*/ 54 h 61"/>
                  <a:gd name="T14" fmla="*/ 48 w 354"/>
                  <a:gd name="T15" fmla="*/ 56 h 61"/>
                  <a:gd name="T16" fmla="*/ 98 w 354"/>
                  <a:gd name="T17" fmla="*/ 56 h 61"/>
                  <a:gd name="T18" fmla="*/ 213 w 354"/>
                  <a:gd name="T19" fmla="*/ 56 h 61"/>
                  <a:gd name="T20" fmla="*/ 290 w 354"/>
                  <a:gd name="T21" fmla="*/ 57 h 61"/>
                  <a:gd name="T22" fmla="*/ 311 w 354"/>
                  <a:gd name="T23" fmla="*/ 57 h 61"/>
                  <a:gd name="T24" fmla="*/ 319 w 354"/>
                  <a:gd name="T25" fmla="*/ 58 h 61"/>
                  <a:gd name="T26" fmla="*/ 311 w 354"/>
                  <a:gd name="T27" fmla="*/ 58 h 61"/>
                  <a:gd name="T28" fmla="*/ 290 w 354"/>
                  <a:gd name="T29" fmla="*/ 59 h 61"/>
                  <a:gd name="T30" fmla="*/ 213 w 354"/>
                  <a:gd name="T31" fmla="*/ 60 h 61"/>
                  <a:gd name="T32" fmla="*/ 98 w 354"/>
                  <a:gd name="T33" fmla="*/ 61 h 61"/>
                  <a:gd name="T34" fmla="*/ 48 w 354"/>
                  <a:gd name="T35" fmla="*/ 61 h 61"/>
                  <a:gd name="T36" fmla="*/ 30 w 354"/>
                  <a:gd name="T37" fmla="*/ 58 h 61"/>
                  <a:gd name="T38" fmla="*/ 42 w 354"/>
                  <a:gd name="T39" fmla="*/ 0 h 61"/>
                  <a:gd name="T40" fmla="*/ 297 w 354"/>
                  <a:gd name="T41" fmla="*/ 1 h 61"/>
                  <a:gd name="T42" fmla="*/ 321 w 354"/>
                  <a:gd name="T43" fmla="*/ 1 h 61"/>
                  <a:gd name="T44" fmla="*/ 343 w 354"/>
                  <a:gd name="T45" fmla="*/ 44 h 61"/>
                  <a:gd name="T46" fmla="*/ 326 w 354"/>
                  <a:gd name="T47" fmla="*/ 57 h 61"/>
                  <a:gd name="T48" fmla="*/ 319 w 354"/>
                  <a:gd name="T49" fmla="*/ 59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354" h="61">
                    <a:moveTo>
                      <a:pt x="319" y="59"/>
                    </a:moveTo>
                    <a:cubicBezTo>
                      <a:pt x="319" y="59"/>
                      <a:pt x="322" y="59"/>
                      <a:pt x="326" y="57"/>
                    </a:cubicBezTo>
                    <a:cubicBezTo>
                      <a:pt x="344" y="52"/>
                      <a:pt x="350" y="29"/>
                      <a:pt x="338" y="15"/>
                    </a:cubicBezTo>
                    <a:cubicBezTo>
                      <a:pt x="333" y="11"/>
                      <a:pt x="327" y="8"/>
                      <a:pt x="321" y="7"/>
                    </a:cubicBezTo>
                    <a:lnTo>
                      <a:pt x="298" y="7"/>
                    </a:lnTo>
                    <a:lnTo>
                      <a:pt x="42" y="8"/>
                    </a:lnTo>
                    <a:cubicBezTo>
                      <a:pt x="17" y="8"/>
                      <a:pt x="9" y="43"/>
                      <a:pt x="32" y="54"/>
                    </a:cubicBezTo>
                    <a:cubicBezTo>
                      <a:pt x="37" y="56"/>
                      <a:pt x="43" y="56"/>
                      <a:pt x="48" y="56"/>
                    </a:cubicBezTo>
                    <a:lnTo>
                      <a:pt x="98" y="56"/>
                    </a:lnTo>
                    <a:lnTo>
                      <a:pt x="213" y="56"/>
                    </a:lnTo>
                    <a:lnTo>
                      <a:pt x="290" y="57"/>
                    </a:lnTo>
                    <a:lnTo>
                      <a:pt x="311" y="57"/>
                    </a:lnTo>
                    <a:cubicBezTo>
                      <a:pt x="314" y="57"/>
                      <a:pt x="316" y="57"/>
                      <a:pt x="319" y="58"/>
                    </a:cubicBezTo>
                    <a:cubicBezTo>
                      <a:pt x="316" y="58"/>
                      <a:pt x="314" y="58"/>
                      <a:pt x="311" y="58"/>
                    </a:cubicBezTo>
                    <a:lnTo>
                      <a:pt x="290" y="59"/>
                    </a:lnTo>
                    <a:lnTo>
                      <a:pt x="213" y="60"/>
                    </a:lnTo>
                    <a:lnTo>
                      <a:pt x="98" y="61"/>
                    </a:lnTo>
                    <a:lnTo>
                      <a:pt x="48" y="61"/>
                    </a:lnTo>
                    <a:cubicBezTo>
                      <a:pt x="42" y="61"/>
                      <a:pt x="35" y="60"/>
                      <a:pt x="30" y="58"/>
                    </a:cubicBezTo>
                    <a:cubicBezTo>
                      <a:pt x="0" y="44"/>
                      <a:pt x="10" y="0"/>
                      <a:pt x="42" y="0"/>
                    </a:cubicBezTo>
                    <a:lnTo>
                      <a:pt x="297" y="1"/>
                    </a:lnTo>
                    <a:lnTo>
                      <a:pt x="321" y="1"/>
                    </a:lnTo>
                    <a:cubicBezTo>
                      <a:pt x="342" y="3"/>
                      <a:pt x="354" y="26"/>
                      <a:pt x="343" y="44"/>
                    </a:cubicBezTo>
                    <a:cubicBezTo>
                      <a:pt x="339" y="50"/>
                      <a:pt x="333" y="55"/>
                      <a:pt x="326" y="57"/>
                    </a:cubicBezTo>
                    <a:cubicBezTo>
                      <a:pt x="324" y="58"/>
                      <a:pt x="321" y="59"/>
                      <a:pt x="319" y="59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8" name="Oval 725"/>
              <p:cNvSpPr>
                <a:spLocks noChangeArrowheads="1"/>
              </p:cNvSpPr>
              <p:nvPr/>
            </p:nvSpPr>
            <p:spPr bwMode="auto">
              <a:xfrm>
                <a:off x="417513" y="3990975"/>
                <a:ext cx="236538" cy="246063"/>
              </a:xfrm>
              <a:prstGeom prst="ellipse">
                <a:avLst/>
              </a:pr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9" name="Freeform 726"/>
              <p:cNvSpPr>
                <a:spLocks/>
              </p:cNvSpPr>
              <p:nvPr/>
            </p:nvSpPr>
            <p:spPr bwMode="auto">
              <a:xfrm>
                <a:off x="460375" y="4041775"/>
                <a:ext cx="141288" cy="147638"/>
              </a:xfrm>
              <a:custGeom>
                <a:avLst/>
                <a:gdLst>
                  <a:gd name="T0" fmla="*/ 190 w 190"/>
                  <a:gd name="T1" fmla="*/ 99 h 191"/>
                  <a:gd name="T2" fmla="*/ 186 w 190"/>
                  <a:gd name="T3" fmla="*/ 78 h 191"/>
                  <a:gd name="T4" fmla="*/ 154 w 190"/>
                  <a:gd name="T5" fmla="*/ 31 h 191"/>
                  <a:gd name="T6" fmla="*/ 117 w 190"/>
                  <a:gd name="T7" fmla="*/ 15 h 191"/>
                  <a:gd name="T8" fmla="*/ 73 w 190"/>
                  <a:gd name="T9" fmla="*/ 19 h 191"/>
                  <a:gd name="T10" fmla="*/ 33 w 190"/>
                  <a:gd name="T11" fmla="*/ 49 h 191"/>
                  <a:gd name="T12" fmla="*/ 73 w 190"/>
                  <a:gd name="T13" fmla="*/ 179 h 191"/>
                  <a:gd name="T14" fmla="*/ 117 w 190"/>
                  <a:gd name="T15" fmla="*/ 183 h 191"/>
                  <a:gd name="T16" fmla="*/ 154 w 190"/>
                  <a:gd name="T17" fmla="*/ 167 h 191"/>
                  <a:gd name="T18" fmla="*/ 186 w 190"/>
                  <a:gd name="T19" fmla="*/ 120 h 191"/>
                  <a:gd name="T20" fmla="*/ 190 w 190"/>
                  <a:gd name="T21" fmla="*/ 99 h 191"/>
                  <a:gd name="T22" fmla="*/ 190 w 190"/>
                  <a:gd name="T23" fmla="*/ 105 h 191"/>
                  <a:gd name="T24" fmla="*/ 188 w 190"/>
                  <a:gd name="T25" fmla="*/ 121 h 191"/>
                  <a:gd name="T26" fmla="*/ 156 w 190"/>
                  <a:gd name="T27" fmla="*/ 171 h 191"/>
                  <a:gd name="T28" fmla="*/ 119 w 190"/>
                  <a:gd name="T29" fmla="*/ 188 h 191"/>
                  <a:gd name="T30" fmla="*/ 71 w 190"/>
                  <a:gd name="T31" fmla="*/ 185 h 191"/>
                  <a:gd name="T32" fmla="*/ 12 w 190"/>
                  <a:gd name="T33" fmla="*/ 75 h 191"/>
                  <a:gd name="T34" fmla="*/ 119 w 190"/>
                  <a:gd name="T35" fmla="*/ 10 h 191"/>
                  <a:gd name="T36" fmla="*/ 188 w 190"/>
                  <a:gd name="T37" fmla="*/ 77 h 191"/>
                  <a:gd name="T38" fmla="*/ 190 w 190"/>
                  <a:gd name="T39" fmla="*/ 93 h 191"/>
                  <a:gd name="T40" fmla="*/ 190 w 190"/>
                  <a:gd name="T41" fmla="*/ 99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90" h="191">
                    <a:moveTo>
                      <a:pt x="190" y="99"/>
                    </a:moveTo>
                    <a:cubicBezTo>
                      <a:pt x="189" y="99"/>
                      <a:pt x="190" y="91"/>
                      <a:pt x="186" y="78"/>
                    </a:cubicBezTo>
                    <a:cubicBezTo>
                      <a:pt x="180" y="59"/>
                      <a:pt x="169" y="43"/>
                      <a:pt x="154" y="31"/>
                    </a:cubicBezTo>
                    <a:cubicBezTo>
                      <a:pt x="143" y="23"/>
                      <a:pt x="130" y="18"/>
                      <a:pt x="117" y="15"/>
                    </a:cubicBezTo>
                    <a:cubicBezTo>
                      <a:pt x="102" y="13"/>
                      <a:pt x="87" y="14"/>
                      <a:pt x="73" y="19"/>
                    </a:cubicBezTo>
                    <a:cubicBezTo>
                      <a:pt x="57" y="25"/>
                      <a:pt x="43" y="35"/>
                      <a:pt x="33" y="49"/>
                    </a:cubicBezTo>
                    <a:cubicBezTo>
                      <a:pt x="0" y="95"/>
                      <a:pt x="20" y="160"/>
                      <a:pt x="73" y="179"/>
                    </a:cubicBezTo>
                    <a:cubicBezTo>
                      <a:pt x="87" y="184"/>
                      <a:pt x="102" y="186"/>
                      <a:pt x="117" y="183"/>
                    </a:cubicBezTo>
                    <a:cubicBezTo>
                      <a:pt x="130" y="181"/>
                      <a:pt x="143" y="175"/>
                      <a:pt x="154" y="167"/>
                    </a:cubicBezTo>
                    <a:cubicBezTo>
                      <a:pt x="169" y="156"/>
                      <a:pt x="180" y="139"/>
                      <a:pt x="186" y="120"/>
                    </a:cubicBezTo>
                    <a:cubicBezTo>
                      <a:pt x="189" y="107"/>
                      <a:pt x="189" y="99"/>
                      <a:pt x="190" y="99"/>
                    </a:cubicBezTo>
                    <a:cubicBezTo>
                      <a:pt x="190" y="101"/>
                      <a:pt x="190" y="103"/>
                      <a:pt x="190" y="105"/>
                    </a:cubicBezTo>
                    <a:cubicBezTo>
                      <a:pt x="190" y="110"/>
                      <a:pt x="189" y="116"/>
                      <a:pt x="188" y="121"/>
                    </a:cubicBezTo>
                    <a:cubicBezTo>
                      <a:pt x="183" y="141"/>
                      <a:pt x="172" y="159"/>
                      <a:pt x="156" y="171"/>
                    </a:cubicBezTo>
                    <a:cubicBezTo>
                      <a:pt x="145" y="180"/>
                      <a:pt x="132" y="186"/>
                      <a:pt x="119" y="188"/>
                    </a:cubicBezTo>
                    <a:cubicBezTo>
                      <a:pt x="103" y="191"/>
                      <a:pt x="86" y="190"/>
                      <a:pt x="71" y="185"/>
                    </a:cubicBezTo>
                    <a:cubicBezTo>
                      <a:pt x="25" y="169"/>
                      <a:pt x="0" y="121"/>
                      <a:pt x="12" y="75"/>
                    </a:cubicBezTo>
                    <a:cubicBezTo>
                      <a:pt x="25" y="29"/>
                      <a:pt x="72" y="0"/>
                      <a:pt x="119" y="10"/>
                    </a:cubicBezTo>
                    <a:cubicBezTo>
                      <a:pt x="153" y="17"/>
                      <a:pt x="180" y="43"/>
                      <a:pt x="188" y="77"/>
                    </a:cubicBezTo>
                    <a:cubicBezTo>
                      <a:pt x="189" y="82"/>
                      <a:pt x="190" y="88"/>
                      <a:pt x="190" y="93"/>
                    </a:cubicBezTo>
                    <a:cubicBezTo>
                      <a:pt x="190" y="95"/>
                      <a:pt x="190" y="97"/>
                      <a:pt x="190" y="99"/>
                    </a:cubicBezTo>
                    <a:close/>
                  </a:path>
                </a:pathLst>
              </a:custGeom>
              <a:solidFill>
                <a:srgbClr val="455A64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0" name="Freeform 727"/>
              <p:cNvSpPr>
                <a:spLocks/>
              </p:cNvSpPr>
              <p:nvPr/>
            </p:nvSpPr>
            <p:spPr bwMode="auto">
              <a:xfrm>
                <a:off x="1103313" y="3235325"/>
                <a:ext cx="184150" cy="200025"/>
              </a:xfrm>
              <a:custGeom>
                <a:avLst/>
                <a:gdLst>
                  <a:gd name="T0" fmla="*/ 0 w 246"/>
                  <a:gd name="T1" fmla="*/ 60 h 257"/>
                  <a:gd name="T2" fmla="*/ 182 w 246"/>
                  <a:gd name="T3" fmla="*/ 257 h 257"/>
                  <a:gd name="T4" fmla="*/ 246 w 246"/>
                  <a:gd name="T5" fmla="*/ 193 h 257"/>
                  <a:gd name="T6" fmla="*/ 65 w 246"/>
                  <a:gd name="T7" fmla="*/ 0 h 257"/>
                  <a:gd name="T8" fmla="*/ 0 w 246"/>
                  <a:gd name="T9" fmla="*/ 6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6" h="257">
                    <a:moveTo>
                      <a:pt x="0" y="60"/>
                    </a:moveTo>
                    <a:lnTo>
                      <a:pt x="182" y="257"/>
                    </a:lnTo>
                    <a:lnTo>
                      <a:pt x="246" y="193"/>
                    </a:lnTo>
                    <a:lnTo>
                      <a:pt x="65" y="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1" name="Freeform 728"/>
              <p:cNvSpPr>
                <a:spLocks/>
              </p:cNvSpPr>
              <p:nvPr/>
            </p:nvSpPr>
            <p:spPr bwMode="auto">
              <a:xfrm>
                <a:off x="1244600" y="3140075"/>
                <a:ext cx="139700" cy="144463"/>
              </a:xfrm>
              <a:custGeom>
                <a:avLst/>
                <a:gdLst>
                  <a:gd name="T0" fmla="*/ 88 w 186"/>
                  <a:gd name="T1" fmla="*/ 6 h 186"/>
                  <a:gd name="T2" fmla="*/ 5 w 186"/>
                  <a:gd name="T3" fmla="*/ 85 h 186"/>
                  <a:gd name="T4" fmla="*/ 5 w 186"/>
                  <a:gd name="T5" fmla="*/ 105 h 186"/>
                  <a:gd name="T6" fmla="*/ 76 w 186"/>
                  <a:gd name="T7" fmla="*/ 180 h 186"/>
                  <a:gd name="T8" fmla="*/ 96 w 186"/>
                  <a:gd name="T9" fmla="*/ 180 h 186"/>
                  <a:gd name="T10" fmla="*/ 180 w 186"/>
                  <a:gd name="T11" fmla="*/ 97 h 186"/>
                  <a:gd name="T12" fmla="*/ 180 w 186"/>
                  <a:gd name="T13" fmla="*/ 77 h 186"/>
                  <a:gd name="T14" fmla="*/ 108 w 186"/>
                  <a:gd name="T15" fmla="*/ 6 h 186"/>
                  <a:gd name="T16" fmla="*/ 88 w 186"/>
                  <a:gd name="T17" fmla="*/ 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6" h="186">
                    <a:moveTo>
                      <a:pt x="88" y="6"/>
                    </a:moveTo>
                    <a:lnTo>
                      <a:pt x="5" y="85"/>
                    </a:lnTo>
                    <a:cubicBezTo>
                      <a:pt x="0" y="91"/>
                      <a:pt x="0" y="100"/>
                      <a:pt x="5" y="105"/>
                    </a:cubicBezTo>
                    <a:lnTo>
                      <a:pt x="76" y="180"/>
                    </a:lnTo>
                    <a:cubicBezTo>
                      <a:pt x="81" y="186"/>
                      <a:pt x="90" y="186"/>
                      <a:pt x="96" y="180"/>
                    </a:cubicBezTo>
                    <a:lnTo>
                      <a:pt x="180" y="97"/>
                    </a:lnTo>
                    <a:cubicBezTo>
                      <a:pt x="186" y="92"/>
                      <a:pt x="186" y="83"/>
                      <a:pt x="180" y="77"/>
                    </a:cubicBezTo>
                    <a:lnTo>
                      <a:pt x="108" y="6"/>
                    </a:lnTo>
                    <a:cubicBezTo>
                      <a:pt x="103" y="0"/>
                      <a:pt x="94" y="0"/>
                      <a:pt x="88" y="6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2" name="Freeform 729"/>
              <p:cNvSpPr>
                <a:spLocks/>
              </p:cNvSpPr>
              <p:nvPr/>
            </p:nvSpPr>
            <p:spPr bwMode="auto">
              <a:xfrm>
                <a:off x="1184275" y="3219450"/>
                <a:ext cx="122238" cy="128588"/>
              </a:xfrm>
              <a:custGeom>
                <a:avLst/>
                <a:gdLst>
                  <a:gd name="T0" fmla="*/ 93 w 164"/>
                  <a:gd name="T1" fmla="*/ 0 h 165"/>
                  <a:gd name="T2" fmla="*/ 0 w 164"/>
                  <a:gd name="T3" fmla="*/ 91 h 165"/>
                  <a:gd name="T4" fmla="*/ 72 w 164"/>
                  <a:gd name="T5" fmla="*/ 165 h 165"/>
                  <a:gd name="T6" fmla="*/ 164 w 164"/>
                  <a:gd name="T7" fmla="*/ 74 h 165"/>
                  <a:gd name="T8" fmla="*/ 93 w 164"/>
                  <a:gd name="T9" fmla="*/ 0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4" h="165">
                    <a:moveTo>
                      <a:pt x="93" y="0"/>
                    </a:moveTo>
                    <a:cubicBezTo>
                      <a:pt x="91" y="3"/>
                      <a:pt x="0" y="91"/>
                      <a:pt x="0" y="91"/>
                    </a:cubicBezTo>
                    <a:lnTo>
                      <a:pt x="72" y="165"/>
                    </a:lnTo>
                    <a:lnTo>
                      <a:pt x="164" y="74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" name="Rectangle 730"/>
              <p:cNvSpPr>
                <a:spLocks noChangeArrowheads="1"/>
              </p:cNvSpPr>
              <p:nvPr/>
            </p:nvSpPr>
            <p:spPr bwMode="auto">
              <a:xfrm>
                <a:off x="347663" y="4513263"/>
                <a:ext cx="917575" cy="36513"/>
              </a:xfrm>
              <a:prstGeom prst="rect">
                <a:avLst/>
              </a:pr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4" name="Rectangle 731"/>
              <p:cNvSpPr>
                <a:spLocks noChangeArrowheads="1"/>
              </p:cNvSpPr>
              <p:nvPr/>
            </p:nvSpPr>
            <p:spPr bwMode="auto">
              <a:xfrm>
                <a:off x="839788" y="4186238"/>
                <a:ext cx="211138" cy="101600"/>
              </a:xfrm>
              <a:prstGeom prst="rect">
                <a:avLst/>
              </a:prstGeom>
              <a:solidFill>
                <a:srgbClr val="455A64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5" name="Freeform 732"/>
              <p:cNvSpPr>
                <a:spLocks/>
              </p:cNvSpPr>
              <p:nvPr/>
            </p:nvSpPr>
            <p:spPr bwMode="auto">
              <a:xfrm>
                <a:off x="860425" y="4187825"/>
                <a:ext cx="6350" cy="100013"/>
              </a:xfrm>
              <a:custGeom>
                <a:avLst/>
                <a:gdLst>
                  <a:gd name="T0" fmla="*/ 5 w 9"/>
                  <a:gd name="T1" fmla="*/ 128 h 128"/>
                  <a:gd name="T2" fmla="*/ 5 w 9"/>
                  <a:gd name="T3" fmla="*/ 0 h 128"/>
                  <a:gd name="T4" fmla="*/ 5 w 9"/>
                  <a:gd name="T5" fmla="*/ 12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128">
                    <a:moveTo>
                      <a:pt x="5" y="128"/>
                    </a:moveTo>
                    <a:cubicBezTo>
                      <a:pt x="0" y="85"/>
                      <a:pt x="0" y="42"/>
                      <a:pt x="5" y="0"/>
                    </a:cubicBezTo>
                    <a:cubicBezTo>
                      <a:pt x="9" y="42"/>
                      <a:pt x="9" y="85"/>
                      <a:pt x="5" y="128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6" name="Freeform 733"/>
              <p:cNvSpPr>
                <a:spLocks/>
              </p:cNvSpPr>
              <p:nvPr/>
            </p:nvSpPr>
            <p:spPr bwMode="auto">
              <a:xfrm>
                <a:off x="895350" y="4187825"/>
                <a:ext cx="6350" cy="100013"/>
              </a:xfrm>
              <a:custGeom>
                <a:avLst/>
                <a:gdLst>
                  <a:gd name="T0" fmla="*/ 5 w 9"/>
                  <a:gd name="T1" fmla="*/ 128 h 128"/>
                  <a:gd name="T2" fmla="*/ 5 w 9"/>
                  <a:gd name="T3" fmla="*/ 0 h 128"/>
                  <a:gd name="T4" fmla="*/ 5 w 9"/>
                  <a:gd name="T5" fmla="*/ 12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128">
                    <a:moveTo>
                      <a:pt x="5" y="128"/>
                    </a:moveTo>
                    <a:cubicBezTo>
                      <a:pt x="0" y="85"/>
                      <a:pt x="0" y="42"/>
                      <a:pt x="5" y="0"/>
                    </a:cubicBezTo>
                    <a:cubicBezTo>
                      <a:pt x="9" y="42"/>
                      <a:pt x="9" y="85"/>
                      <a:pt x="5" y="128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7" name="Freeform 734"/>
              <p:cNvSpPr>
                <a:spLocks/>
              </p:cNvSpPr>
              <p:nvPr/>
            </p:nvSpPr>
            <p:spPr bwMode="auto">
              <a:xfrm>
                <a:off x="930275" y="4187825"/>
                <a:ext cx="6350" cy="100013"/>
              </a:xfrm>
              <a:custGeom>
                <a:avLst/>
                <a:gdLst>
                  <a:gd name="T0" fmla="*/ 5 w 9"/>
                  <a:gd name="T1" fmla="*/ 128 h 128"/>
                  <a:gd name="T2" fmla="*/ 5 w 9"/>
                  <a:gd name="T3" fmla="*/ 0 h 128"/>
                  <a:gd name="T4" fmla="*/ 5 w 9"/>
                  <a:gd name="T5" fmla="*/ 12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128">
                    <a:moveTo>
                      <a:pt x="5" y="128"/>
                    </a:moveTo>
                    <a:cubicBezTo>
                      <a:pt x="0" y="85"/>
                      <a:pt x="0" y="42"/>
                      <a:pt x="5" y="0"/>
                    </a:cubicBezTo>
                    <a:cubicBezTo>
                      <a:pt x="9" y="42"/>
                      <a:pt x="9" y="85"/>
                      <a:pt x="5" y="128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8" name="Freeform 735"/>
              <p:cNvSpPr>
                <a:spLocks/>
              </p:cNvSpPr>
              <p:nvPr/>
            </p:nvSpPr>
            <p:spPr bwMode="auto">
              <a:xfrm>
                <a:off x="965200" y="4187825"/>
                <a:ext cx="6350" cy="100013"/>
              </a:xfrm>
              <a:custGeom>
                <a:avLst/>
                <a:gdLst>
                  <a:gd name="T0" fmla="*/ 4 w 9"/>
                  <a:gd name="T1" fmla="*/ 128 h 128"/>
                  <a:gd name="T2" fmla="*/ 4 w 9"/>
                  <a:gd name="T3" fmla="*/ 0 h 128"/>
                  <a:gd name="T4" fmla="*/ 4 w 9"/>
                  <a:gd name="T5" fmla="*/ 12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128">
                    <a:moveTo>
                      <a:pt x="4" y="128"/>
                    </a:moveTo>
                    <a:cubicBezTo>
                      <a:pt x="0" y="85"/>
                      <a:pt x="0" y="42"/>
                      <a:pt x="4" y="0"/>
                    </a:cubicBezTo>
                    <a:cubicBezTo>
                      <a:pt x="9" y="42"/>
                      <a:pt x="9" y="85"/>
                      <a:pt x="4" y="128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9" name="Freeform 736"/>
              <p:cNvSpPr>
                <a:spLocks/>
              </p:cNvSpPr>
              <p:nvPr/>
            </p:nvSpPr>
            <p:spPr bwMode="auto">
              <a:xfrm>
                <a:off x="1000125" y="4187825"/>
                <a:ext cx="6350" cy="100013"/>
              </a:xfrm>
              <a:custGeom>
                <a:avLst/>
                <a:gdLst>
                  <a:gd name="T0" fmla="*/ 4 w 9"/>
                  <a:gd name="T1" fmla="*/ 128 h 128"/>
                  <a:gd name="T2" fmla="*/ 4 w 9"/>
                  <a:gd name="T3" fmla="*/ 0 h 128"/>
                  <a:gd name="T4" fmla="*/ 4 w 9"/>
                  <a:gd name="T5" fmla="*/ 12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128">
                    <a:moveTo>
                      <a:pt x="4" y="128"/>
                    </a:moveTo>
                    <a:cubicBezTo>
                      <a:pt x="0" y="85"/>
                      <a:pt x="0" y="42"/>
                      <a:pt x="4" y="0"/>
                    </a:cubicBezTo>
                    <a:cubicBezTo>
                      <a:pt x="9" y="42"/>
                      <a:pt x="9" y="85"/>
                      <a:pt x="4" y="128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0" name="Freeform 737"/>
              <p:cNvSpPr>
                <a:spLocks/>
              </p:cNvSpPr>
              <p:nvPr/>
            </p:nvSpPr>
            <p:spPr bwMode="auto">
              <a:xfrm>
                <a:off x="1035050" y="4187825"/>
                <a:ext cx="6350" cy="100013"/>
              </a:xfrm>
              <a:custGeom>
                <a:avLst/>
                <a:gdLst>
                  <a:gd name="T0" fmla="*/ 4 w 8"/>
                  <a:gd name="T1" fmla="*/ 128 h 128"/>
                  <a:gd name="T2" fmla="*/ 4 w 8"/>
                  <a:gd name="T3" fmla="*/ 0 h 128"/>
                  <a:gd name="T4" fmla="*/ 4 w 8"/>
                  <a:gd name="T5" fmla="*/ 12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128">
                    <a:moveTo>
                      <a:pt x="4" y="128"/>
                    </a:moveTo>
                    <a:cubicBezTo>
                      <a:pt x="0" y="85"/>
                      <a:pt x="0" y="42"/>
                      <a:pt x="4" y="0"/>
                    </a:cubicBezTo>
                    <a:cubicBezTo>
                      <a:pt x="8" y="42"/>
                      <a:pt x="8" y="85"/>
                      <a:pt x="4" y="128"/>
                    </a:cubicBezTo>
                    <a:close/>
                  </a:path>
                </a:pathLst>
              </a:custGeom>
              <a:solidFill>
                <a:srgbClr val="263238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1" name="Freeform 738"/>
              <p:cNvSpPr>
                <a:spLocks/>
              </p:cNvSpPr>
              <p:nvPr/>
            </p:nvSpPr>
            <p:spPr bwMode="auto">
              <a:xfrm>
                <a:off x="1311275" y="4298950"/>
                <a:ext cx="331788" cy="255588"/>
              </a:xfrm>
              <a:custGeom>
                <a:avLst/>
                <a:gdLst>
                  <a:gd name="T0" fmla="*/ 273 w 445"/>
                  <a:gd name="T1" fmla="*/ 329 h 329"/>
                  <a:gd name="T2" fmla="*/ 445 w 445"/>
                  <a:gd name="T3" fmla="*/ 326 h 329"/>
                  <a:gd name="T4" fmla="*/ 435 w 445"/>
                  <a:gd name="T5" fmla="*/ 50 h 329"/>
                  <a:gd name="T6" fmla="*/ 89 w 445"/>
                  <a:gd name="T7" fmla="*/ 6 h 329"/>
                  <a:gd name="T8" fmla="*/ 0 w 445"/>
                  <a:gd name="T9" fmla="*/ 320 h 329"/>
                  <a:gd name="T10" fmla="*/ 273 w 445"/>
                  <a:gd name="T11" fmla="*/ 329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5" h="329">
                    <a:moveTo>
                      <a:pt x="273" y="329"/>
                    </a:moveTo>
                    <a:lnTo>
                      <a:pt x="445" y="326"/>
                    </a:lnTo>
                    <a:lnTo>
                      <a:pt x="435" y="50"/>
                    </a:lnTo>
                    <a:cubicBezTo>
                      <a:pt x="435" y="50"/>
                      <a:pt x="110" y="0"/>
                      <a:pt x="89" y="6"/>
                    </a:cubicBezTo>
                    <a:lnTo>
                      <a:pt x="0" y="320"/>
                    </a:lnTo>
                    <a:cubicBezTo>
                      <a:pt x="0" y="320"/>
                      <a:pt x="265" y="329"/>
                      <a:pt x="273" y="329"/>
                    </a:cubicBezTo>
                    <a:close/>
                  </a:path>
                </a:pathLst>
              </a:custGeom>
              <a:solidFill>
                <a:srgbClr val="FFBE9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2" name="Freeform 739"/>
              <p:cNvSpPr>
                <a:spLocks/>
              </p:cNvSpPr>
              <p:nvPr/>
            </p:nvSpPr>
            <p:spPr bwMode="auto">
              <a:xfrm>
                <a:off x="1292225" y="4487863"/>
                <a:ext cx="171450" cy="68263"/>
              </a:xfrm>
              <a:custGeom>
                <a:avLst/>
                <a:gdLst>
                  <a:gd name="T0" fmla="*/ 46 w 230"/>
                  <a:gd name="T1" fmla="*/ 83 h 88"/>
                  <a:gd name="T2" fmla="*/ 52 w 230"/>
                  <a:gd name="T3" fmla="*/ 84 h 88"/>
                  <a:gd name="T4" fmla="*/ 223 w 230"/>
                  <a:gd name="T5" fmla="*/ 79 h 88"/>
                  <a:gd name="T6" fmla="*/ 200 w 230"/>
                  <a:gd name="T7" fmla="*/ 3 h 88"/>
                  <a:gd name="T8" fmla="*/ 33 w 230"/>
                  <a:gd name="T9" fmla="*/ 10 h 88"/>
                  <a:gd name="T10" fmla="*/ 3 w 230"/>
                  <a:gd name="T11" fmla="*/ 53 h 88"/>
                  <a:gd name="T12" fmla="*/ 46 w 230"/>
                  <a:gd name="T13" fmla="*/ 83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0" h="88">
                    <a:moveTo>
                      <a:pt x="46" y="83"/>
                    </a:moveTo>
                    <a:cubicBezTo>
                      <a:pt x="46" y="83"/>
                      <a:pt x="49" y="84"/>
                      <a:pt x="52" y="84"/>
                    </a:cubicBezTo>
                    <a:cubicBezTo>
                      <a:pt x="83" y="88"/>
                      <a:pt x="223" y="79"/>
                      <a:pt x="223" y="79"/>
                    </a:cubicBezTo>
                    <a:cubicBezTo>
                      <a:pt x="230" y="61"/>
                      <a:pt x="217" y="6"/>
                      <a:pt x="200" y="3"/>
                    </a:cubicBezTo>
                    <a:cubicBezTo>
                      <a:pt x="183" y="0"/>
                      <a:pt x="33" y="10"/>
                      <a:pt x="33" y="10"/>
                    </a:cubicBezTo>
                    <a:cubicBezTo>
                      <a:pt x="33" y="10"/>
                      <a:pt x="9" y="13"/>
                      <a:pt x="3" y="53"/>
                    </a:cubicBezTo>
                    <a:cubicBezTo>
                      <a:pt x="0" y="77"/>
                      <a:pt x="46" y="83"/>
                      <a:pt x="46" y="83"/>
                    </a:cubicBezTo>
                    <a:close/>
                  </a:path>
                </a:pathLst>
              </a:custGeom>
              <a:solidFill>
                <a:srgbClr val="FFBE9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" name="Freeform 740"/>
              <p:cNvSpPr>
                <a:spLocks/>
              </p:cNvSpPr>
              <p:nvPr/>
            </p:nvSpPr>
            <p:spPr bwMode="auto">
              <a:xfrm>
                <a:off x="1255713" y="4425950"/>
                <a:ext cx="171450" cy="68263"/>
              </a:xfrm>
              <a:custGeom>
                <a:avLst/>
                <a:gdLst>
                  <a:gd name="T0" fmla="*/ 47 w 228"/>
                  <a:gd name="T1" fmla="*/ 83 h 88"/>
                  <a:gd name="T2" fmla="*/ 53 w 228"/>
                  <a:gd name="T3" fmla="*/ 84 h 88"/>
                  <a:gd name="T4" fmla="*/ 222 w 228"/>
                  <a:gd name="T5" fmla="*/ 70 h 88"/>
                  <a:gd name="T6" fmla="*/ 200 w 228"/>
                  <a:gd name="T7" fmla="*/ 3 h 88"/>
                  <a:gd name="T8" fmla="*/ 33 w 228"/>
                  <a:gd name="T9" fmla="*/ 10 h 88"/>
                  <a:gd name="T10" fmla="*/ 4 w 228"/>
                  <a:gd name="T11" fmla="*/ 53 h 88"/>
                  <a:gd name="T12" fmla="*/ 47 w 228"/>
                  <a:gd name="T13" fmla="*/ 83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8" h="88">
                    <a:moveTo>
                      <a:pt x="47" y="83"/>
                    </a:moveTo>
                    <a:cubicBezTo>
                      <a:pt x="47" y="83"/>
                      <a:pt x="49" y="84"/>
                      <a:pt x="53" y="84"/>
                    </a:cubicBezTo>
                    <a:cubicBezTo>
                      <a:pt x="83" y="88"/>
                      <a:pt x="216" y="86"/>
                      <a:pt x="222" y="70"/>
                    </a:cubicBezTo>
                    <a:cubicBezTo>
                      <a:pt x="228" y="52"/>
                      <a:pt x="218" y="6"/>
                      <a:pt x="200" y="3"/>
                    </a:cubicBezTo>
                    <a:cubicBezTo>
                      <a:pt x="183" y="0"/>
                      <a:pt x="33" y="10"/>
                      <a:pt x="33" y="10"/>
                    </a:cubicBezTo>
                    <a:cubicBezTo>
                      <a:pt x="33" y="10"/>
                      <a:pt x="10" y="13"/>
                      <a:pt x="4" y="53"/>
                    </a:cubicBezTo>
                    <a:cubicBezTo>
                      <a:pt x="0" y="77"/>
                      <a:pt x="47" y="83"/>
                      <a:pt x="47" y="83"/>
                    </a:cubicBezTo>
                    <a:close/>
                  </a:path>
                </a:pathLst>
              </a:custGeom>
              <a:solidFill>
                <a:srgbClr val="FFBE9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" name="Freeform 741"/>
              <p:cNvSpPr>
                <a:spLocks/>
              </p:cNvSpPr>
              <p:nvPr/>
            </p:nvSpPr>
            <p:spPr bwMode="auto">
              <a:xfrm>
                <a:off x="1238250" y="4364038"/>
                <a:ext cx="171450" cy="69850"/>
              </a:xfrm>
              <a:custGeom>
                <a:avLst/>
                <a:gdLst>
                  <a:gd name="T0" fmla="*/ 46 w 228"/>
                  <a:gd name="T1" fmla="*/ 83 h 88"/>
                  <a:gd name="T2" fmla="*/ 52 w 228"/>
                  <a:gd name="T3" fmla="*/ 84 h 88"/>
                  <a:gd name="T4" fmla="*/ 221 w 228"/>
                  <a:gd name="T5" fmla="*/ 70 h 88"/>
                  <a:gd name="T6" fmla="*/ 200 w 228"/>
                  <a:gd name="T7" fmla="*/ 3 h 88"/>
                  <a:gd name="T8" fmla="*/ 33 w 228"/>
                  <a:gd name="T9" fmla="*/ 10 h 88"/>
                  <a:gd name="T10" fmla="*/ 3 w 228"/>
                  <a:gd name="T11" fmla="*/ 53 h 88"/>
                  <a:gd name="T12" fmla="*/ 46 w 228"/>
                  <a:gd name="T13" fmla="*/ 83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8" h="88">
                    <a:moveTo>
                      <a:pt x="46" y="83"/>
                    </a:moveTo>
                    <a:cubicBezTo>
                      <a:pt x="46" y="83"/>
                      <a:pt x="48" y="84"/>
                      <a:pt x="52" y="84"/>
                    </a:cubicBezTo>
                    <a:cubicBezTo>
                      <a:pt x="83" y="88"/>
                      <a:pt x="215" y="86"/>
                      <a:pt x="221" y="70"/>
                    </a:cubicBezTo>
                    <a:cubicBezTo>
                      <a:pt x="228" y="52"/>
                      <a:pt x="217" y="7"/>
                      <a:pt x="200" y="3"/>
                    </a:cubicBezTo>
                    <a:cubicBezTo>
                      <a:pt x="182" y="0"/>
                      <a:pt x="33" y="10"/>
                      <a:pt x="33" y="10"/>
                    </a:cubicBezTo>
                    <a:cubicBezTo>
                      <a:pt x="33" y="10"/>
                      <a:pt x="9" y="13"/>
                      <a:pt x="3" y="53"/>
                    </a:cubicBezTo>
                    <a:cubicBezTo>
                      <a:pt x="0" y="77"/>
                      <a:pt x="46" y="83"/>
                      <a:pt x="46" y="83"/>
                    </a:cubicBezTo>
                    <a:close/>
                  </a:path>
                </a:pathLst>
              </a:custGeom>
              <a:solidFill>
                <a:srgbClr val="FFBE9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" name="Freeform 742"/>
              <p:cNvSpPr>
                <a:spLocks/>
              </p:cNvSpPr>
              <p:nvPr/>
            </p:nvSpPr>
            <p:spPr bwMode="auto">
              <a:xfrm>
                <a:off x="1222375" y="4303713"/>
                <a:ext cx="169863" cy="68263"/>
              </a:xfrm>
              <a:custGeom>
                <a:avLst/>
                <a:gdLst>
                  <a:gd name="T0" fmla="*/ 46 w 227"/>
                  <a:gd name="T1" fmla="*/ 83 h 88"/>
                  <a:gd name="T2" fmla="*/ 52 w 227"/>
                  <a:gd name="T3" fmla="*/ 85 h 88"/>
                  <a:gd name="T4" fmla="*/ 221 w 227"/>
                  <a:gd name="T5" fmla="*/ 70 h 88"/>
                  <a:gd name="T6" fmla="*/ 200 w 227"/>
                  <a:gd name="T7" fmla="*/ 4 h 88"/>
                  <a:gd name="T8" fmla="*/ 33 w 227"/>
                  <a:gd name="T9" fmla="*/ 11 h 88"/>
                  <a:gd name="T10" fmla="*/ 3 w 227"/>
                  <a:gd name="T11" fmla="*/ 53 h 88"/>
                  <a:gd name="T12" fmla="*/ 46 w 227"/>
                  <a:gd name="T13" fmla="*/ 83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7" h="88">
                    <a:moveTo>
                      <a:pt x="46" y="83"/>
                    </a:moveTo>
                    <a:cubicBezTo>
                      <a:pt x="48" y="84"/>
                      <a:pt x="50" y="85"/>
                      <a:pt x="52" y="85"/>
                    </a:cubicBezTo>
                    <a:cubicBezTo>
                      <a:pt x="82" y="88"/>
                      <a:pt x="215" y="87"/>
                      <a:pt x="221" y="70"/>
                    </a:cubicBezTo>
                    <a:cubicBezTo>
                      <a:pt x="227" y="54"/>
                      <a:pt x="217" y="7"/>
                      <a:pt x="200" y="4"/>
                    </a:cubicBezTo>
                    <a:cubicBezTo>
                      <a:pt x="182" y="0"/>
                      <a:pt x="33" y="11"/>
                      <a:pt x="33" y="11"/>
                    </a:cubicBezTo>
                    <a:cubicBezTo>
                      <a:pt x="33" y="11"/>
                      <a:pt x="9" y="14"/>
                      <a:pt x="3" y="53"/>
                    </a:cubicBezTo>
                    <a:cubicBezTo>
                      <a:pt x="0" y="78"/>
                      <a:pt x="46" y="83"/>
                      <a:pt x="46" y="83"/>
                    </a:cubicBezTo>
                    <a:close/>
                  </a:path>
                </a:pathLst>
              </a:custGeom>
              <a:solidFill>
                <a:srgbClr val="FFBE9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" name="Freeform 743"/>
              <p:cNvSpPr>
                <a:spLocks/>
              </p:cNvSpPr>
              <p:nvPr/>
            </p:nvSpPr>
            <p:spPr bwMode="auto">
              <a:xfrm>
                <a:off x="1316038" y="4487863"/>
                <a:ext cx="96838" cy="7938"/>
              </a:xfrm>
              <a:custGeom>
                <a:avLst/>
                <a:gdLst>
                  <a:gd name="T0" fmla="*/ 129 w 129"/>
                  <a:gd name="T1" fmla="*/ 3 h 10"/>
                  <a:gd name="T2" fmla="*/ 64 w 129"/>
                  <a:gd name="T3" fmla="*/ 9 h 10"/>
                  <a:gd name="T4" fmla="*/ 0 w 129"/>
                  <a:gd name="T5" fmla="*/ 7 h 10"/>
                  <a:gd name="T6" fmla="*/ 65 w 129"/>
                  <a:gd name="T7" fmla="*/ 1 h 10"/>
                  <a:gd name="T8" fmla="*/ 129 w 129"/>
                  <a:gd name="T9" fmla="*/ 3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" h="10">
                    <a:moveTo>
                      <a:pt x="129" y="3"/>
                    </a:moveTo>
                    <a:cubicBezTo>
                      <a:pt x="129" y="5"/>
                      <a:pt x="100" y="8"/>
                      <a:pt x="64" y="9"/>
                    </a:cubicBezTo>
                    <a:cubicBezTo>
                      <a:pt x="29" y="10"/>
                      <a:pt x="0" y="9"/>
                      <a:pt x="0" y="7"/>
                    </a:cubicBezTo>
                    <a:cubicBezTo>
                      <a:pt x="1" y="4"/>
                      <a:pt x="29" y="2"/>
                      <a:pt x="65" y="1"/>
                    </a:cubicBezTo>
                    <a:cubicBezTo>
                      <a:pt x="101" y="0"/>
                      <a:pt x="129" y="0"/>
                      <a:pt x="129" y="3"/>
                    </a:cubicBezTo>
                    <a:close/>
                  </a:path>
                </a:pathLst>
              </a:custGeom>
              <a:solidFill>
                <a:srgbClr val="EB996E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" name="Freeform 744"/>
              <p:cNvSpPr>
                <a:spLocks/>
              </p:cNvSpPr>
              <p:nvPr/>
            </p:nvSpPr>
            <p:spPr bwMode="auto">
              <a:xfrm>
                <a:off x="1274763" y="4425950"/>
                <a:ext cx="138113" cy="9525"/>
              </a:xfrm>
              <a:custGeom>
                <a:avLst/>
                <a:gdLst>
                  <a:gd name="T0" fmla="*/ 185 w 185"/>
                  <a:gd name="T1" fmla="*/ 3 h 12"/>
                  <a:gd name="T2" fmla="*/ 93 w 185"/>
                  <a:gd name="T3" fmla="*/ 10 h 12"/>
                  <a:gd name="T4" fmla="*/ 0 w 185"/>
                  <a:gd name="T5" fmla="*/ 9 h 12"/>
                  <a:gd name="T6" fmla="*/ 93 w 185"/>
                  <a:gd name="T7" fmla="*/ 2 h 12"/>
                  <a:gd name="T8" fmla="*/ 185 w 185"/>
                  <a:gd name="T9" fmla="*/ 3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5" h="12">
                    <a:moveTo>
                      <a:pt x="185" y="3"/>
                    </a:moveTo>
                    <a:cubicBezTo>
                      <a:pt x="185" y="6"/>
                      <a:pt x="144" y="9"/>
                      <a:pt x="93" y="10"/>
                    </a:cubicBezTo>
                    <a:cubicBezTo>
                      <a:pt x="42" y="12"/>
                      <a:pt x="1" y="11"/>
                      <a:pt x="0" y="9"/>
                    </a:cubicBezTo>
                    <a:cubicBezTo>
                      <a:pt x="0" y="7"/>
                      <a:pt x="42" y="3"/>
                      <a:pt x="93" y="2"/>
                    </a:cubicBezTo>
                    <a:cubicBezTo>
                      <a:pt x="143" y="0"/>
                      <a:pt x="185" y="1"/>
                      <a:pt x="185" y="3"/>
                    </a:cubicBezTo>
                    <a:close/>
                  </a:path>
                </a:pathLst>
              </a:custGeom>
              <a:solidFill>
                <a:srgbClr val="EB996E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" name="Freeform 745"/>
              <p:cNvSpPr>
                <a:spLocks/>
              </p:cNvSpPr>
              <p:nvPr/>
            </p:nvSpPr>
            <p:spPr bwMode="auto">
              <a:xfrm>
                <a:off x="1270000" y="4364038"/>
                <a:ext cx="138113" cy="9525"/>
              </a:xfrm>
              <a:custGeom>
                <a:avLst/>
                <a:gdLst>
                  <a:gd name="T0" fmla="*/ 185 w 185"/>
                  <a:gd name="T1" fmla="*/ 3 h 11"/>
                  <a:gd name="T2" fmla="*/ 92 w 185"/>
                  <a:gd name="T3" fmla="*/ 10 h 11"/>
                  <a:gd name="T4" fmla="*/ 0 w 185"/>
                  <a:gd name="T5" fmla="*/ 8 h 11"/>
                  <a:gd name="T6" fmla="*/ 92 w 185"/>
                  <a:gd name="T7" fmla="*/ 1 h 11"/>
                  <a:gd name="T8" fmla="*/ 185 w 185"/>
                  <a:gd name="T9" fmla="*/ 3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5" h="11">
                    <a:moveTo>
                      <a:pt x="185" y="3"/>
                    </a:moveTo>
                    <a:cubicBezTo>
                      <a:pt x="185" y="5"/>
                      <a:pt x="143" y="8"/>
                      <a:pt x="92" y="10"/>
                    </a:cubicBezTo>
                    <a:cubicBezTo>
                      <a:pt x="42" y="11"/>
                      <a:pt x="0" y="11"/>
                      <a:pt x="0" y="8"/>
                    </a:cubicBezTo>
                    <a:cubicBezTo>
                      <a:pt x="0" y="6"/>
                      <a:pt x="41" y="3"/>
                      <a:pt x="92" y="1"/>
                    </a:cubicBezTo>
                    <a:cubicBezTo>
                      <a:pt x="143" y="0"/>
                      <a:pt x="184" y="0"/>
                      <a:pt x="185" y="3"/>
                    </a:cubicBezTo>
                    <a:close/>
                  </a:path>
                </a:pathLst>
              </a:custGeom>
              <a:solidFill>
                <a:srgbClr val="EB996E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" name="Freeform 746"/>
              <p:cNvSpPr>
                <a:spLocks/>
              </p:cNvSpPr>
              <p:nvPr/>
            </p:nvSpPr>
            <p:spPr bwMode="auto">
              <a:xfrm>
                <a:off x="1338263" y="4241800"/>
                <a:ext cx="230188" cy="85725"/>
              </a:xfrm>
              <a:custGeom>
                <a:avLst/>
                <a:gdLst>
                  <a:gd name="T0" fmla="*/ 307 w 307"/>
                  <a:gd name="T1" fmla="*/ 111 h 111"/>
                  <a:gd name="T2" fmla="*/ 40 w 307"/>
                  <a:gd name="T3" fmla="*/ 16 h 111"/>
                  <a:gd name="T4" fmla="*/ 0 w 307"/>
                  <a:gd name="T5" fmla="*/ 84 h 111"/>
                  <a:gd name="T6" fmla="*/ 307 w 307"/>
                  <a:gd name="T7" fmla="*/ 11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7" h="111">
                    <a:moveTo>
                      <a:pt x="307" y="111"/>
                    </a:moveTo>
                    <a:cubicBezTo>
                      <a:pt x="307" y="111"/>
                      <a:pt x="56" y="0"/>
                      <a:pt x="40" y="16"/>
                    </a:cubicBezTo>
                    <a:cubicBezTo>
                      <a:pt x="25" y="32"/>
                      <a:pt x="0" y="84"/>
                      <a:pt x="0" y="84"/>
                    </a:cubicBezTo>
                    <a:lnTo>
                      <a:pt x="307" y="111"/>
                    </a:lnTo>
                    <a:close/>
                  </a:path>
                </a:pathLst>
              </a:custGeom>
              <a:solidFill>
                <a:srgbClr val="FFBE9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60" name="Freeform 747"/>
          <p:cNvSpPr>
            <a:spLocks/>
          </p:cNvSpPr>
          <p:nvPr/>
        </p:nvSpPr>
        <p:spPr bwMode="auto">
          <a:xfrm>
            <a:off x="487363" y="6275388"/>
            <a:ext cx="6281738" cy="4763"/>
          </a:xfrm>
          <a:custGeom>
            <a:avLst/>
            <a:gdLst>
              <a:gd name="T0" fmla="*/ 8402 w 8402"/>
              <a:gd name="T1" fmla="*/ 3 h 6"/>
              <a:gd name="T2" fmla="*/ 4201 w 8402"/>
              <a:gd name="T3" fmla="*/ 6 h 6"/>
              <a:gd name="T4" fmla="*/ 0 w 8402"/>
              <a:gd name="T5" fmla="*/ 3 h 6"/>
              <a:gd name="T6" fmla="*/ 4201 w 8402"/>
              <a:gd name="T7" fmla="*/ 0 h 6"/>
              <a:gd name="T8" fmla="*/ 8402 w 8402"/>
              <a:gd name="T9" fmla="*/ 3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402" h="6">
                <a:moveTo>
                  <a:pt x="8402" y="3"/>
                </a:moveTo>
                <a:cubicBezTo>
                  <a:pt x="8402" y="5"/>
                  <a:pt x="6521" y="6"/>
                  <a:pt x="4201" y="6"/>
                </a:cubicBezTo>
                <a:cubicBezTo>
                  <a:pt x="1881" y="6"/>
                  <a:pt x="0" y="5"/>
                  <a:pt x="0" y="3"/>
                </a:cubicBezTo>
                <a:cubicBezTo>
                  <a:pt x="0" y="1"/>
                  <a:pt x="1881" y="0"/>
                  <a:pt x="4201" y="0"/>
                </a:cubicBezTo>
                <a:cubicBezTo>
                  <a:pt x="6522" y="0"/>
                  <a:pt x="8402" y="1"/>
                  <a:pt x="8402" y="3"/>
                </a:cubicBezTo>
                <a:close/>
              </a:path>
            </a:pathLst>
          </a:custGeom>
          <a:solidFill>
            <a:srgbClr val="263238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3918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250"/>
                                        <p:tgtEl>
                                          <p:spTgt spid="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21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98131" y="4491444"/>
            <a:ext cx="2467568" cy="236655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3053"/>
            <a:ext cx="12192000" cy="1266092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sp>
        <p:nvSpPr>
          <p:cNvPr id="19" name="文本框 13"/>
          <p:cNvSpPr txBox="1"/>
          <p:nvPr/>
        </p:nvSpPr>
        <p:spPr>
          <a:xfrm>
            <a:off x="2889561" y="331235"/>
            <a:ext cx="698781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defTabSz="72009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ụ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ụ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o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ối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ượng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31915" y="106033"/>
            <a:ext cx="1156816" cy="1156816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8F6F44B5-2DB4-40D4-9602-0B9E081152BF}"/>
              </a:ext>
            </a:extLst>
          </p:cNvPr>
          <p:cNvSpPr txBox="1">
            <a:spLocks/>
          </p:cNvSpPr>
          <p:nvPr/>
        </p:nvSpPr>
        <p:spPr bwMode="auto">
          <a:xfrm>
            <a:off x="566785" y="2248711"/>
            <a:ext cx="10997684" cy="352686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sz="3600" i="0" u="none" strike="noStrike" kern="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1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sz="3600" i="1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1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sz="3600" i="1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1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sz="3600" i="1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1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sz="3600" i="1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1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sz="3600" i="1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1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600" i="1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1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3600" i="0" u="none" strike="noStrike" kern="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de-DE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 chúng ta thuận tiện và </a:t>
            </a:r>
            <a:r>
              <a:rPr kumimoji="0" lang="de-DE" sz="3600" i="1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a chọn được cân phù hợp </a:t>
            </a:r>
            <a:r>
              <a:rPr kumimoji="0" lang="de-DE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 được </a:t>
            </a:r>
            <a:r>
              <a:rPr kumimoji="0" lang="de-DE" sz="3600" i="1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 quả chính xác </a:t>
            </a:r>
            <a:r>
              <a:rPr kumimoji="0" lang="de-DE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 (</a:t>
            </a:r>
            <a:r>
              <a:rPr kumimoji="0" lang="de-DE" sz="3600" i="1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nh</a:t>
            </a:r>
            <a:r>
              <a:rPr kumimoji="0" lang="de-DE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ược các trường hợp </a:t>
            </a:r>
            <a:r>
              <a:rPr kumimoji="0" lang="de-DE" sz="3600" i="1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hỏng thiết bị </a:t>
            </a:r>
            <a:r>
              <a:rPr kumimoji="0" lang="de-DE" sz="360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không ước lượng trước khối lượng của vật cần cân)</a:t>
            </a:r>
            <a:endParaRPr kumimoji="0" lang="en-US" sz="3600" i="0" u="none" strike="noStrike" kern="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loud 1"/>
          <p:cNvSpPr/>
          <p:nvPr/>
        </p:nvSpPr>
        <p:spPr>
          <a:xfrm>
            <a:off x="4909796" y="1091641"/>
            <a:ext cx="6263119" cy="4531044"/>
          </a:xfrm>
          <a:prstGeom prst="cloud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tx1"/>
                </a:solidFill>
              </a:rPr>
              <a:t>Nhà</a:t>
            </a:r>
            <a:r>
              <a:rPr lang="en-US" sz="4000" dirty="0">
                <a:solidFill>
                  <a:schemeClr val="tx1"/>
                </a:solidFill>
              </a:rPr>
              <a:t> Lan </a:t>
            </a:r>
            <a:r>
              <a:rPr lang="en-US" sz="4000" dirty="0" err="1">
                <a:solidFill>
                  <a:schemeClr val="tx1"/>
                </a:solidFill>
              </a:rPr>
              <a:t>có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một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chiếc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cân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đồng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hồ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như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hình</a:t>
            </a:r>
            <a:r>
              <a:rPr lang="en-US" sz="4000" dirty="0">
                <a:solidFill>
                  <a:schemeClr val="tx1"/>
                </a:solidFill>
              </a:rPr>
              <a:t>. Lan </a:t>
            </a:r>
            <a:r>
              <a:rPr lang="en-US" sz="4000" dirty="0" err="1">
                <a:solidFill>
                  <a:schemeClr val="tx1"/>
                </a:solidFill>
              </a:rPr>
              <a:t>định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dùng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nó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để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cân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chiếc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nhẫn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bạc</a:t>
            </a:r>
            <a:r>
              <a:rPr lang="en-US" sz="4000" dirty="0">
                <a:solidFill>
                  <a:schemeClr val="tx1"/>
                </a:solidFill>
              </a:rPr>
              <a:t>?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40" y="1853872"/>
            <a:ext cx="4343011" cy="434301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98576" y="1162232"/>
            <a:ext cx="195668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u="sng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LƯU Ý</a:t>
            </a:r>
            <a:endParaRPr lang="en-US" sz="5400" b="1" u="sng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026814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" grpId="0" animBg="1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289335" y="230436"/>
            <a:ext cx="2988319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Em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ó</a:t>
            </a:r>
            <a:r>
              <a:rPr kumimoji="0" lang="en-US" altLang="zh-CN" sz="4800" b="1" i="0" u="none" strike="noStrike" kern="1200" cap="none" spc="0" normalizeH="0" noProof="0" dirty="0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800" b="1" i="0" u="none" strike="noStrike" kern="1200" cap="none" spc="0" normalizeH="0" noProof="0" dirty="0" err="1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ết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2A3D52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31915" y="106033"/>
            <a:ext cx="1156816" cy="115681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50780" y="2628286"/>
            <a:ext cx="6816936" cy="255454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vi-VN" sz="3200" dirty="0">
                <a:latin typeface="+mj-lt"/>
              </a:rPr>
              <a:t>1kg bạc = 1000 gam</a:t>
            </a:r>
            <a:br>
              <a:rPr lang="vi-VN" sz="3200" dirty="0">
                <a:latin typeface="+mj-lt"/>
              </a:rPr>
            </a:br>
            <a:r>
              <a:rPr lang="vi-VN" sz="3200" dirty="0">
                <a:latin typeface="+mj-lt"/>
              </a:rPr>
              <a:t>1 cây bạc = 37.5 gram</a:t>
            </a:r>
            <a:br>
              <a:rPr lang="vi-VN" sz="3200" dirty="0">
                <a:latin typeface="+mj-lt"/>
              </a:rPr>
            </a:br>
            <a:r>
              <a:rPr lang="vi-VN" sz="3200" dirty="0">
                <a:latin typeface="+mj-lt"/>
              </a:rPr>
              <a:t>1 cây = 10 chỉ = 100 phân = 37.5gram</a:t>
            </a:r>
            <a:br>
              <a:rPr lang="vi-VN" sz="3200" dirty="0">
                <a:latin typeface="+mj-lt"/>
              </a:rPr>
            </a:br>
            <a:r>
              <a:rPr lang="vi-VN" sz="3200" dirty="0">
                <a:latin typeface="+mj-lt"/>
              </a:rPr>
              <a:t>1kg bạc tương đương với 266 chỉ hoặc 26 cây 6 chỉ 6 phân bạc</a:t>
            </a:r>
            <a:endParaRPr lang="en-US" sz="3200" dirty="0">
              <a:latin typeface="+mj-lt"/>
            </a:endParaRPr>
          </a:p>
        </p:txBody>
      </p:sp>
      <p:pic>
        <p:nvPicPr>
          <p:cNvPr id="3074" name="Picture 2" descr="https://moonsilver.com.vn/uploads/2019/09/lac-tay-bac-ta-mat-xich-day-kem-chuong-cho-be-510x510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654" y="1493285"/>
            <a:ext cx="4857750" cy="4857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93016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305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sp>
        <p:nvSpPr>
          <p:cNvPr id="19" name="文本框 13"/>
          <p:cNvSpPr txBox="1"/>
          <p:nvPr/>
        </p:nvSpPr>
        <p:spPr>
          <a:xfrm>
            <a:off x="2889561" y="331235"/>
            <a:ext cx="698781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defTabSz="72009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ụ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ụ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o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ối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ượng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31915" y="106033"/>
            <a:ext cx="1156816" cy="1156816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8F6F44B5-2DB4-40D4-9602-0B9E081152BF}"/>
              </a:ext>
            </a:extLst>
          </p:cNvPr>
          <p:cNvSpPr txBox="1">
            <a:spLocks/>
          </p:cNvSpPr>
          <p:nvPr/>
        </p:nvSpPr>
        <p:spPr bwMode="auto">
          <a:xfrm>
            <a:off x="769985" y="1432641"/>
            <a:ext cx="10997684" cy="646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sz="3600" i="0" u="none" strike="noStrike" kern="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kumimoji="0" lang="en-US" sz="3600" i="0" u="none" strike="noStrike" kern="0" cap="none" spc="0" normalizeH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sz="3600" i="0" u="none" strike="noStrike" kern="0" cap="none" spc="0" normalizeH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sz="3600" i="0" u="none" strike="noStrike" kern="0" cap="none" spc="0" normalizeH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kumimoji="0" lang="en-US" sz="3600" i="0" u="none" strike="noStrike" kern="0" cap="none" spc="0" normalizeH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kumimoji="0" lang="en-US" sz="3600" i="0" u="none" strike="noStrike" kern="0" cap="none" spc="0" normalizeH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kumimoji="0" lang="en-US" sz="3600" i="0" u="none" strike="noStrike" kern="0" cap="none" spc="0" normalizeH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sz="3600" i="0" u="none" strike="noStrike" kern="0" cap="none" spc="0" normalizeH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sz="3600" i="0" u="none" strike="noStrike" kern="0" cap="none" spc="0" normalizeH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sz="3600" i="0" u="none" strike="noStrike" kern="0" cap="none" spc="0" normalizeH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sz="3600" i="0" u="none" strike="noStrike" kern="0" cap="none" spc="0" normalizeH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0" cap="none" spc="0" normalizeH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sz="3600" i="0" u="none" strike="noStrike" kern="0" cap="none" spc="0" normalizeH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3600" i="0" u="none" strike="noStrike" kern="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576456" y="2628506"/>
            <a:ext cx="4354288" cy="4229494"/>
            <a:chOff x="6492699" y="1868688"/>
            <a:chExt cx="5821591" cy="4766574"/>
          </a:xfrm>
        </p:grpSpPr>
        <p:grpSp>
          <p:nvGrpSpPr>
            <p:cNvPr id="12" name="Group 11"/>
            <p:cNvGrpSpPr/>
            <p:nvPr/>
          </p:nvGrpSpPr>
          <p:grpSpPr>
            <a:xfrm>
              <a:off x="6596398" y="1868688"/>
              <a:ext cx="5717892" cy="4761772"/>
              <a:chOff x="6596398" y="1868688"/>
              <a:chExt cx="5717892" cy="4761772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6596398" y="1868688"/>
                <a:ext cx="5482970" cy="4680187"/>
                <a:chOff x="6596398" y="1868688"/>
                <a:chExt cx="5482970" cy="4680187"/>
              </a:xfrm>
            </p:grpSpPr>
            <p:pic>
              <p:nvPicPr>
                <p:cNvPr id="18" name="Picture 25" descr="can dong ho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986694" y="3282660"/>
                  <a:ext cx="3092674" cy="31415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" name="Picture 19"/>
                <p:cNvPicPr>
                  <a:picLocks noChangeAspect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724" r="17411"/>
                <a:stretch/>
              </p:blipFill>
              <p:spPr>
                <a:xfrm>
                  <a:off x="6596398" y="3300476"/>
                  <a:ext cx="2431900" cy="3248399"/>
                </a:xfrm>
                <a:prstGeom prst="rect">
                  <a:avLst/>
                </a:prstGeom>
              </p:spPr>
            </p:pic>
            <p:pic>
              <p:nvPicPr>
                <p:cNvPr id="21" name="Picture 20"/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183717" y="1868688"/>
                  <a:ext cx="1983369" cy="1593230"/>
                </a:xfrm>
                <a:prstGeom prst="rect">
                  <a:avLst/>
                </a:prstGeom>
              </p:spPr>
            </p:pic>
          </p:grpSp>
          <p:sp>
            <p:nvSpPr>
              <p:cNvPr id="17" name="TextBox 16"/>
              <p:cNvSpPr txBox="1"/>
              <p:nvPr/>
            </p:nvSpPr>
            <p:spPr>
              <a:xfrm>
                <a:off x="7212755" y="6179542"/>
                <a:ext cx="5101535" cy="450918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rPr>
                  <a:t>2.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rPr>
                  <a:t>Đo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rPr>
                  <a:t>khối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rPr>
                  <a:t>lượng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rPr>
                  <a:t> 5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rPr>
                  <a:t>quả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rPr>
                  <a:t>táo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rPr>
                  <a:t> ?</a:t>
                </a:r>
              </a:p>
            </p:txBody>
          </p:sp>
        </p:grpSp>
        <p:sp>
          <p:nvSpPr>
            <p:cNvPr id="13" name="Rectangle 12"/>
            <p:cNvSpPr/>
            <p:nvPr/>
          </p:nvSpPr>
          <p:spPr bwMode="auto">
            <a:xfrm>
              <a:off x="6492699" y="1868688"/>
              <a:ext cx="5821590" cy="4766574"/>
            </a:xfrm>
            <a:prstGeom prst="rect">
              <a:avLst/>
            </a:prstGeom>
            <a:noFill/>
            <a:ln w="28575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</p:grpSp>
      <p:pic>
        <p:nvPicPr>
          <p:cNvPr id="22" name="Hình ảnh 2" descr="Ảnh có chứa văn bản, thiết bị, thiết bị đo&#10;&#10;Mô tả được tạo tự động">
            <a:extLst>
              <a:ext uri="{FF2B5EF4-FFF2-40B4-BE49-F238E27FC236}">
                <a16:creationId xmlns:a16="http://schemas.microsoft.com/office/drawing/2014/main" id="{C8FA88CE-BA37-415E-A998-155BE7BD0850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6918" t="1457" b="12342"/>
          <a:stretch/>
        </p:blipFill>
        <p:spPr>
          <a:xfrm>
            <a:off x="677923" y="2733769"/>
            <a:ext cx="5590904" cy="3546684"/>
          </a:xfrm>
          <a:prstGeom prst="rect">
            <a:avLst/>
          </a:prstGeom>
          <a:noFill/>
        </p:spPr>
      </p:pic>
      <p:sp>
        <p:nvSpPr>
          <p:cNvPr id="23" name="TextBox 22"/>
          <p:cNvSpPr txBox="1"/>
          <p:nvPr/>
        </p:nvSpPr>
        <p:spPr>
          <a:xfrm>
            <a:off x="1268708" y="6453629"/>
            <a:ext cx="4659257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1.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Đ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khố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lượ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1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bạn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US" sz="20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học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US" sz="20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sinh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US" sz="20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lớp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6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56113" y="2465011"/>
            <a:ext cx="1330823" cy="195079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8640" y="4219652"/>
            <a:ext cx="1876787" cy="1860538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4038" y="4415810"/>
            <a:ext cx="1876787" cy="1860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0306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99288" y="1275110"/>
            <a:ext cx="95934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u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ở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ợ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o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í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625" name="Rectangle 1"/>
          <p:cNvSpPr>
            <a:spLocks noChangeArrowheads="1"/>
          </p:cNvSpPr>
          <p:nvPr/>
        </p:nvSpPr>
        <p:spPr bwMode="auto">
          <a:xfrm>
            <a:off x="1905001" y="2768026"/>
            <a:ext cx="20665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. Cân đòn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05000" y="3453826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. Cân  Robecvan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905001" y="4139626"/>
            <a:ext cx="29674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ồ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ồ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81200" y="4901626"/>
            <a:ext cx="23968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ể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li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769806" y="4139626"/>
            <a:ext cx="592394" cy="50857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6626" name="Picture 2" descr="D:\KIEM\KHTN MOI\BÀI GIẢNG PPT KHTN 6\image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3600" y="2209800"/>
            <a:ext cx="3352800" cy="2230245"/>
          </a:xfrm>
          <a:prstGeom prst="rect">
            <a:avLst/>
          </a:prstGeom>
          <a:noFill/>
        </p:spPr>
      </p:pic>
      <p:pic>
        <p:nvPicPr>
          <p:cNvPr id="26627" name="Picture 3" descr="D:\KIEM\KHTN MOI\BÀI GIẢNG PPT KHTN 6\images (1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68738" y="4498374"/>
            <a:ext cx="3327662" cy="2150076"/>
          </a:xfrm>
          <a:prstGeom prst="rect">
            <a:avLst/>
          </a:prstGeom>
          <a:noFill/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88E9066A-FAAA-864A-B9F7-1862EC687CC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10972800" cy="1143000"/>
          </a:xfrm>
        </p:spPr>
        <p:txBody>
          <a:bodyPr/>
          <a:lstStyle/>
          <a:p>
            <a:pPr algn="l"/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457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6625" grpId="0"/>
      <p:bldP spid="10" grpId="0"/>
      <p:bldP spid="11" grpId="0"/>
      <p:bldP spid="12" grpId="0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ChangeArrowheads="1"/>
          </p:cNvSpPr>
          <p:nvPr/>
        </p:nvSpPr>
        <p:spPr bwMode="auto">
          <a:xfrm>
            <a:off x="2036014" y="3200401"/>
            <a:ext cx="185018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. Cân  tạ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46228" y="1260158"/>
            <a:ext cx="949856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3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o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í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ử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ở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ệ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81200" y="4038601"/>
            <a:ext cx="3276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. Cân  đòn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81201" y="4724401"/>
            <a:ext cx="29674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 Cân  đồng hồ.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05001" y="5486401"/>
            <a:ext cx="27045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D. Cân  tiểu li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Oval 8"/>
          <p:cNvSpPr/>
          <p:nvPr/>
        </p:nvSpPr>
        <p:spPr>
          <a:xfrm>
            <a:off x="1905001" y="5486401"/>
            <a:ext cx="533399" cy="53339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7650" name="Picture 2" descr="D:\KIEM\KHTN MOI\BÀI GIẢNG PPT KHTN 6\tải xuống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5510" y="4631651"/>
            <a:ext cx="2972291" cy="2226349"/>
          </a:xfrm>
          <a:prstGeom prst="rect">
            <a:avLst/>
          </a:prstGeom>
          <a:noFill/>
        </p:spPr>
      </p:pic>
      <p:pic>
        <p:nvPicPr>
          <p:cNvPr id="27651" name="Picture 3" descr="D:\KIEM\KHTN MOI\BÀI GIẢNG PPT KHTN 6\tải xuống (1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1955" y="2213624"/>
            <a:ext cx="2819400" cy="2218544"/>
          </a:xfrm>
          <a:prstGeom prst="rect">
            <a:avLst/>
          </a:prstGeom>
          <a:noFill/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83F0EE21-6442-5A44-828D-9781E733920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10972800" cy="1143000"/>
          </a:xfrm>
        </p:spPr>
        <p:txBody>
          <a:bodyPr/>
          <a:lstStyle/>
          <a:p>
            <a:pPr algn="l"/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6268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" grpId="0"/>
      <p:bldP spid="5" grpId="0"/>
      <p:bldP spid="6" grpId="0"/>
      <p:bldP spid="7" grpId="0"/>
      <p:bldP spid="8" grpId="0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6788" y="2860926"/>
            <a:ext cx="6291575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381279" y="3527303"/>
            <a:ext cx="54825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I. </a:t>
            </a:r>
            <a:r>
              <a:rPr lang="en-US" altLang="zh-CN" sz="4000" b="1" dirty="0" err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ách</a:t>
            </a:r>
            <a:r>
              <a:rPr lang="en-US" altLang="zh-CN" sz="4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000" b="1" dirty="0" err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o</a:t>
            </a:r>
            <a:r>
              <a:rPr lang="en-US" altLang="zh-CN" sz="4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000" b="1" dirty="0" err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ối</a:t>
            </a:r>
            <a:r>
              <a:rPr lang="en-US" altLang="zh-CN" sz="4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4000" b="1" dirty="0" err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ượng</a:t>
            </a:r>
            <a:endParaRPr lang="zh-CN" altLang="en-US" sz="40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252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576005" y="191941"/>
            <a:ext cx="6386685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I. Cách đo khối lượng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2A3D52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31915" y="106033"/>
            <a:ext cx="1156816" cy="115681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798" y="3289016"/>
            <a:ext cx="3721319" cy="3568984"/>
          </a:xfrm>
          <a:prstGeom prst="rect">
            <a:avLst/>
          </a:prstGeom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43849" y="1414215"/>
            <a:ext cx="5302873" cy="638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altLang="vi-VN" sz="3451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ùng</a:t>
            </a:r>
            <a:r>
              <a:rPr kumimoji="0" lang="vi-VN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ân </a:t>
            </a:r>
            <a:r>
              <a:rPr kumimoji="0" lang="en-US" altLang="vi-VN" sz="3451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ng</a:t>
            </a:r>
            <a:r>
              <a:rPr kumimoji="0" lang="en-US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451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ồ</a:t>
            </a:r>
            <a:r>
              <a:rPr kumimoji="0" lang="vi-VN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5" name="Picture 4" descr="can dong ho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928" y="2372073"/>
            <a:ext cx="4676588" cy="3732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72228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can dong h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2324" y="723403"/>
            <a:ext cx="6499412" cy="518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3" name="Line 11"/>
          <p:cNvSpPr>
            <a:spLocks noChangeShapeType="1"/>
          </p:cNvSpPr>
          <p:nvPr/>
        </p:nvSpPr>
        <p:spPr bwMode="auto">
          <a:xfrm flipH="1" flipV="1">
            <a:off x="1352176" y="1998383"/>
            <a:ext cx="5139765" cy="4457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6551" tIns="53275" rIns="106551" bIns="53275"/>
          <a:lstStyle/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1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 flipH="1">
            <a:off x="1079501" y="1738157"/>
            <a:ext cx="4791137" cy="13372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6551" tIns="53275" rIns="106551" bIns="53275"/>
          <a:lstStyle/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1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9928412" y="4194736"/>
            <a:ext cx="1824069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m cân</a:t>
            </a:r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>
            <a:off x="7216589" y="1124324"/>
            <a:ext cx="3025588" cy="6138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6551" tIns="53275" rIns="106551" bIns="53275"/>
          <a:lstStyle/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1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9928412" y="3573432"/>
            <a:ext cx="1824069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ân</a:t>
            </a:r>
            <a:r>
              <a:rPr kumimoji="0" lang="vi-VN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ân</a:t>
            </a:r>
          </a:p>
        </p:txBody>
      </p:sp>
      <p:sp>
        <p:nvSpPr>
          <p:cNvPr id="15368" name="Line 21"/>
          <p:cNvSpPr>
            <a:spLocks noChangeShapeType="1"/>
          </p:cNvSpPr>
          <p:nvPr/>
        </p:nvSpPr>
        <p:spPr bwMode="auto">
          <a:xfrm>
            <a:off x="4078941" y="4647951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6551" tIns="53275" rIns="106551" bIns="53275"/>
          <a:lstStyle/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1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9543677" y="2950883"/>
            <a:ext cx="2592294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ốc điều chỉnh</a:t>
            </a:r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 flipH="1">
            <a:off x="1755588" y="4512236"/>
            <a:ext cx="4789893" cy="7956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6551" tIns="53275" rIns="106551" bIns="53275"/>
          <a:lstStyle/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1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9515039" y="4736353"/>
            <a:ext cx="2521324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g số cân</a:t>
            </a:r>
            <a:endParaRPr kumimoji="0" lang="vi-VN" altLang="vi-VN" sz="2823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0035490" y="2330824"/>
            <a:ext cx="1431863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ĩa cân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836706" y="1550148"/>
            <a:ext cx="1431863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</a:t>
            </a:r>
            <a:endParaRPr kumimoji="0" lang="vi-VN" altLang="vi-VN" sz="2823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786902" y="3006913"/>
            <a:ext cx="1431863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</a:t>
            </a:r>
            <a:endParaRPr kumimoji="0" lang="vi-VN" altLang="vi-VN" sz="2823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786902" y="3720353"/>
            <a:ext cx="1431863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endParaRPr kumimoji="0" lang="vi-VN" altLang="vi-VN" sz="2823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Line 32"/>
          <p:cNvSpPr>
            <a:spLocks noChangeShapeType="1"/>
          </p:cNvSpPr>
          <p:nvPr/>
        </p:nvSpPr>
        <p:spPr bwMode="auto">
          <a:xfrm flipH="1">
            <a:off x="1221441" y="3960657"/>
            <a:ext cx="3361765" cy="2427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6551" tIns="53275" rIns="106551" bIns="53275"/>
          <a:lstStyle/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1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9935883" y="1238873"/>
            <a:ext cx="1431863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endParaRPr kumimoji="0" lang="vi-VN" altLang="vi-VN" sz="2823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1196540" y="5211981"/>
            <a:ext cx="1431863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</a:t>
            </a:r>
            <a:endParaRPr kumimoji="0" lang="vi-VN" altLang="vi-VN" sz="2823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622603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3725E-6 3.88889E-6 L -0.70302 0.01967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151" y="9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32026E-6 -6.79012E-7 L 0.02962 -0.16281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1" y="-81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3725E-6 -3.82716E-6 L -0.71997 -0.40451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999" y="-202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67974E-6 4.1358E-6 L -0.65492 0.08738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751" y="43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3725E-6 1.60494E-6 L -0.69546 0.01196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773" y="5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6" grpId="0"/>
      <p:bldP spid="13326" grpId="1"/>
      <p:bldP spid="13328" grpId="0"/>
      <p:bldP spid="13328" grpId="1"/>
      <p:bldP spid="13343" grpId="0"/>
      <p:bldP spid="13343" grpId="1"/>
      <p:bldP spid="13345" grpId="0"/>
      <p:bldP spid="13345" grpId="1"/>
      <p:bldP spid="16" grpId="0"/>
      <p:bldP spid="16" grpId="1"/>
      <p:bldP spid="17" grpId="0"/>
      <p:bldP spid="18" grpId="0"/>
      <p:bldP spid="19" grpId="0"/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9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"/>
          <p:cNvSpPr/>
          <p:nvPr/>
        </p:nvSpPr>
        <p:spPr bwMode="auto">
          <a:xfrm>
            <a:off x="217714" y="63800"/>
            <a:ext cx="6595218" cy="2677764"/>
          </a:xfrm>
          <a:prstGeom prst="cloudCallout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ảo luậ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ã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ắ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ư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đ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đ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hố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ượ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ậ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ằ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â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đồ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ồ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Đá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ướ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iế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à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ứ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ự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</p:txBody>
      </p:sp>
      <p:sp>
        <p:nvSpPr>
          <p:cNvPr id="19" name="AutoShape 22"/>
          <p:cNvSpPr>
            <a:spLocks noChangeArrowheads="1"/>
          </p:cNvSpPr>
          <p:nvPr/>
        </p:nvSpPr>
        <p:spPr bwMode="auto">
          <a:xfrm>
            <a:off x="4831261" y="2564463"/>
            <a:ext cx="6286500" cy="62865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ặt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ê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ĩa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0" name="AutoShape 24"/>
          <p:cNvSpPr>
            <a:spLocks noChangeArrowheads="1"/>
          </p:cNvSpPr>
          <p:nvPr/>
        </p:nvSpPr>
        <p:spPr bwMode="auto">
          <a:xfrm>
            <a:off x="4789235" y="3289643"/>
            <a:ext cx="6518031" cy="62865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ặ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ốc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ều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ỉnh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ỉnh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m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ạch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21" name="AutoShape 26"/>
          <p:cNvSpPr>
            <a:spLocks noChangeArrowheads="1"/>
          </p:cNvSpPr>
          <p:nvPr/>
        </p:nvSpPr>
        <p:spPr bwMode="auto">
          <a:xfrm>
            <a:off x="4831259" y="4035539"/>
            <a:ext cx="6518033" cy="848139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ắt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ì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uông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ạch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ở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ầu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m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endParaRPr kumimoji="0" lang="en-US" altLang="en-US" sz="25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AutoShape 28"/>
          <p:cNvSpPr>
            <a:spLocks noChangeArrowheads="1"/>
          </p:cNvSpPr>
          <p:nvPr/>
        </p:nvSpPr>
        <p:spPr bwMode="auto">
          <a:xfrm>
            <a:off x="4831262" y="5012032"/>
            <a:ext cx="6286500" cy="62865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ọc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hi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</a:t>
            </a:r>
            <a:endParaRPr kumimoji="0" lang="en-US" altLang="en-US" sz="25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AutoShape 28"/>
          <p:cNvSpPr>
            <a:spLocks noChangeArrowheads="1"/>
          </p:cNvSpPr>
          <p:nvPr/>
        </p:nvSpPr>
        <p:spPr bwMode="auto">
          <a:xfrm>
            <a:off x="4831262" y="5707716"/>
            <a:ext cx="6286500" cy="1047048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HĐ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CNN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ch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Rectangle 27"/>
          <p:cNvSpPr/>
          <p:nvPr/>
        </p:nvSpPr>
        <p:spPr bwMode="auto">
          <a:xfrm>
            <a:off x="7606030" y="1892602"/>
            <a:ext cx="385510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8300830" y="1892602"/>
            <a:ext cx="385510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8995630" y="1892602"/>
            <a:ext cx="385510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9628222" y="1892602"/>
            <a:ext cx="385510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10272537" y="1892601"/>
            <a:ext cx="385510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035539"/>
            <a:ext cx="2657788" cy="2548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827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" grpId="0" animBg="1"/>
      <p:bldP spid="20" grpId="0" animBg="1"/>
      <p:bldP spid="21" grpId="0" animBg="1"/>
      <p:bldP spid="23" grpId="0" animBg="1"/>
      <p:bldP spid="26" grpId="0" animBg="1"/>
      <p:bldP spid="28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"/>
          <p:cNvSpPr>
            <a:spLocks noChangeArrowheads="1"/>
          </p:cNvSpPr>
          <p:nvPr/>
        </p:nvSpPr>
        <p:spPr bwMode="auto">
          <a:xfrm>
            <a:off x="4831261" y="2532235"/>
            <a:ext cx="6286500" cy="62865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ặt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ê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ĩa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" name="AutoShape 24"/>
          <p:cNvSpPr>
            <a:spLocks noChangeArrowheads="1"/>
          </p:cNvSpPr>
          <p:nvPr/>
        </p:nvSpPr>
        <p:spPr bwMode="auto">
          <a:xfrm>
            <a:off x="4715495" y="3227919"/>
            <a:ext cx="6913797" cy="62865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ặ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ốc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ều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ỉnh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ỉnh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m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ạch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6" name="AutoShape 26"/>
          <p:cNvSpPr>
            <a:spLocks noChangeArrowheads="1"/>
          </p:cNvSpPr>
          <p:nvPr/>
        </p:nvSpPr>
        <p:spPr bwMode="auto">
          <a:xfrm>
            <a:off x="4831259" y="4003311"/>
            <a:ext cx="6915264" cy="848139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ắt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ì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uông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ạch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ở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ầu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m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endParaRPr kumimoji="0" lang="en-US" altLang="en-US" sz="25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AutoShape 28"/>
          <p:cNvSpPr>
            <a:spLocks noChangeArrowheads="1"/>
          </p:cNvSpPr>
          <p:nvPr/>
        </p:nvSpPr>
        <p:spPr bwMode="auto">
          <a:xfrm>
            <a:off x="4831262" y="4979804"/>
            <a:ext cx="6286500" cy="62865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ọc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hi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</a:t>
            </a:r>
            <a:endParaRPr kumimoji="0" lang="en-US" altLang="en-US" sz="25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AutoShape 28"/>
          <p:cNvSpPr>
            <a:spLocks noChangeArrowheads="1"/>
          </p:cNvSpPr>
          <p:nvPr/>
        </p:nvSpPr>
        <p:spPr bwMode="auto">
          <a:xfrm>
            <a:off x="4831261" y="5686222"/>
            <a:ext cx="6692524" cy="1047048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HĐ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CNN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ch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5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altLang="en-US" sz="25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5079037" y="411503"/>
            <a:ext cx="5790946" cy="70788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 BƯỚC ĐỂ ĐO KHỐI LƯỢNG MỘT VẬT BẰNG CÂN ĐỒNG HỒ 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6574405" y="1570217"/>
            <a:ext cx="385510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7269205" y="1570217"/>
            <a:ext cx="385510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7964005" y="1570217"/>
            <a:ext cx="385510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8596597" y="1570217"/>
            <a:ext cx="385510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9240912" y="1570216"/>
            <a:ext cx="385510" cy="4220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0" y="29174"/>
            <a:ext cx="12192000" cy="768085"/>
          </a:xfrm>
        </p:spPr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0" y="797259"/>
            <a:ext cx="12192000" cy="384043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568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2.22222E-6 L -0.13516 0.6122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58" y="30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22222E-6 L -0.19544 0.2594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79" y="1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2.22222E-6 L -0.25247 0.15255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30" y="76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-0.30429 0.35648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21" y="178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2.22222E-6 L -0.35716 0.50533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65" y="25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140" y="2856334"/>
            <a:ext cx="6146675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862604" y="3698502"/>
            <a:ext cx="52822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en-US" altLang="zh-CN" sz="3600" b="1" dirty="0" err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ụng</a:t>
            </a:r>
            <a:r>
              <a:rPr lang="en-US" altLang="zh-CN" sz="3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ụ</a:t>
            </a:r>
            <a:r>
              <a:rPr lang="en-US" altLang="zh-CN" sz="3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o</a:t>
            </a:r>
            <a:r>
              <a:rPr lang="en-US" altLang="zh-CN" sz="3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ối</a:t>
            </a:r>
            <a:r>
              <a:rPr lang="en-US" altLang="zh-CN" sz="3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ượng</a:t>
            </a:r>
            <a:endParaRPr lang="zh-CN" altLang="en-US" sz="36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401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79824" y="524187"/>
            <a:ext cx="5302873" cy="638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altLang="vi-VN" sz="3451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ùng</a:t>
            </a:r>
            <a:r>
              <a:rPr kumimoji="0" lang="vi-VN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ân </a:t>
            </a:r>
            <a:r>
              <a:rPr kumimoji="0" lang="en-US" altLang="vi-VN" sz="3451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ng</a:t>
            </a:r>
            <a:r>
              <a:rPr kumimoji="0" lang="en-US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451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ồ</a:t>
            </a:r>
            <a:r>
              <a:rPr kumimoji="0" lang="vi-VN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4985373" y="1175373"/>
            <a:ext cx="7008657" cy="107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137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B1: Ước lượng khối lượng của vật để chọn cân có GHĐ và ĐCNN thích hợp.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4979148" y="3450167"/>
            <a:ext cx="6491941" cy="590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137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B3: Đặt vật cần cân lên đĩa cân.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4979148" y="4082677"/>
            <a:ext cx="6779558" cy="107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71716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137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B4: Mắt nhìn vuông góc với vạch chia trên mặt cân ở đầu kim cân.</a:t>
            </a:r>
          </a:p>
        </p:txBody>
      </p:sp>
      <p:pic>
        <p:nvPicPr>
          <p:cNvPr id="17414" name="Picture 4" descr="can dong h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73" y="2003363"/>
            <a:ext cx="4676588" cy="3732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985373" y="2309658"/>
            <a:ext cx="7008657" cy="107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137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B2: Vặn ốc điều chỉnh để kim cân chỉ đúng vạch số 0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979148" y="5241863"/>
            <a:ext cx="6779558" cy="590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71716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137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B5: Đọc và ghi kết quả.</a:t>
            </a:r>
          </a:p>
        </p:txBody>
      </p:sp>
    </p:spTree>
    <p:extLst>
      <p:ext uri="{BB962C8B-B14F-4D97-AF65-F5344CB8AC3E}">
        <p14:creationId xmlns:p14="http://schemas.microsoft.com/office/powerpoint/2010/main" val="2952162421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8" grpId="0"/>
      <p:bldP spid="20489" grpId="0"/>
      <p:bldP spid="20490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2256" y="4218777"/>
            <a:ext cx="2751873" cy="26392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49905" t="70597" r="27020" b="3077"/>
          <a:stretch/>
        </p:blipFill>
        <p:spPr>
          <a:xfrm>
            <a:off x="183665" y="110394"/>
            <a:ext cx="6574244" cy="4218475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6961239" y="110394"/>
            <a:ext cx="5117690" cy="5058697"/>
          </a:xfrm>
          <a:prstGeom prst="cloud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ặ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ắ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ể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ọ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u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hố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ượ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í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hấ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307383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354" y="459414"/>
            <a:ext cx="5940566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ẠT ĐỘNG NHÓM: THỰC HÀNH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608347" y="545610"/>
            <a:ext cx="4210096" cy="3259474"/>
            <a:chOff x="5873261" y="3270738"/>
            <a:chExt cx="3364523" cy="2579077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2"/>
            <a:srcRect l="51698" t="42814" r="9471" b="4270"/>
            <a:stretch/>
          </p:blipFill>
          <p:spPr>
            <a:xfrm>
              <a:off x="5873261" y="3270738"/>
              <a:ext cx="3364523" cy="2579077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 bwMode="auto">
            <a:xfrm>
              <a:off x="6986955" y="3270738"/>
              <a:ext cx="808892" cy="445478"/>
            </a:xfrm>
            <a:prstGeom prst="rect">
              <a:avLst/>
            </a:prstGeom>
            <a:solidFill>
              <a:srgbClr val="C1DAD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5873261" y="3270738"/>
              <a:ext cx="1336799" cy="44547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Hình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1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59392" y="1312094"/>
            <a:ext cx="694649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ọ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á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.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ế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ộ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ú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ặ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ế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ặ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c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ở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303828" y="4199793"/>
          <a:ext cx="11733273" cy="22508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36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3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3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3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3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750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242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8422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82879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6270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Vật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cần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đo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 rowSpan="2"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Khối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lượng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ước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lượng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dụng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cụ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đo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khối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lượng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 gridSpan="4"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Kết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quả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đo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2708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Tên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dụng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cụ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GH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ĐCN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Lần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1(l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Lần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2(l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Lần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3(l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TB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2708"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Hộp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bú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2708"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Cặp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sách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691318" y="4760645"/>
          <a:ext cx="11271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91318" y="4760645"/>
                        <a:ext cx="11271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8119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1919" y="1845724"/>
            <a:ext cx="2577149" cy="249265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576005" y="191941"/>
            <a:ext cx="6386685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I. Cách đo khối lượng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2A3D52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31915" y="106033"/>
            <a:ext cx="1156816" cy="115681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1798" y="3289016"/>
            <a:ext cx="3721319" cy="3568984"/>
          </a:xfrm>
          <a:prstGeom prst="rect">
            <a:avLst/>
          </a:prstGeom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43849" y="1414215"/>
            <a:ext cx="5302873" cy="638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kumimoji="0" lang="en-US" altLang="vi-VN" sz="3451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ùng</a:t>
            </a:r>
            <a:r>
              <a:rPr kumimoji="0" lang="vi-VN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ân </a:t>
            </a:r>
            <a:r>
              <a:rPr kumimoji="0" lang="en-US" altLang="vi-VN" sz="3451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ện</a:t>
            </a:r>
            <a:r>
              <a:rPr kumimoji="0" lang="en-US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451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endParaRPr kumimoji="0" lang="vi-VN" altLang="vi-VN" sz="3451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3445" y="2363802"/>
            <a:ext cx="4337940" cy="4104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4" descr="Cân sức khỏe điện tử - Công ty cân điện tử Việt Nhật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0823" y="4131252"/>
            <a:ext cx="2423821" cy="2423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 descr="Cân vàng PA OHAUS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5724" y="1292254"/>
            <a:ext cx="2078054" cy="2323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92863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177" y="749549"/>
            <a:ext cx="5969000" cy="5647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9136530" y="3673040"/>
            <a:ext cx="2551206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 chỉ thị cân</a:t>
            </a:r>
            <a:endParaRPr kumimoji="0" lang="vi-VN" altLang="vi-VN" sz="2823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8497795" y="2421717"/>
            <a:ext cx="3694205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m biến trọng lượng</a:t>
            </a:r>
            <a:endParaRPr kumimoji="0" lang="vi-VN" altLang="vi-VN" sz="2823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9354422" y="2995706"/>
            <a:ext cx="2592294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n cân</a:t>
            </a:r>
            <a:endParaRPr kumimoji="0" lang="vi-VN" altLang="vi-VN" sz="2823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9175128" y="1790451"/>
            <a:ext cx="2099235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ung cân</a:t>
            </a:r>
            <a:endParaRPr kumimoji="0" lang="vi-VN" altLang="vi-VN" sz="2823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908863" y="931334"/>
            <a:ext cx="490569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</a:t>
            </a:r>
            <a:endParaRPr kumimoji="0" lang="vi-VN" altLang="vi-VN" sz="2823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V="1">
            <a:off x="4634255" y="4106333"/>
            <a:ext cx="2817657" cy="2203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6551" tIns="53275" rIns="106551" bIns="53275"/>
          <a:lstStyle/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1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636245" y="1480422"/>
            <a:ext cx="2379382" cy="851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6551" tIns="53275" rIns="106551" bIns="53275"/>
          <a:lstStyle/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1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7385921" y="3599579"/>
            <a:ext cx="524187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endParaRPr kumimoji="0" lang="vi-VN" altLang="vi-VN" sz="2823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395" name="Text Box 16"/>
          <p:cNvSpPr txBox="1">
            <a:spLocks noChangeArrowheads="1"/>
          </p:cNvSpPr>
          <p:nvPr/>
        </p:nvSpPr>
        <p:spPr bwMode="auto">
          <a:xfrm>
            <a:off x="419599" y="1007285"/>
            <a:ext cx="1431863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endParaRPr kumimoji="0" lang="vi-VN" altLang="vi-VN" sz="2823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396" name="Text Box 16"/>
          <p:cNvSpPr txBox="1">
            <a:spLocks noChangeArrowheads="1"/>
          </p:cNvSpPr>
          <p:nvPr/>
        </p:nvSpPr>
        <p:spPr bwMode="auto">
          <a:xfrm>
            <a:off x="67236" y="2960844"/>
            <a:ext cx="1431863" cy="54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23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</a:t>
            </a:r>
            <a:endParaRPr kumimoji="0" lang="vi-VN" altLang="vi-VN" sz="2823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Line 15"/>
          <p:cNvSpPr>
            <a:spLocks noChangeShapeType="1"/>
          </p:cNvSpPr>
          <p:nvPr/>
        </p:nvSpPr>
        <p:spPr bwMode="auto">
          <a:xfrm flipV="1">
            <a:off x="764490" y="2547471"/>
            <a:ext cx="2955863" cy="5416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6551" tIns="53275" rIns="106551" bIns="53275"/>
          <a:lstStyle/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1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V="1">
            <a:off x="5529481" y="1331010"/>
            <a:ext cx="2379382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6551" tIns="53275" rIns="106551" bIns="53275"/>
          <a:lstStyle/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1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3816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9085E-6 -1.54321E-6 L -0.67432 -0.13175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721" y="-65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4183E-6 1.79012E-6 L -0.11305 -0.00752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58" y="-3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8758E-6 -2.46914E-6 L -0.02421 -0.22955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5" y="-114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61438E-7 -2.83951E-6 L -0.73774 -0.00135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887" y="-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2" grpId="0"/>
      <p:bldP spid="12" grpId="1"/>
      <p:bldP spid="13" grpId="0"/>
      <p:bldP spid="13" grpId="1"/>
      <p:bldP spid="15" grpId="0"/>
      <p:bldP spid="15" grpId="1"/>
      <p:bldP spid="16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0" y="1143040"/>
            <a:ext cx="5302873" cy="638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kumimoji="0" lang="en-US" altLang="vi-VN" sz="3451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ùng</a:t>
            </a:r>
            <a:r>
              <a:rPr kumimoji="0" lang="vi-VN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ân </a:t>
            </a:r>
            <a:r>
              <a:rPr kumimoji="0" lang="en-US" altLang="vi-VN" sz="3451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ện</a:t>
            </a:r>
            <a:r>
              <a:rPr kumimoji="0" lang="en-US" altLang="vi-VN" sz="3451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451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endParaRPr kumimoji="0" lang="vi-VN" altLang="vi-VN" sz="3451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4933077" y="2519427"/>
            <a:ext cx="7008656" cy="1555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B</a:t>
            </a:r>
            <a:r>
              <a:rPr kumimoji="0" lang="vi-VN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ơ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ch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ú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“Units”.-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, kg…)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4933078" y="4245845"/>
            <a:ext cx="7008657" cy="2521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B3: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ử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ẹp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ặc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ă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y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ặ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ình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ự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á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ụ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ự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ê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ĩa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ánh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ầu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ỡ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ính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i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ệch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933077" y="793010"/>
            <a:ext cx="7008657" cy="1555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B</a:t>
            </a:r>
            <a:r>
              <a:rPr kumimoji="0" lang="vi-VN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ặ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ẹ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à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ĩa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ú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“TARE”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ấu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ừ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ứa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843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72" y="2124522"/>
            <a:ext cx="4484876" cy="4242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2672" y="89814"/>
            <a:ext cx="120835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ạn Minh thực hiện các bước để sử dụng cân điện tử như sau, nhận xét cách làm này đúng hay sai?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178801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8" grpId="0"/>
      <p:bldP spid="20489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79824" y="524187"/>
            <a:ext cx="5302873" cy="638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3451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451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Dùng</a:t>
            </a:r>
            <a:r>
              <a:rPr kumimoji="0" lang="vi-VN" altLang="vi-VN" sz="3451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ân </a:t>
            </a:r>
            <a:r>
              <a:rPr kumimoji="0" lang="en-US" altLang="vi-VN" sz="3451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ện tử</a:t>
            </a:r>
            <a:endParaRPr kumimoji="0" lang="vi-VN" altLang="vi-VN" sz="3451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5074916" y="648947"/>
            <a:ext cx="7008656" cy="1555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B1: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ơ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ch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ú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“Units”.-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, kg…)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4933078" y="4245845"/>
            <a:ext cx="7008657" cy="2521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B3: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ử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ẹp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ặc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ă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y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ặ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ình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ự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á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ụ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ự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ê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ĩa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ánh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ầu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ỡ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ính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i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ệch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074915" y="2425910"/>
            <a:ext cx="7008657" cy="1555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71716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B2: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ặ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ẹ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à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ĩa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ú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“TARE”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ấu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ừ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137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ứa</a:t>
            </a:r>
            <a:r>
              <a:rPr kumimoji="0" lang="en-US" altLang="vi-VN" sz="3137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843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67" y="1426883"/>
            <a:ext cx="4656667" cy="4405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2271913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8" grpId="0"/>
      <p:bldP spid="20489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3993"/>
            <a:ext cx="2131926" cy="204465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9A24A35-4839-48B1-B3EC-C4D8489C2886}"/>
              </a:ext>
            </a:extLst>
          </p:cNvPr>
          <p:cNvSpPr/>
          <p:nvPr/>
        </p:nvSpPr>
        <p:spPr>
          <a:xfrm>
            <a:off x="2448231" y="2698954"/>
            <a:ext cx="9473382" cy="334258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ặt cân trên bề mặt không bằng phẳ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SG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ặt mắt vuông góc với mặt đồng hồ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SG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ể vật cồng kềnh trên đĩa c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SG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ể vật lệch 1 bên trên đĩa c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SG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 kết quả khi cân ổn đị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</a:t>
            </a:r>
            <a:endParaRPr kumimoji="0" lang="en-SG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48231" y="350973"/>
            <a:ext cx="9473381" cy="1870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ồ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ắc phục để thu được kết quả đo chính x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SG" sz="3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8474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6"/>
          <p:cNvSpPr>
            <a:spLocks noGrp="1" noChangeArrowheads="1"/>
          </p:cNvSpPr>
          <p:nvPr>
            <p:ph type="title"/>
          </p:nvPr>
        </p:nvSpPr>
        <p:spPr>
          <a:xfrm>
            <a:off x="610098" y="403412"/>
            <a:ext cx="10971804" cy="1075765"/>
          </a:xfrm>
          <a:prstGeom prst="ribbon">
            <a:avLst>
              <a:gd name="adj1" fmla="val 12500"/>
              <a:gd name="adj2" fmla="val 50000"/>
            </a:avLst>
          </a:prstGeom>
          <a:solidFill>
            <a:schemeClr val="accent1"/>
          </a:solidFill>
          <a:ln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r>
              <a:rPr lang="en-US" altLang="vi-VN" sz="3451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NHỚ</a:t>
            </a:r>
            <a:endParaRPr lang="vi-VN" altLang="vi-VN" sz="3451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5" name="Text Box 4"/>
          <p:cNvSpPr>
            <a:spLocks noGrp="1" noChangeArrowheads="1"/>
          </p:cNvSpPr>
          <p:nvPr>
            <p:ph idx="1"/>
          </p:nvPr>
        </p:nvSpPr>
        <p:spPr>
          <a:xfrm>
            <a:off x="156883" y="1748118"/>
            <a:ext cx="11766176" cy="3178781"/>
          </a:xfr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vi-VN" sz="3294" b="1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vi-VN" altLang="vi-VN" sz="3294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Khối lượng của một vật chỉ lượng chất tạo thành vật đó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vi-VN" sz="3294" b="1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vi-VN" altLang="vi-VN" sz="3294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Đơn vị của khối lượng là kilôgam (kg)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@"/>
            </a:pPr>
            <a:r>
              <a:rPr lang="vi-VN" altLang="vi-VN" sz="3294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gười ta dùng cân để đo khối lượng.  </a:t>
            </a:r>
            <a:endParaRPr lang="en-US" altLang="vi-VN" sz="3294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@"/>
            </a:pPr>
            <a:r>
              <a:rPr lang="en-US" altLang="vi-VN" sz="3294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ách đo khối l</a:t>
            </a:r>
            <a:r>
              <a:rPr lang="vi-VN" altLang="vi-VN" sz="3294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vi-VN" sz="3294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ợng bằng cân đồng hồ, cân điện tử.</a:t>
            </a:r>
            <a:endParaRPr lang="vi-VN" altLang="vi-VN" sz="3294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93339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53" y="1"/>
            <a:ext cx="12158947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0" y="0"/>
            <a:ext cx="12192000" cy="68579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506" y="4866969"/>
            <a:ext cx="1979255" cy="142506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340834" y="986135"/>
            <a:ext cx="480259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VƯỢT CHƯỚ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NGẠI VẬT</a:t>
            </a:r>
          </a:p>
        </p:txBody>
      </p:sp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791200" y="7271659"/>
            <a:ext cx="609600" cy="609600"/>
          </a:xfrm>
          <a:prstGeom prst="rect">
            <a:avLst/>
          </a:prstGeom>
        </p:spPr>
      </p:pic>
      <p:pic>
        <p:nvPicPr>
          <p:cNvPr id="6" name="Bike Rides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848600" y="727165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1221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290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0" presetClass="exit" presetSubtype="0" accel="10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3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1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uiExpand="1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7016" y="170765"/>
            <a:ext cx="1354984" cy="2977720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591636" y="-41388"/>
            <a:ext cx="7827845" cy="614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vi-VN" sz="3294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</a:t>
            </a:r>
            <a:r>
              <a:rPr lang="en-US" altLang="vi-VN" sz="3294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3294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94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3294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94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vi-VN" sz="3294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94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294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94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3294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94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vi-VN" sz="3294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94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vi-VN" sz="3294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94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vi-VN" altLang="vi-VN" sz="3294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18" descr="Picture 05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6" r="12520"/>
          <a:stretch>
            <a:fillRect/>
          </a:stretch>
        </p:blipFill>
        <p:spPr bwMode="auto">
          <a:xfrm>
            <a:off x="217485" y="613933"/>
            <a:ext cx="2654092" cy="2401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4" descr="can dien t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3864" y="4282195"/>
            <a:ext cx="2286304" cy="1437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5" descr="can dong h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258" y="888899"/>
            <a:ext cx="2101850" cy="2135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7" descr="cantieul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7035" y="4205618"/>
            <a:ext cx="2265183" cy="1514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82" t="2504" r="18499" b="4198"/>
          <a:stretch/>
        </p:blipFill>
        <p:spPr>
          <a:xfrm>
            <a:off x="6917081" y="3717960"/>
            <a:ext cx="1546850" cy="232173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3443" y="1091060"/>
            <a:ext cx="2081101" cy="208110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4110" y="619312"/>
            <a:ext cx="2232752" cy="243583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1" t="1223" r="30771" b="5114"/>
          <a:stretch/>
        </p:blipFill>
        <p:spPr>
          <a:xfrm>
            <a:off x="302245" y="4050396"/>
            <a:ext cx="1755893" cy="2078012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234208" y="493257"/>
            <a:ext cx="11280300" cy="4233601"/>
            <a:chOff x="234208" y="493257"/>
            <a:chExt cx="11280300" cy="4233601"/>
          </a:xfrm>
        </p:grpSpPr>
        <p:sp>
          <p:nvSpPr>
            <p:cNvPr id="3" name="TextBox 2"/>
            <p:cNvSpPr txBox="1"/>
            <p:nvPr/>
          </p:nvSpPr>
          <p:spPr>
            <a:xfrm>
              <a:off x="3370936" y="579627"/>
              <a:ext cx="5352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b,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34208" y="579627"/>
              <a:ext cx="5352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a,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109631" y="493257"/>
              <a:ext cx="5352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,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978711" y="724089"/>
              <a:ext cx="5352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,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0979212" y="554456"/>
              <a:ext cx="5352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e,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717572" y="3918707"/>
              <a:ext cx="5352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g,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437667" y="4168631"/>
              <a:ext cx="5352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,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916356" y="3717960"/>
              <a:ext cx="5352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/>
                <a:t>i</a:t>
              </a:r>
              <a:r>
                <a:rPr lang="en-US" sz="2400" dirty="0"/>
                <a:t>,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708794" y="4265193"/>
              <a:ext cx="5352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k,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02245" y="3172161"/>
            <a:ext cx="2289391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Cân</a:t>
            </a:r>
            <a:r>
              <a:rPr lang="en-US" sz="2400" dirty="0"/>
              <a:t> </a:t>
            </a:r>
            <a:r>
              <a:rPr lang="en-US" sz="2400" dirty="0" err="1"/>
              <a:t>Rô</a:t>
            </a:r>
            <a:r>
              <a:rPr lang="en-US" sz="2400" dirty="0"/>
              <a:t>-</a:t>
            </a:r>
            <a:r>
              <a:rPr lang="en-US" sz="2400" dirty="0" err="1"/>
              <a:t>béc</a:t>
            </a:r>
            <a:r>
              <a:rPr lang="en-US" sz="2400" dirty="0"/>
              <a:t>-va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824676" y="3192324"/>
            <a:ext cx="1278582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Cân</a:t>
            </a:r>
            <a:r>
              <a:rPr lang="en-US" sz="2400" dirty="0"/>
              <a:t> </a:t>
            </a:r>
            <a:r>
              <a:rPr lang="en-US" sz="2400" dirty="0" err="1"/>
              <a:t>đòn</a:t>
            </a:r>
            <a:endParaRPr lang="en-US" sz="2400" dirty="0"/>
          </a:p>
        </p:txBody>
      </p:sp>
      <p:sp>
        <p:nvSpPr>
          <p:cNvPr id="43" name="TextBox 42"/>
          <p:cNvSpPr txBox="1"/>
          <p:nvPr/>
        </p:nvSpPr>
        <p:spPr>
          <a:xfrm>
            <a:off x="6225780" y="3180386"/>
            <a:ext cx="1825567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Cân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hồ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694532" y="3148485"/>
            <a:ext cx="1313087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Cân</a:t>
            </a:r>
            <a:r>
              <a:rPr lang="en-US" sz="2400" dirty="0"/>
              <a:t> y </a:t>
            </a:r>
            <a:r>
              <a:rPr lang="en-US" sz="2400" dirty="0" err="1"/>
              <a:t>tế</a:t>
            </a:r>
            <a:endParaRPr lang="en-US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10716518" y="3165487"/>
            <a:ext cx="1416306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Cân</a:t>
            </a:r>
            <a:r>
              <a:rPr lang="en-US" sz="2400" dirty="0"/>
              <a:t> </a:t>
            </a:r>
            <a:r>
              <a:rPr lang="en-US" sz="2400" dirty="0" err="1"/>
              <a:t>lò</a:t>
            </a:r>
            <a:r>
              <a:rPr lang="en-US" sz="2400" dirty="0"/>
              <a:t> xo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00647" y="6314145"/>
            <a:ext cx="1168465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Cân</a:t>
            </a:r>
            <a:r>
              <a:rPr lang="en-US" sz="2400" dirty="0"/>
              <a:t> </a:t>
            </a:r>
            <a:r>
              <a:rPr lang="en-US" sz="2400" dirty="0" err="1"/>
              <a:t>tạ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3615855" y="6197444"/>
            <a:ext cx="1696223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Cân</a:t>
            </a:r>
            <a:r>
              <a:rPr lang="en-US" sz="2400" dirty="0"/>
              <a:t> </a:t>
            </a:r>
            <a:r>
              <a:rPr lang="en-US" sz="2400" dirty="0" err="1"/>
              <a:t>tiểu</a:t>
            </a:r>
            <a:r>
              <a:rPr lang="en-US" sz="2400" dirty="0"/>
              <a:t> </a:t>
            </a:r>
            <a:r>
              <a:rPr lang="en-US" sz="2400" dirty="0" err="1"/>
              <a:t>ly</a:t>
            </a:r>
            <a:endParaRPr lang="en-US" sz="2400" dirty="0"/>
          </a:p>
        </p:txBody>
      </p:sp>
      <p:sp>
        <p:nvSpPr>
          <p:cNvPr id="48" name="TextBox 47"/>
          <p:cNvSpPr txBox="1"/>
          <p:nvPr/>
        </p:nvSpPr>
        <p:spPr>
          <a:xfrm>
            <a:off x="6611688" y="6255132"/>
            <a:ext cx="2367023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Cân</a:t>
            </a:r>
            <a:r>
              <a:rPr lang="en-US" sz="2400" dirty="0"/>
              <a:t> </a:t>
            </a:r>
            <a:r>
              <a:rPr lang="en-US" sz="2400" dirty="0" err="1"/>
              <a:t>treo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hồ</a:t>
            </a:r>
            <a:endParaRPr lang="en-US" sz="2400" dirty="0"/>
          </a:p>
        </p:txBody>
      </p:sp>
      <p:sp>
        <p:nvSpPr>
          <p:cNvPr id="49" name="TextBox 48"/>
          <p:cNvSpPr txBox="1"/>
          <p:nvPr/>
        </p:nvSpPr>
        <p:spPr>
          <a:xfrm>
            <a:off x="9987431" y="6128408"/>
            <a:ext cx="1961919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Cân</a:t>
            </a:r>
            <a:r>
              <a:rPr lang="en-US" sz="2400" dirty="0"/>
              <a:t> </a:t>
            </a:r>
            <a:r>
              <a:rPr lang="en-US" sz="2400" dirty="0" err="1"/>
              <a:t>điện</a:t>
            </a:r>
            <a:r>
              <a:rPr lang="en-US" sz="2400" dirty="0"/>
              <a:t> </a:t>
            </a:r>
            <a:r>
              <a:rPr lang="en-US" sz="2400" dirty="0" err="1"/>
              <a:t>tử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603663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3269"/>
            <a:ext cx="12192000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62503" y="-53270"/>
            <a:ext cx="12163732" cy="68579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4804" y="5695392"/>
            <a:ext cx="1232838" cy="7044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506" y="4866969"/>
            <a:ext cx="1979255" cy="1425063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791200" y="7010397"/>
            <a:ext cx="609600" cy="609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7318" y="4326391"/>
            <a:ext cx="1274174" cy="621846"/>
          </a:xfrm>
          <a:prstGeom prst="rect">
            <a:avLst/>
          </a:prstGeom>
        </p:spPr>
      </p:pic>
      <p:pic>
        <p:nvPicPr>
          <p:cNvPr id="6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934195" y="7010398"/>
            <a:ext cx="609600" cy="6096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828800" y="292707"/>
            <a:ext cx="8572500" cy="1600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 lượng của quả cân mẫu là bao nhiê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828800" y="2045304"/>
            <a:ext cx="8572500" cy="130093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k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4931" y="3802118"/>
            <a:ext cx="1415159" cy="1298335"/>
          </a:xfrm>
          <a:prstGeom prst="rect">
            <a:avLst/>
          </a:prstGeom>
        </p:spPr>
      </p:pic>
      <p:sp>
        <p:nvSpPr>
          <p:cNvPr id="16" name="Oval Callout 15"/>
          <p:cNvSpPr/>
          <p:nvPr/>
        </p:nvSpPr>
        <p:spPr>
          <a:xfrm>
            <a:off x="2413397" y="3240631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hông trả lời được thì mình giúp cho để qua vòng nhé!</a:t>
            </a:r>
          </a:p>
        </p:txBody>
      </p:sp>
      <p:sp>
        <p:nvSpPr>
          <p:cNvPr id="9" name="Rectangular Callout 8"/>
          <p:cNvSpPr/>
          <p:nvPr/>
        </p:nvSpPr>
        <p:spPr>
          <a:xfrm>
            <a:off x="2545977" y="3429001"/>
            <a:ext cx="4764227" cy="897391"/>
          </a:xfrm>
          <a:prstGeom prst="wedgeRectCallout">
            <a:avLst>
              <a:gd name="adj1" fmla="val -51988"/>
              <a:gd name="adj2" fmla="val 38525"/>
            </a:avLst>
          </a:prstGeom>
          <a:solidFill>
            <a:srgbClr val="C5DCEF">
              <a:alpha val="75000"/>
            </a:srgbClr>
          </a:solidFill>
          <a:ln>
            <a:solidFill>
              <a:srgbClr val="A5C7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kg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7001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306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806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308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5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7" grpId="0" animBg="1"/>
      <p:bldP spid="17" grpId="1" animBg="1"/>
      <p:bldP spid="16" grpId="0" animBg="1"/>
      <p:bldP spid="16" grpId="1" animBg="1"/>
      <p:bldP spid="9" grpId="0" animBg="1"/>
      <p:bldP spid="9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1106" y="0"/>
            <a:ext cx="12192000" cy="6857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0246" y="5638460"/>
            <a:ext cx="745340" cy="7453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506" y="4866969"/>
            <a:ext cx="1979255" cy="1425063"/>
          </a:xfrm>
          <a:prstGeom prst="rect">
            <a:avLst/>
          </a:prstGeom>
        </p:spPr>
      </p:pic>
      <p:pic>
        <p:nvPicPr>
          <p:cNvPr id="8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791200" y="7010399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7318" y="4326391"/>
            <a:ext cx="1274174" cy="621846"/>
          </a:xfrm>
          <a:prstGeom prst="rect">
            <a:avLst/>
          </a:prstGeom>
        </p:spPr>
      </p:pic>
      <p:pic>
        <p:nvPicPr>
          <p:cNvPr id="9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836224" y="6977740"/>
            <a:ext cx="609600" cy="6096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828800" y="292707"/>
            <a:ext cx="8572500" cy="1600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lạng = ......... 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828800" y="2045304"/>
            <a:ext cx="8572500" cy="130093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4931" y="3802118"/>
            <a:ext cx="1415159" cy="1298335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2413397" y="3240631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hông trả lời được thì mình giúp cho để qua vòng nhé!</a:t>
            </a:r>
          </a:p>
        </p:txBody>
      </p:sp>
      <p:sp>
        <p:nvSpPr>
          <p:cNvPr id="18" name="Rectangular Callout 17"/>
          <p:cNvSpPr/>
          <p:nvPr/>
        </p:nvSpPr>
        <p:spPr>
          <a:xfrm>
            <a:off x="2545977" y="3429001"/>
            <a:ext cx="4764227" cy="897391"/>
          </a:xfrm>
          <a:prstGeom prst="wedgeRectCallout">
            <a:avLst>
              <a:gd name="adj1" fmla="val -51988"/>
              <a:gd name="adj2" fmla="val 38525"/>
            </a:avLst>
          </a:prstGeom>
          <a:solidFill>
            <a:srgbClr val="C5DCEF">
              <a:alpha val="75000"/>
            </a:srgbClr>
          </a:solidFill>
          <a:ln>
            <a:solidFill>
              <a:srgbClr val="A5C7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0g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7143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30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306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806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306"/>
                            </p:stCondLst>
                            <p:childTnLst>
                              <p:par>
                                <p:cTn id="4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308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51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4" y="-11148"/>
            <a:ext cx="12192000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0100" y="-70142"/>
            <a:ext cx="12192000" cy="6857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5248" y="5506523"/>
            <a:ext cx="1438648" cy="11338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506" y="4866969"/>
            <a:ext cx="1979255" cy="1425063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791200" y="7271656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7318" y="4326391"/>
            <a:ext cx="1274174" cy="621846"/>
          </a:xfrm>
          <a:prstGeom prst="rect">
            <a:avLst/>
          </a:prstGeom>
        </p:spPr>
      </p:pic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729096" y="7271656"/>
            <a:ext cx="609600" cy="6096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16497" y="65073"/>
            <a:ext cx="8572500" cy="1600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biết GHĐ và ĐCNN của cân ở hình bên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6497" y="1679986"/>
            <a:ext cx="8572500" cy="130093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HĐ = 2kg; ĐCNN = 10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4931" y="3802118"/>
            <a:ext cx="1415159" cy="1298335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2413397" y="3240631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hông trả lời được thì mình giúp cho để qua vòng nhé!</a:t>
            </a:r>
          </a:p>
        </p:txBody>
      </p:sp>
      <p:sp>
        <p:nvSpPr>
          <p:cNvPr id="18" name="Rectangular Callout 17"/>
          <p:cNvSpPr/>
          <p:nvPr/>
        </p:nvSpPr>
        <p:spPr>
          <a:xfrm>
            <a:off x="2545977" y="3429001"/>
            <a:ext cx="4764227" cy="897391"/>
          </a:xfrm>
          <a:prstGeom prst="wedgeRectCallout">
            <a:avLst>
              <a:gd name="adj1" fmla="val -51988"/>
              <a:gd name="adj2" fmla="val 38525"/>
            </a:avLst>
          </a:prstGeom>
          <a:solidFill>
            <a:srgbClr val="C5DCEF">
              <a:alpha val="75000"/>
            </a:srgbClr>
          </a:solidFill>
          <a:ln>
            <a:solidFill>
              <a:srgbClr val="A5C7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HĐ = </a:t>
            </a:r>
            <a:r>
              <a:rPr kumimoji="0" lang="vi-VN" sz="1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g; ĐCNN = </a:t>
            </a:r>
            <a:r>
              <a:rPr kumimoji="0" lang="vi-VN" sz="1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g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4" r="17411"/>
          <a:stretch/>
        </p:blipFill>
        <p:spPr>
          <a:xfrm>
            <a:off x="8527666" y="72884"/>
            <a:ext cx="3245394" cy="3804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4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306"/>
                            </p:stCondLst>
                            <p:childTnLst>
                              <p:par>
                                <p:cTn id="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806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306"/>
                            </p:stCondLst>
                            <p:childTnLst>
                              <p:par>
                                <p:cTn id="5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52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5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0" y="1"/>
            <a:ext cx="12207194" cy="6857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750" y="5558909"/>
            <a:ext cx="1329851" cy="11285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506" y="4866969"/>
            <a:ext cx="1979255" cy="1425063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791200" y="7271656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7318" y="4326391"/>
            <a:ext cx="1274174" cy="621846"/>
          </a:xfrm>
          <a:prstGeom prst="rect">
            <a:avLst/>
          </a:prstGeom>
        </p:spPr>
      </p:pic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675800" y="7245140"/>
            <a:ext cx="609600" cy="6096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04246" y="97293"/>
            <a:ext cx="8572500" cy="1600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 thể cân quả dưa hấu này lên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ếc cân có GHĐ= 2kg không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04246" y="1782101"/>
            <a:ext cx="8572500" cy="130093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. Vì sẽ có thể làm hỏng câ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4931" y="3802118"/>
            <a:ext cx="1415159" cy="1298335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2413397" y="3240631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hông trả lời được thì mình giúp cho để qua vòng nhé!</a:t>
            </a:r>
          </a:p>
        </p:txBody>
      </p:sp>
      <p:sp>
        <p:nvSpPr>
          <p:cNvPr id="18" name="Rectangular Callout 17"/>
          <p:cNvSpPr/>
          <p:nvPr/>
        </p:nvSpPr>
        <p:spPr>
          <a:xfrm>
            <a:off x="2545977" y="3429001"/>
            <a:ext cx="4764227" cy="897391"/>
          </a:xfrm>
          <a:prstGeom prst="wedgeRectCallout">
            <a:avLst>
              <a:gd name="adj1" fmla="val -51988"/>
              <a:gd name="adj2" fmla="val 38525"/>
            </a:avLst>
          </a:prstGeom>
          <a:solidFill>
            <a:srgbClr val="C5DCEF">
              <a:alpha val="75000"/>
            </a:srgbClr>
          </a:solidFill>
          <a:ln>
            <a:solidFill>
              <a:srgbClr val="A5C7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hông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7493547" y="0"/>
            <a:ext cx="3667442" cy="3416806"/>
            <a:chOff x="318406" y="1700776"/>
            <a:chExt cx="4340679" cy="4340679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406" y="1700776"/>
              <a:ext cx="4340679" cy="4340679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1858862" y="4891314"/>
              <a:ext cx="16110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,5 k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1705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306"/>
                            </p:stCondLst>
                            <p:childTnLst>
                              <p:par>
                                <p:cTn id="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806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306"/>
                            </p:stCondLst>
                            <p:childTnLst>
                              <p:par>
                                <p:cTn id="5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52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5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44054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4721" y="1"/>
            <a:ext cx="12109479" cy="6857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8771" y="5579500"/>
            <a:ext cx="923420" cy="8505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506" y="4866969"/>
            <a:ext cx="1979255" cy="142506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19817" y="5013261"/>
            <a:ext cx="627475" cy="77752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8415" y="5440873"/>
            <a:ext cx="645769" cy="1103841"/>
          </a:xfrm>
          <a:prstGeom prst="rect">
            <a:avLst/>
          </a:prstGeom>
        </p:spPr>
      </p:pic>
      <p:sp>
        <p:nvSpPr>
          <p:cNvPr id="14" name="Wave 13"/>
          <p:cNvSpPr/>
          <p:nvPr/>
        </p:nvSpPr>
        <p:spPr>
          <a:xfrm>
            <a:off x="2572872" y="2767012"/>
            <a:ext cx="3832411" cy="812169"/>
          </a:xfrm>
          <a:prstGeom prst="wave">
            <a:avLst>
              <a:gd name="adj1" fmla="val 6529"/>
              <a:gd name="adj2" fmla="val 0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prstTxWarp prst="textWave1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1" i="0" u="none" strike="noStrike" kern="1200" cap="none" spc="0" normalizeH="0" baseline="0" noProof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ÀO MỪNG TÍ XÌ TRUM VỀ NHÀ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485927" y="4714569"/>
            <a:ext cx="826878" cy="826878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5791200" y="7173685"/>
            <a:ext cx="609600" cy="6096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7318" y="4326391"/>
            <a:ext cx="1274174" cy="621846"/>
          </a:xfrm>
          <a:prstGeom prst="rect">
            <a:avLst/>
          </a:prstGeom>
        </p:spPr>
      </p:pic>
      <p:pic>
        <p:nvPicPr>
          <p:cNvPr id="8" name="Skip To My Lou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537095" y="7212951"/>
            <a:ext cx="609600" cy="609600"/>
          </a:xfrm>
          <a:prstGeom prst="rect">
            <a:avLst/>
          </a:prstGeom>
        </p:spPr>
      </p:pic>
      <p:pic>
        <p:nvPicPr>
          <p:cNvPr id="9" name="Car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980644" y="7212951"/>
            <a:ext cx="609600" cy="6096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369120" y="138770"/>
            <a:ext cx="8572500" cy="1600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 cho biết tên của chiếc cân ở hình bên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69120" y="1861954"/>
            <a:ext cx="8572500" cy="130093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 Rô-béc-va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4931" y="3802118"/>
            <a:ext cx="1415159" cy="1298335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2413397" y="3240631"/>
            <a:ext cx="1490890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hông trả lời được thì mình giúp cho để qua vòng nhé!</a:t>
            </a:r>
          </a:p>
        </p:txBody>
      </p:sp>
      <p:sp>
        <p:nvSpPr>
          <p:cNvPr id="20" name="Rectangular Callout 19"/>
          <p:cNvSpPr/>
          <p:nvPr/>
        </p:nvSpPr>
        <p:spPr>
          <a:xfrm>
            <a:off x="2545977" y="3429001"/>
            <a:ext cx="4764227" cy="897391"/>
          </a:xfrm>
          <a:prstGeom prst="wedgeRectCallout">
            <a:avLst>
              <a:gd name="adj1" fmla="val -51988"/>
              <a:gd name="adj2" fmla="val 38525"/>
            </a:avLst>
          </a:prstGeom>
          <a:solidFill>
            <a:srgbClr val="C5DCEF">
              <a:alpha val="75000"/>
            </a:srgbClr>
          </a:solidFill>
          <a:ln>
            <a:solidFill>
              <a:srgbClr val="A5C7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ân Rô-béc-van</a:t>
            </a:r>
            <a:endParaRPr kumimoji="0" lang="en-US" sz="1400" b="0" i="0" u="none" strike="noStrike" kern="1200" cap="none" spc="0" normalizeH="0" baseline="0" noProof="0" dirty="0" err="1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1" name="Picture 18" descr="Picture 050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6" r="12520"/>
          <a:stretch>
            <a:fillRect/>
          </a:stretch>
        </p:blipFill>
        <p:spPr bwMode="auto">
          <a:xfrm>
            <a:off x="9019163" y="127741"/>
            <a:ext cx="3354942" cy="3035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0087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306"/>
                            </p:stCondLst>
                            <p:childTnLst>
                              <p:par>
                                <p:cTn id="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806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306"/>
                            </p:stCondLst>
                            <p:childTnLst>
                              <p:par>
                                <p:cTn id="5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55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308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59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388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3283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7" grpId="1" animBg="1"/>
      <p:bldP spid="18" grpId="0" animBg="1"/>
      <p:bldP spid="18" grpId="1" animBg="1"/>
      <p:bldP spid="23" grpId="0" animBg="1"/>
      <p:bldP spid="23" grpId="1" animBg="1"/>
      <p:bldP spid="23" grpId="2" animBg="1"/>
      <p:bldP spid="20" grpId="0" animBg="1"/>
      <p:bldP spid="20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15932" y="733363"/>
            <a:ext cx="10777569" cy="57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717164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3059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altLang="vi-VN" sz="3059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59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vi-VN" sz="3059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59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vi-VN" sz="3059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59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vi-VN" sz="3059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59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059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59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vi-VN" sz="3059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59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vi-VN" altLang="vi-VN" sz="3059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15932" y="1565089"/>
            <a:ext cx="10777569" cy="4109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717164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vi-VN" altLang="vi-VN" sz="3059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59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liệu gồm: </a:t>
            </a:r>
          </a:p>
          <a:p>
            <a:pPr defTabSz="717164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3059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+ 1 cái móc áo </a:t>
            </a:r>
          </a:p>
          <a:p>
            <a:pPr defTabSz="717164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3059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+ 2 cốc giấy (nhựa)</a:t>
            </a:r>
          </a:p>
          <a:p>
            <a:pPr defTabSz="717164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3059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+ Bộ quả cân (mẫu vật biết trước khối lượng)</a:t>
            </a:r>
          </a:p>
          <a:p>
            <a:pPr defTabSz="717164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3059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+ dây sợi</a:t>
            </a:r>
          </a:p>
          <a:p>
            <a:pPr defTabSz="717164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3059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+ Thước các loại, kéo, bút, giấy bìa, băng kéo dính …</a:t>
            </a:r>
            <a:endParaRPr lang="vi-VN" altLang="vi-VN" sz="3059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588" y="1382059"/>
            <a:ext cx="2390588" cy="23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8118" y="1929902"/>
            <a:ext cx="1464235" cy="1464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6550" y="1929902"/>
            <a:ext cx="2139078" cy="1499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6" name="Picture 2" descr="cuộn dây dù to sợi 0.7mm - Dayduto07m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0206" y="3818716"/>
            <a:ext cx="1703294" cy="1345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109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889561" y="224306"/>
            <a:ext cx="698781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ụ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ụ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o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ối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ượng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301" y="1808393"/>
            <a:ext cx="11135880" cy="439111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31915" y="106033"/>
            <a:ext cx="1156816" cy="1156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14725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889561" y="224306"/>
            <a:ext cx="698781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ụ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ụ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o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ối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ượng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31915" y="106033"/>
            <a:ext cx="1156816" cy="115681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68124" y="2472508"/>
            <a:ext cx="7299958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- </a:t>
            </a:r>
            <a:r>
              <a:rPr lang="en-US" sz="3200" dirty="0" err="1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dirty="0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200" dirty="0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2" name="Rectangle 1"/>
          <p:cNvSpPr/>
          <p:nvPr/>
        </p:nvSpPr>
        <p:spPr>
          <a:xfrm>
            <a:off x="523242" y="3716511"/>
            <a:ext cx="7532187" cy="15696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nhiều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loại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khác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hồ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điện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 y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tế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Robecvan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tạ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Arial" panose="020B0604020202020204" pitchFamily="34" charset="0"/>
              </a:rPr>
              <a:t>tiểu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</a:rPr>
              <a:t> li…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8747" y="2005779"/>
            <a:ext cx="3837039" cy="3837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3906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305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sp>
        <p:nvSpPr>
          <p:cNvPr id="19" name="文本框 13"/>
          <p:cNvSpPr txBox="1"/>
          <p:nvPr/>
        </p:nvSpPr>
        <p:spPr>
          <a:xfrm>
            <a:off x="2889561" y="331235"/>
            <a:ext cx="698781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0" marR="0" lvl="0" indent="0" algn="l" defTabSz="7200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kumimoji="0" lang="en-US" altLang="zh-C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ụng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ụ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o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ối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ượng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2A3D52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9502" y="1872275"/>
            <a:ext cx="11357360" cy="1684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ới hạn đo (GHĐ) của cân là số lớn nhất ghi trên cân.</a:t>
            </a:r>
          </a:p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Độ chia nhỏ nhất (ĐCNN) của cân là khối lượng giữa hai vạch chia liên tiếp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5579" y="1597327"/>
            <a:ext cx="107808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ỏ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216375" y="4710507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12896" y="4484983"/>
            <a:ext cx="7194075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ần xác đinh được GHĐ và ĐCNN để đọc kết quả chính xác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31915" y="106033"/>
            <a:ext cx="1156816" cy="1156816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3556839"/>
            <a:ext cx="3276600" cy="3276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789790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  <p:bldP spid="3" grpId="1"/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5" descr="C:\Users\dell\Downloads\download (40).jf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4108" y="1106338"/>
            <a:ext cx="4027892" cy="382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C:\Users\dell\Downloads\download (33).jf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" r="5000"/>
          <a:stretch>
            <a:fillRect/>
          </a:stretch>
        </p:blipFill>
        <p:spPr bwMode="auto">
          <a:xfrm>
            <a:off x="123266" y="1791697"/>
            <a:ext cx="3985558" cy="3150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C:\Users\dell\Downloads\download (41).jf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8823" y="1246344"/>
            <a:ext cx="4362824" cy="3712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10"/>
          <p:cNvSpPr txBox="1">
            <a:spLocks noChangeArrowheads="1"/>
          </p:cNvSpPr>
          <p:nvPr/>
        </p:nvSpPr>
        <p:spPr bwMode="auto">
          <a:xfrm>
            <a:off x="448236" y="491814"/>
            <a:ext cx="11553265" cy="614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551" tIns="53275" rIns="106551" bIns="53275">
            <a:spAutoFit/>
          </a:bodyPr>
          <a:lstStyle>
            <a:lvl1pPr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4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29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kumimoji="0" lang="en-US" altLang="vi-VN" sz="3294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altLang="vi-VN" sz="329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294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altLang="vi-VN" sz="329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HĐ </a:t>
            </a:r>
            <a:r>
              <a:rPr kumimoji="0" lang="en-US" altLang="vi-VN" sz="3294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altLang="vi-VN" sz="329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CNN </a:t>
            </a:r>
            <a:r>
              <a:rPr kumimoji="0" lang="en-US" altLang="vi-VN" sz="3294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altLang="vi-VN" sz="329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294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n</a:t>
            </a:r>
            <a:r>
              <a:rPr kumimoji="0" lang="en-US" altLang="vi-VN" sz="329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294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altLang="vi-VN" sz="329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294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vi-VN" sz="329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294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</a:t>
            </a:r>
            <a:r>
              <a:rPr kumimoji="0" lang="en-US" altLang="vi-VN" sz="329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294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altLang="vi-VN" sz="329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294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29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vi-VN" altLang="vi-VN" sz="3294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074415F3-E6EB-4DE5-9760-0EDBBEE5D47B}"/>
              </a:ext>
            </a:extLst>
          </p:cNvPr>
          <p:cNvSpPr/>
          <p:nvPr/>
        </p:nvSpPr>
        <p:spPr>
          <a:xfrm>
            <a:off x="630055" y="4982260"/>
            <a:ext cx="1485990" cy="7184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6551" tIns="53275" rIns="106551" bIns="53275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23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ình</a:t>
            </a:r>
            <a:r>
              <a:rPr kumimoji="0" lang="en-US" sz="2823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9E72D38-287A-4444-AB00-55912DF3A3CA}"/>
              </a:ext>
            </a:extLst>
          </p:cNvPr>
          <p:cNvSpPr/>
          <p:nvPr/>
        </p:nvSpPr>
        <p:spPr>
          <a:xfrm>
            <a:off x="9070801" y="4900605"/>
            <a:ext cx="2527549" cy="7196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6551" tIns="53275" rIns="106551" bIns="53275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23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ình</a:t>
            </a:r>
            <a:r>
              <a:rPr kumimoji="0" lang="en-US" sz="2823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536C173B-9555-4A84-AE3C-ED88D6279035}"/>
              </a:ext>
            </a:extLst>
          </p:cNvPr>
          <p:cNvSpPr/>
          <p:nvPr/>
        </p:nvSpPr>
        <p:spPr>
          <a:xfrm>
            <a:off x="4950692" y="4927182"/>
            <a:ext cx="1643247" cy="7644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6551" tIns="53275" rIns="106551" bIns="53275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23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ình</a:t>
            </a:r>
            <a:r>
              <a:rPr kumimoji="0" lang="en-US" sz="2823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48236" y="5659628"/>
            <a:ext cx="2269813" cy="109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2823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GHĐ: 1000 g</a:t>
            </a:r>
            <a:endParaRPr kumimoji="0" lang="en-US" altLang="vi-VN" sz="2823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Calibri" panose="020F050202020403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2823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ĐCNN: 5 g</a:t>
            </a:r>
            <a:endParaRPr kumimoji="0" lang="vi-VN" altLang="vi-VN" sz="2823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50000"/>
                </a:srgb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202829" y="5659628"/>
            <a:ext cx="3328147" cy="109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2823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GHĐ: 15 kg</a:t>
            </a:r>
            <a:endParaRPr kumimoji="0" lang="en-US" altLang="vi-VN" sz="2823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Calibri" panose="020F050202020403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2823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ĐCNN: 0,05 kg</a:t>
            </a:r>
            <a:endParaRPr kumimoji="0" lang="vi-VN" altLang="vi-VN" sz="2823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50000"/>
                </a:srgb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8913205" y="5588557"/>
            <a:ext cx="2842739" cy="109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2823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GHĐ: 130 kg</a:t>
            </a:r>
            <a:endParaRPr kumimoji="0" lang="en-US" altLang="vi-VN" sz="2823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Calibri" panose="020F050202020403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2823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ĐCNN: 1 kg</a:t>
            </a:r>
            <a:endParaRPr kumimoji="0" lang="vi-VN" altLang="vi-VN" sz="2823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50000"/>
                </a:srgb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97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build="p"/>
      <p:bldP spid="12" grpId="0" build="p"/>
      <p:bldP spid="1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92667" y="1813720"/>
            <a:ext cx="652037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ư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à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ử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ồ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ồ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ả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ã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GHĐ, ĐCNN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ọ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ị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ố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ợ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ợ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ả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ã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ặ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ĩ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0473" y="1508919"/>
            <a:ext cx="3276600" cy="32766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752600" y="5181601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á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 GHĐ: 10kg;  ĐCNN: 0,25k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ố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ợ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m = 2kg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EED31B27-0D9B-F544-B02E-BB26F83E526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10972800" cy="1143000"/>
          </a:xfrm>
        </p:spPr>
        <p:txBody>
          <a:bodyPr/>
          <a:lstStyle/>
          <a:p>
            <a:pPr algn="l"/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14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889561" y="224306"/>
            <a:ext cx="698781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ụng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ụ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o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ối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ượng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31915" y="106033"/>
            <a:ext cx="1156816" cy="1156816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4005943" y="1771384"/>
            <a:ext cx="4039865" cy="4067512"/>
            <a:chOff x="318406" y="1700776"/>
            <a:chExt cx="4340679" cy="4340679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406" y="1700776"/>
              <a:ext cx="4340679" cy="4340679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858862" y="4891314"/>
              <a:ext cx="16110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FF00"/>
                  </a:solidFill>
                </a:rPr>
                <a:t>2,5 kg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552177" y="1700776"/>
            <a:ext cx="3529696" cy="4889246"/>
            <a:chOff x="8552177" y="1700776"/>
            <a:chExt cx="3529696" cy="4889246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24" r="17411"/>
            <a:stretch/>
          </p:blipFill>
          <p:spPr>
            <a:xfrm>
              <a:off x="8552177" y="1700776"/>
              <a:ext cx="3529696" cy="413812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9227871" y="6005247"/>
              <a:ext cx="22824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1 </a:t>
              </a:r>
              <a:r>
                <a:rPr lang="en-US" sz="3200" dirty="0" err="1"/>
                <a:t>cái</a:t>
              </a:r>
              <a:r>
                <a:rPr lang="en-US" sz="3200" dirty="0"/>
                <a:t> </a:t>
              </a:r>
              <a:r>
                <a:rPr lang="en-US" sz="3200" dirty="0" err="1"/>
                <a:t>cân</a:t>
              </a:r>
              <a:endParaRPr lang="en-US" sz="3200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66564" y="1437291"/>
            <a:ext cx="3333010" cy="304698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 err="1"/>
              <a:t>Mẹ</a:t>
            </a:r>
            <a:r>
              <a:rPr lang="en-US" sz="3200" dirty="0"/>
              <a:t> </a:t>
            </a:r>
            <a:r>
              <a:rPr lang="en-US" sz="3200" dirty="0" err="1"/>
              <a:t>mới</a:t>
            </a:r>
            <a:r>
              <a:rPr lang="en-US" sz="3200" dirty="0"/>
              <a:t> order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dưa</a:t>
            </a:r>
            <a:r>
              <a:rPr lang="en-US" sz="3200" dirty="0"/>
              <a:t> </a:t>
            </a:r>
            <a:r>
              <a:rPr lang="en-US" sz="3200" dirty="0" err="1"/>
              <a:t>hấu</a:t>
            </a:r>
            <a:r>
              <a:rPr lang="en-US" sz="3200" dirty="0"/>
              <a:t> 2,5 kg </a:t>
            </a:r>
            <a:r>
              <a:rPr lang="en-US" sz="3200" dirty="0" err="1"/>
              <a:t>về</a:t>
            </a:r>
            <a:r>
              <a:rPr lang="en-US" sz="3200" dirty="0"/>
              <a:t>, </a:t>
            </a:r>
            <a:r>
              <a:rPr lang="en-US" sz="3200" dirty="0" err="1"/>
              <a:t>nhưng</a:t>
            </a:r>
            <a:r>
              <a:rPr lang="en-US" sz="3200" dirty="0"/>
              <a:t> </a:t>
            </a:r>
            <a:r>
              <a:rPr lang="en-US" sz="3200" dirty="0" err="1"/>
              <a:t>mẹ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chắc</a:t>
            </a:r>
            <a:r>
              <a:rPr lang="en-US" sz="3200" dirty="0"/>
              <a:t>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dưa</a:t>
            </a:r>
            <a:r>
              <a:rPr lang="en-US" sz="3200" dirty="0"/>
              <a:t> </a:t>
            </a:r>
            <a:r>
              <a:rPr lang="en-US" sz="3200" dirty="0" err="1"/>
              <a:t>này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nặng</a:t>
            </a:r>
            <a:r>
              <a:rPr lang="en-US" sz="3200" dirty="0"/>
              <a:t> </a:t>
            </a:r>
            <a:r>
              <a:rPr lang="en-US" sz="3200" dirty="0" err="1"/>
              <a:t>đúng</a:t>
            </a:r>
            <a:r>
              <a:rPr lang="en-US" sz="3200" dirty="0"/>
              <a:t> 2,5kg </a:t>
            </a:r>
            <a:r>
              <a:rPr lang="en-US" sz="3200" dirty="0" err="1"/>
              <a:t>không</a:t>
            </a:r>
            <a:r>
              <a:rPr lang="en-US" sz="3200" dirty="0"/>
              <a:t>?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86945" y="4761136"/>
            <a:ext cx="3333010" cy="206210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Na </a:t>
            </a:r>
            <a:r>
              <a:rPr lang="en-US" sz="3200" dirty="0" err="1"/>
              <a:t>định</a:t>
            </a:r>
            <a:r>
              <a:rPr lang="en-US" sz="3200" dirty="0"/>
              <a:t> </a:t>
            </a:r>
            <a:r>
              <a:rPr lang="en-US" sz="3200" dirty="0" err="1"/>
              <a:t>dùng</a:t>
            </a:r>
            <a:r>
              <a:rPr lang="en-US" sz="3200" dirty="0"/>
              <a:t> </a:t>
            </a:r>
            <a:r>
              <a:rPr lang="en-US" sz="3200" dirty="0" err="1"/>
              <a:t>chiếc</a:t>
            </a:r>
            <a:r>
              <a:rPr lang="en-US" sz="3200" dirty="0"/>
              <a:t> </a:t>
            </a:r>
            <a:r>
              <a:rPr lang="en-US" sz="3200" dirty="0" err="1"/>
              <a:t>cân</a:t>
            </a:r>
            <a:r>
              <a:rPr lang="en-US" sz="3200" dirty="0"/>
              <a:t> </a:t>
            </a:r>
            <a:r>
              <a:rPr lang="en-US" sz="3200" dirty="0" err="1"/>
              <a:t>này</a:t>
            </a:r>
            <a:r>
              <a:rPr lang="en-US" sz="3200" dirty="0"/>
              <a:t> </a:t>
            </a:r>
            <a:r>
              <a:rPr lang="en-US" sz="3200" dirty="0" err="1"/>
              <a:t>để</a:t>
            </a:r>
            <a:r>
              <a:rPr lang="en-US" sz="3200" dirty="0"/>
              <a:t> </a:t>
            </a:r>
            <a:r>
              <a:rPr lang="en-US" sz="3200" dirty="0" err="1"/>
              <a:t>đo</a:t>
            </a:r>
            <a:r>
              <a:rPr lang="en-US" sz="3200" dirty="0"/>
              <a:t> </a:t>
            </a:r>
            <a:r>
              <a:rPr lang="en-US" sz="3200" dirty="0" err="1"/>
              <a:t>khối</a:t>
            </a:r>
            <a:r>
              <a:rPr lang="en-US" sz="3200" dirty="0"/>
              <a:t> </a:t>
            </a:r>
            <a:r>
              <a:rPr lang="en-US" sz="3200" dirty="0" err="1"/>
              <a:t>lượng</a:t>
            </a:r>
            <a:r>
              <a:rPr lang="en-US" sz="3200" dirty="0"/>
              <a:t>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dưa</a:t>
            </a:r>
            <a:r>
              <a:rPr lang="en-US" sz="3200" dirty="0"/>
              <a:t> </a:t>
            </a:r>
            <a:r>
              <a:rPr lang="en-US" sz="3200" dirty="0" err="1"/>
              <a:t>hấu</a:t>
            </a:r>
            <a:r>
              <a:rPr lang="en-US" sz="3200" dirty="0"/>
              <a:t> </a:t>
            </a:r>
            <a:r>
              <a:rPr lang="en-US" sz="3200" dirty="0" err="1"/>
              <a:t>giúp</a:t>
            </a:r>
            <a:r>
              <a:rPr lang="en-US" sz="3200" dirty="0"/>
              <a:t> </a:t>
            </a:r>
            <a:r>
              <a:rPr lang="en-US" sz="3200" dirty="0" err="1"/>
              <a:t>mẹ</a:t>
            </a:r>
            <a:r>
              <a:rPr lang="en-US" sz="3200" dirty="0"/>
              <a:t>.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85" r="21267"/>
          <a:stretch/>
        </p:blipFill>
        <p:spPr>
          <a:xfrm>
            <a:off x="8622924" y="1566223"/>
            <a:ext cx="3492346" cy="414136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4014" y="1547943"/>
            <a:ext cx="4443786" cy="4443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3676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O_APP_VERSION" val="0.21.0.2123"/>
  <p:tag name="SLIDO_PRESENTATION_ID" val="00000000-0000-0000-0000-000000000000"/>
  <p:tag name="SLIDO_EVENT_UUID" val="290e77b4-7628-4cc3-994b-ec4bbf4dde0d"/>
  <p:tag name="SLIDO_EVENT_SECTION_UUID" val="39a2115b-e255-41d9-8f6f-7e11e1ea04d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894</TotalTime>
  <Words>1659</Words>
  <Application>Microsoft Office PowerPoint</Application>
  <PresentationFormat>Widescreen</PresentationFormat>
  <Paragraphs>213</Paragraphs>
  <Slides>35</Slides>
  <Notes>14</Notes>
  <HiddenSlides>0</HiddenSlides>
  <MMClips>1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5" baseType="lpstr">
      <vt:lpstr>Agency FB</vt:lpstr>
      <vt:lpstr>Arial</vt:lpstr>
      <vt:lpstr>Calibri</vt:lpstr>
      <vt:lpstr>Calibri Light</vt:lpstr>
      <vt:lpstr>Times New Roman</vt:lpstr>
      <vt:lpstr>Wingdings</vt:lpstr>
      <vt:lpstr>Office Theme</vt:lpstr>
      <vt:lpstr>Default Design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</vt:lpstr>
      <vt:lpstr>PowerPoint Presentation</vt:lpstr>
      <vt:lpstr>PowerPoint Presentation</vt:lpstr>
      <vt:lpstr>PowerPoint Presentation</vt:lpstr>
      <vt:lpstr>PowerPoint Presentation</vt:lpstr>
      <vt:lpstr>Luyện tập </vt:lpstr>
      <vt:lpstr>Luyện tập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HI NHỚ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uyến Nguyễn</dc:creator>
  <cp:lastModifiedBy>Tuyến Nguyễn</cp:lastModifiedBy>
  <cp:revision>51</cp:revision>
  <dcterms:created xsi:type="dcterms:W3CDTF">2021-09-18T12:14:51Z</dcterms:created>
  <dcterms:modified xsi:type="dcterms:W3CDTF">2023-09-24T15:54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lidoAppVersion">
    <vt:lpwstr>0.21.0.2123</vt:lpwstr>
  </property>
</Properties>
</file>